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7" r:id="rId2"/>
    <p:sldId id="283" r:id="rId3"/>
    <p:sldId id="279" r:id="rId4"/>
    <p:sldId id="287" r:id="rId5"/>
    <p:sldId id="288" r:id="rId6"/>
    <p:sldId id="289" r:id="rId7"/>
    <p:sldId id="280" r:id="rId8"/>
    <p:sldId id="258" r:id="rId9"/>
    <p:sldId id="281" r:id="rId10"/>
    <p:sldId id="276" r:id="rId11"/>
    <p:sldId id="290" r:id="rId12"/>
    <p:sldId id="296" r:id="rId13"/>
    <p:sldId id="297" r:id="rId14"/>
    <p:sldId id="298" r:id="rId15"/>
    <p:sldId id="270" r:id="rId16"/>
    <p:sldId id="291" r:id="rId17"/>
    <p:sldId id="295" r:id="rId18"/>
    <p:sldId id="292" r:id="rId19"/>
    <p:sldId id="29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5603"/>
    <a:srgbClr val="EE51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320" y="-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SpectroFluorometer\PSPMA-PFl%20leaching%20studies\From%20Adam\Solvent%20Studie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SpectroFluorometer\PSPMA-PFl%20leaching%20studies\From%20Adam\Solvent%20Studie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am\Dropbox\Adam\Solvent%20Studies%20Washes%20UV%20Vis%20Data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am\Dropbox\Adam\Solvent%20Studies%20Washes%20UV%20Vis%20Data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SpectroFluorometer\PSPMA-PFl%20leaching%20studies\From%20Adam\Solvent%20Solution%20Studie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SpectroFluorometer\PSPMA-PFl%20leaching%20studies\From%20Adam\Solvent%20Solution%20Studi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878109502984519"/>
          <c:y val="2.657619473026589E-2"/>
          <c:w val="0.85466236074779567"/>
          <c:h val="0.84969535348431602"/>
        </c:manualLayout>
      </c:layout>
      <c:scatterChart>
        <c:scatterStyle val="lineMarker"/>
        <c:varyColors val="0"/>
        <c:ser>
          <c:idx val="0"/>
          <c:order val="0"/>
          <c:tx>
            <c:v>Hexane</c:v>
          </c:tx>
          <c:marker>
            <c:symbol val="none"/>
          </c:marker>
          <c:xVal>
            <c:numRef>
              <c:f>'The Sheet That Matters'!$E$3:$E$243</c:f>
              <c:numCache>
                <c:formatCode>General</c:formatCode>
                <c:ptCount val="24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</c:numCache>
            </c:numRef>
          </c:xVal>
          <c:yVal>
            <c:numRef>
              <c:f>'The Sheet That Matters'!$F$3:$F$243</c:f>
              <c:numCache>
                <c:formatCode>General</c:formatCode>
                <c:ptCount val="241"/>
                <c:pt idx="0">
                  <c:v>57.884500000000003</c:v>
                </c:pt>
                <c:pt idx="1">
                  <c:v>60.364899999999999</c:v>
                </c:pt>
                <c:pt idx="2">
                  <c:v>63.889400000000002</c:v>
                </c:pt>
                <c:pt idx="3">
                  <c:v>67.229399999999998</c:v>
                </c:pt>
                <c:pt idx="4">
                  <c:v>70.386899999999997</c:v>
                </c:pt>
                <c:pt idx="5">
                  <c:v>73.470699999999994</c:v>
                </c:pt>
                <c:pt idx="6">
                  <c:v>76.156899999999993</c:v>
                </c:pt>
                <c:pt idx="7">
                  <c:v>78.790800000000004</c:v>
                </c:pt>
                <c:pt idx="8">
                  <c:v>81.360699999999994</c:v>
                </c:pt>
                <c:pt idx="9">
                  <c:v>83.630099999999999</c:v>
                </c:pt>
                <c:pt idx="10">
                  <c:v>85.657499999999999</c:v>
                </c:pt>
                <c:pt idx="11">
                  <c:v>87.421800000000005</c:v>
                </c:pt>
                <c:pt idx="12">
                  <c:v>88.937799999999996</c:v>
                </c:pt>
                <c:pt idx="13">
                  <c:v>90.284899999999993</c:v>
                </c:pt>
                <c:pt idx="14">
                  <c:v>91.397300000000001</c:v>
                </c:pt>
                <c:pt idx="15">
                  <c:v>92.385499999999993</c:v>
                </c:pt>
                <c:pt idx="16">
                  <c:v>93.096999999999994</c:v>
                </c:pt>
                <c:pt idx="17">
                  <c:v>93.686000000000007</c:v>
                </c:pt>
                <c:pt idx="18">
                  <c:v>94.163200000000003</c:v>
                </c:pt>
                <c:pt idx="19">
                  <c:v>94.578299999999999</c:v>
                </c:pt>
                <c:pt idx="20">
                  <c:v>94.843599999999995</c:v>
                </c:pt>
                <c:pt idx="21">
                  <c:v>95.297700000000006</c:v>
                </c:pt>
                <c:pt idx="22">
                  <c:v>95.556399999999996</c:v>
                </c:pt>
                <c:pt idx="23">
                  <c:v>95.886600000000001</c:v>
                </c:pt>
                <c:pt idx="24">
                  <c:v>96.261700000000005</c:v>
                </c:pt>
                <c:pt idx="25">
                  <c:v>96.752099999999999</c:v>
                </c:pt>
                <c:pt idx="26">
                  <c:v>97.244</c:v>
                </c:pt>
                <c:pt idx="27">
                  <c:v>97.784400000000005</c:v>
                </c:pt>
                <c:pt idx="28">
                  <c:v>98.483500000000006</c:v>
                </c:pt>
                <c:pt idx="29">
                  <c:v>99.397000000000006</c:v>
                </c:pt>
                <c:pt idx="30">
                  <c:v>100.264</c:v>
                </c:pt>
                <c:pt idx="31">
                  <c:v>101.402</c:v>
                </c:pt>
                <c:pt idx="32">
                  <c:v>102.536</c:v>
                </c:pt>
                <c:pt idx="33">
                  <c:v>103.816</c:v>
                </c:pt>
                <c:pt idx="34">
                  <c:v>105.126</c:v>
                </c:pt>
                <c:pt idx="35">
                  <c:v>106.706</c:v>
                </c:pt>
                <c:pt idx="36">
                  <c:v>108.429</c:v>
                </c:pt>
                <c:pt idx="37">
                  <c:v>110.249</c:v>
                </c:pt>
                <c:pt idx="38">
                  <c:v>112.249</c:v>
                </c:pt>
                <c:pt idx="39">
                  <c:v>114.496</c:v>
                </c:pt>
                <c:pt idx="40">
                  <c:v>116.98099999999999</c:v>
                </c:pt>
                <c:pt idx="41">
                  <c:v>119.732</c:v>
                </c:pt>
                <c:pt idx="42">
                  <c:v>122.533</c:v>
                </c:pt>
                <c:pt idx="43">
                  <c:v>125.605</c:v>
                </c:pt>
                <c:pt idx="44">
                  <c:v>128.77199999999999</c:v>
                </c:pt>
                <c:pt idx="45">
                  <c:v>132.221</c:v>
                </c:pt>
                <c:pt idx="46">
                  <c:v>135.815</c:v>
                </c:pt>
                <c:pt idx="47">
                  <c:v>139.489</c:v>
                </c:pt>
                <c:pt idx="48">
                  <c:v>143.345</c:v>
                </c:pt>
                <c:pt idx="49">
                  <c:v>147.202</c:v>
                </c:pt>
                <c:pt idx="50">
                  <c:v>151.32</c:v>
                </c:pt>
                <c:pt idx="51">
                  <c:v>155.816</c:v>
                </c:pt>
                <c:pt idx="52">
                  <c:v>160.6</c:v>
                </c:pt>
                <c:pt idx="53">
                  <c:v>165.434</c:v>
                </c:pt>
                <c:pt idx="54">
                  <c:v>170.28399999999999</c:v>
                </c:pt>
                <c:pt idx="55">
                  <c:v>175.55</c:v>
                </c:pt>
                <c:pt idx="56">
                  <c:v>180.95099999999999</c:v>
                </c:pt>
                <c:pt idx="57">
                  <c:v>186.59100000000001</c:v>
                </c:pt>
                <c:pt idx="58">
                  <c:v>192.40899999999999</c:v>
                </c:pt>
                <c:pt idx="59">
                  <c:v>198.40799999999999</c:v>
                </c:pt>
                <c:pt idx="60">
                  <c:v>204.428</c:v>
                </c:pt>
                <c:pt idx="61">
                  <c:v>211.95699999999999</c:v>
                </c:pt>
                <c:pt idx="62">
                  <c:v>216.88399999999999</c:v>
                </c:pt>
                <c:pt idx="63">
                  <c:v>222.93299999999999</c:v>
                </c:pt>
                <c:pt idx="64">
                  <c:v>228.839</c:v>
                </c:pt>
                <c:pt idx="65">
                  <c:v>234.76</c:v>
                </c:pt>
                <c:pt idx="66">
                  <c:v>240.39</c:v>
                </c:pt>
                <c:pt idx="67">
                  <c:v>245.72800000000001</c:v>
                </c:pt>
                <c:pt idx="68">
                  <c:v>250.708</c:v>
                </c:pt>
                <c:pt idx="69">
                  <c:v>255.417</c:v>
                </c:pt>
                <c:pt idx="70">
                  <c:v>259.87299999999999</c:v>
                </c:pt>
                <c:pt idx="71">
                  <c:v>264.072</c:v>
                </c:pt>
                <c:pt idx="72">
                  <c:v>267.52600000000001</c:v>
                </c:pt>
                <c:pt idx="73">
                  <c:v>270.90600000000001</c:v>
                </c:pt>
                <c:pt idx="74">
                  <c:v>273.86599999999999</c:v>
                </c:pt>
                <c:pt idx="75">
                  <c:v>276.42599999999999</c:v>
                </c:pt>
                <c:pt idx="76">
                  <c:v>278.62599999999998</c:v>
                </c:pt>
                <c:pt idx="77">
                  <c:v>280.67</c:v>
                </c:pt>
                <c:pt idx="78">
                  <c:v>282.20699999999999</c:v>
                </c:pt>
                <c:pt idx="79">
                  <c:v>283.61399999999998</c:v>
                </c:pt>
                <c:pt idx="80">
                  <c:v>284.91300000000001</c:v>
                </c:pt>
                <c:pt idx="81">
                  <c:v>286.04899999999998</c:v>
                </c:pt>
                <c:pt idx="82">
                  <c:v>286.80700000000002</c:v>
                </c:pt>
                <c:pt idx="83">
                  <c:v>287.70800000000003</c:v>
                </c:pt>
                <c:pt idx="84">
                  <c:v>288.36500000000001</c:v>
                </c:pt>
                <c:pt idx="85">
                  <c:v>289.08300000000003</c:v>
                </c:pt>
                <c:pt idx="86">
                  <c:v>289.74799999999999</c:v>
                </c:pt>
                <c:pt idx="87">
                  <c:v>290.63099999999997</c:v>
                </c:pt>
                <c:pt idx="88">
                  <c:v>291.16800000000001</c:v>
                </c:pt>
                <c:pt idx="89">
                  <c:v>291.47399999999999</c:v>
                </c:pt>
                <c:pt idx="90">
                  <c:v>292.10700000000003</c:v>
                </c:pt>
                <c:pt idx="91">
                  <c:v>292.75900000000001</c:v>
                </c:pt>
                <c:pt idx="92">
                  <c:v>293.221</c:v>
                </c:pt>
                <c:pt idx="93">
                  <c:v>293.959</c:v>
                </c:pt>
                <c:pt idx="94">
                  <c:v>294.82900000000001</c:v>
                </c:pt>
                <c:pt idx="95">
                  <c:v>295.17700000000002</c:v>
                </c:pt>
                <c:pt idx="96">
                  <c:v>295.81400000000002</c:v>
                </c:pt>
                <c:pt idx="97">
                  <c:v>296.59399999999999</c:v>
                </c:pt>
                <c:pt idx="98">
                  <c:v>297.27800000000002</c:v>
                </c:pt>
                <c:pt idx="99">
                  <c:v>297.80900000000003</c:v>
                </c:pt>
                <c:pt idx="100">
                  <c:v>298.44299999999998</c:v>
                </c:pt>
                <c:pt idx="101">
                  <c:v>299.04599999999999</c:v>
                </c:pt>
                <c:pt idx="102">
                  <c:v>299.56700000000001</c:v>
                </c:pt>
                <c:pt idx="103">
                  <c:v>300.26400000000001</c:v>
                </c:pt>
                <c:pt idx="104">
                  <c:v>301.18900000000002</c:v>
                </c:pt>
                <c:pt idx="105">
                  <c:v>301.84800000000001</c:v>
                </c:pt>
                <c:pt idx="106">
                  <c:v>302.613</c:v>
                </c:pt>
                <c:pt idx="107">
                  <c:v>303.64999999999998</c:v>
                </c:pt>
                <c:pt idx="108">
                  <c:v>304.75400000000002</c:v>
                </c:pt>
                <c:pt idx="109">
                  <c:v>305.745</c:v>
                </c:pt>
                <c:pt idx="110">
                  <c:v>306.71100000000001</c:v>
                </c:pt>
                <c:pt idx="111">
                  <c:v>307.64800000000002</c:v>
                </c:pt>
                <c:pt idx="112">
                  <c:v>308.56700000000001</c:v>
                </c:pt>
                <c:pt idx="113">
                  <c:v>309.37599999999998</c:v>
                </c:pt>
                <c:pt idx="114">
                  <c:v>310.37400000000002</c:v>
                </c:pt>
                <c:pt idx="115">
                  <c:v>311.39999999999998</c:v>
                </c:pt>
                <c:pt idx="116">
                  <c:v>312.40199999999999</c:v>
                </c:pt>
                <c:pt idx="117">
                  <c:v>313.334</c:v>
                </c:pt>
                <c:pt idx="118">
                  <c:v>314.67</c:v>
                </c:pt>
                <c:pt idx="119">
                  <c:v>316.29399999999998</c:v>
                </c:pt>
                <c:pt idx="120">
                  <c:v>317.63600000000002</c:v>
                </c:pt>
                <c:pt idx="121">
                  <c:v>319.33</c:v>
                </c:pt>
                <c:pt idx="122">
                  <c:v>321.24200000000002</c:v>
                </c:pt>
                <c:pt idx="123">
                  <c:v>323.15499999999997</c:v>
                </c:pt>
                <c:pt idx="124">
                  <c:v>325.24700000000001</c:v>
                </c:pt>
                <c:pt idx="125">
                  <c:v>327.27</c:v>
                </c:pt>
                <c:pt idx="126">
                  <c:v>329.45800000000003</c:v>
                </c:pt>
                <c:pt idx="127">
                  <c:v>331.45600000000002</c:v>
                </c:pt>
                <c:pt idx="128">
                  <c:v>333.53199999999998</c:v>
                </c:pt>
                <c:pt idx="129">
                  <c:v>335.74900000000002</c:v>
                </c:pt>
                <c:pt idx="130">
                  <c:v>337.56</c:v>
                </c:pt>
                <c:pt idx="131">
                  <c:v>339.58699999999999</c:v>
                </c:pt>
                <c:pt idx="132">
                  <c:v>341.46899999999999</c:v>
                </c:pt>
                <c:pt idx="133">
                  <c:v>342.9</c:v>
                </c:pt>
                <c:pt idx="134">
                  <c:v>344.46</c:v>
                </c:pt>
                <c:pt idx="135">
                  <c:v>345.964</c:v>
                </c:pt>
                <c:pt idx="136">
                  <c:v>347.14299999999997</c:v>
                </c:pt>
                <c:pt idx="137">
                  <c:v>348.24599999999998</c:v>
                </c:pt>
                <c:pt idx="138">
                  <c:v>349.24400000000003</c:v>
                </c:pt>
                <c:pt idx="139">
                  <c:v>350.19499999999999</c:v>
                </c:pt>
                <c:pt idx="140">
                  <c:v>351.14100000000002</c:v>
                </c:pt>
                <c:pt idx="141">
                  <c:v>351.97899999999998</c:v>
                </c:pt>
                <c:pt idx="142">
                  <c:v>353.09300000000002</c:v>
                </c:pt>
                <c:pt idx="143">
                  <c:v>354.42099999999999</c:v>
                </c:pt>
                <c:pt idx="144">
                  <c:v>356.12799999999999</c:v>
                </c:pt>
                <c:pt idx="145">
                  <c:v>358.12900000000002</c:v>
                </c:pt>
                <c:pt idx="146">
                  <c:v>360.08</c:v>
                </c:pt>
                <c:pt idx="147">
                  <c:v>362.54500000000002</c:v>
                </c:pt>
                <c:pt idx="148">
                  <c:v>365.303</c:v>
                </c:pt>
                <c:pt idx="149">
                  <c:v>368.05500000000001</c:v>
                </c:pt>
                <c:pt idx="150">
                  <c:v>371.125</c:v>
                </c:pt>
                <c:pt idx="151">
                  <c:v>374.02199999999999</c:v>
                </c:pt>
                <c:pt idx="152">
                  <c:v>376.99700000000001</c:v>
                </c:pt>
                <c:pt idx="153">
                  <c:v>379.84</c:v>
                </c:pt>
                <c:pt idx="154">
                  <c:v>382.95</c:v>
                </c:pt>
                <c:pt idx="155">
                  <c:v>386.18400000000003</c:v>
                </c:pt>
                <c:pt idx="156">
                  <c:v>389.15899999999999</c:v>
                </c:pt>
                <c:pt idx="157">
                  <c:v>392.26900000000001</c:v>
                </c:pt>
                <c:pt idx="158">
                  <c:v>395.61399999999998</c:v>
                </c:pt>
                <c:pt idx="159">
                  <c:v>398.34500000000003</c:v>
                </c:pt>
                <c:pt idx="160">
                  <c:v>401.16699999999997</c:v>
                </c:pt>
                <c:pt idx="161">
                  <c:v>404.09199999999998</c:v>
                </c:pt>
                <c:pt idx="162">
                  <c:v>406.70100000000002</c:v>
                </c:pt>
                <c:pt idx="163">
                  <c:v>408.94299999999998</c:v>
                </c:pt>
                <c:pt idx="164">
                  <c:v>410.87400000000002</c:v>
                </c:pt>
                <c:pt idx="165">
                  <c:v>412.608</c:v>
                </c:pt>
                <c:pt idx="166">
                  <c:v>414.15699999999998</c:v>
                </c:pt>
                <c:pt idx="167">
                  <c:v>415.30599999999998</c:v>
                </c:pt>
                <c:pt idx="168">
                  <c:v>416.35500000000002</c:v>
                </c:pt>
                <c:pt idx="169">
                  <c:v>416.815</c:v>
                </c:pt>
                <c:pt idx="170">
                  <c:v>417.00200000000001</c:v>
                </c:pt>
                <c:pt idx="171">
                  <c:v>417.774</c:v>
                </c:pt>
                <c:pt idx="172">
                  <c:v>418.89699999999999</c:v>
                </c:pt>
                <c:pt idx="173">
                  <c:v>420.19900000000001</c:v>
                </c:pt>
                <c:pt idx="174">
                  <c:v>421.95499999999998</c:v>
                </c:pt>
                <c:pt idx="175">
                  <c:v>424.495</c:v>
                </c:pt>
                <c:pt idx="176">
                  <c:v>427.77300000000002</c:v>
                </c:pt>
                <c:pt idx="177">
                  <c:v>431.96199999999999</c:v>
                </c:pt>
                <c:pt idx="178">
                  <c:v>437.10500000000002</c:v>
                </c:pt>
                <c:pt idx="179">
                  <c:v>442.48399999999998</c:v>
                </c:pt>
                <c:pt idx="180">
                  <c:v>447.57499999999999</c:v>
                </c:pt>
                <c:pt idx="181">
                  <c:v>452.57900000000001</c:v>
                </c:pt>
                <c:pt idx="182">
                  <c:v>457.45699999999999</c:v>
                </c:pt>
                <c:pt idx="183">
                  <c:v>462.05700000000002</c:v>
                </c:pt>
                <c:pt idx="184">
                  <c:v>466.44299999999998</c:v>
                </c:pt>
                <c:pt idx="185">
                  <c:v>470.80200000000002</c:v>
                </c:pt>
                <c:pt idx="186">
                  <c:v>475.17200000000003</c:v>
                </c:pt>
                <c:pt idx="187">
                  <c:v>479.714</c:v>
                </c:pt>
                <c:pt idx="188">
                  <c:v>484.94400000000002</c:v>
                </c:pt>
                <c:pt idx="189">
                  <c:v>490.22899999999998</c:v>
                </c:pt>
                <c:pt idx="190">
                  <c:v>495.74700000000001</c:v>
                </c:pt>
                <c:pt idx="191">
                  <c:v>500.83800000000002</c:v>
                </c:pt>
                <c:pt idx="192">
                  <c:v>505.50599999999997</c:v>
                </c:pt>
                <c:pt idx="193">
                  <c:v>509.81799999999998</c:v>
                </c:pt>
                <c:pt idx="194">
                  <c:v>514.053</c:v>
                </c:pt>
                <c:pt idx="195">
                  <c:v>517.95100000000002</c:v>
                </c:pt>
                <c:pt idx="196">
                  <c:v>521.61599999999999</c:v>
                </c:pt>
                <c:pt idx="197">
                  <c:v>525.24099999999999</c:v>
                </c:pt>
                <c:pt idx="198">
                  <c:v>528.65099999999995</c:v>
                </c:pt>
                <c:pt idx="199">
                  <c:v>531.53599999999994</c:v>
                </c:pt>
                <c:pt idx="200">
                  <c:v>534.61900000000003</c:v>
                </c:pt>
                <c:pt idx="201">
                  <c:v>537.84900000000005</c:v>
                </c:pt>
                <c:pt idx="202">
                  <c:v>540.42600000000004</c:v>
                </c:pt>
                <c:pt idx="203">
                  <c:v>542.53899999999999</c:v>
                </c:pt>
                <c:pt idx="204">
                  <c:v>544.44299999999998</c:v>
                </c:pt>
                <c:pt idx="205">
                  <c:v>545.90800000000002</c:v>
                </c:pt>
                <c:pt idx="206">
                  <c:v>547.08399999999995</c:v>
                </c:pt>
                <c:pt idx="207">
                  <c:v>548.87400000000002</c:v>
                </c:pt>
                <c:pt idx="208">
                  <c:v>550.78200000000004</c:v>
                </c:pt>
                <c:pt idx="209">
                  <c:v>552.97900000000004</c:v>
                </c:pt>
                <c:pt idx="210">
                  <c:v>556.61199999999997</c:v>
                </c:pt>
                <c:pt idx="211">
                  <c:v>561.34299999999996</c:v>
                </c:pt>
                <c:pt idx="212">
                  <c:v>567.20699999999999</c:v>
                </c:pt>
                <c:pt idx="213">
                  <c:v>574.55600000000004</c:v>
                </c:pt>
                <c:pt idx="214">
                  <c:v>583.49900000000002</c:v>
                </c:pt>
                <c:pt idx="215">
                  <c:v>593.66300000000001</c:v>
                </c:pt>
                <c:pt idx="216">
                  <c:v>605.28200000000004</c:v>
                </c:pt>
                <c:pt idx="217">
                  <c:v>617.84199999999998</c:v>
                </c:pt>
                <c:pt idx="218">
                  <c:v>631.36400000000003</c:v>
                </c:pt>
                <c:pt idx="219">
                  <c:v>645.38300000000004</c:v>
                </c:pt>
                <c:pt idx="220">
                  <c:v>660.077</c:v>
                </c:pt>
                <c:pt idx="221">
                  <c:v>674.971</c:v>
                </c:pt>
                <c:pt idx="222">
                  <c:v>689.52</c:v>
                </c:pt>
                <c:pt idx="223">
                  <c:v>703.79300000000001</c:v>
                </c:pt>
                <c:pt idx="224">
                  <c:v>716.68499999999995</c:v>
                </c:pt>
                <c:pt idx="225">
                  <c:v>728.51900000000001</c:v>
                </c:pt>
                <c:pt idx="226">
                  <c:v>739.10500000000002</c:v>
                </c:pt>
                <c:pt idx="227">
                  <c:v>747.83699999999999</c:v>
                </c:pt>
                <c:pt idx="228">
                  <c:v>754.05200000000002</c:v>
                </c:pt>
                <c:pt idx="229">
                  <c:v>758.42100000000005</c:v>
                </c:pt>
                <c:pt idx="230">
                  <c:v>760.08500000000004</c:v>
                </c:pt>
                <c:pt idx="231">
                  <c:v>759.07600000000002</c:v>
                </c:pt>
                <c:pt idx="232">
                  <c:v>755.505</c:v>
                </c:pt>
                <c:pt idx="233">
                  <c:v>749.60599999999999</c:v>
                </c:pt>
                <c:pt idx="234">
                  <c:v>740.44399999999996</c:v>
                </c:pt>
                <c:pt idx="235">
                  <c:v>727.96799999999996</c:v>
                </c:pt>
                <c:pt idx="236">
                  <c:v>713.45399999999995</c:v>
                </c:pt>
                <c:pt idx="237">
                  <c:v>695.55200000000002</c:v>
                </c:pt>
                <c:pt idx="238">
                  <c:v>674.95100000000002</c:v>
                </c:pt>
                <c:pt idx="239">
                  <c:v>651.95299999999997</c:v>
                </c:pt>
                <c:pt idx="240">
                  <c:v>627.0460000000000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6AC-4087-854D-6917EEBD6134}"/>
            </c:ext>
          </c:extLst>
        </c:ser>
        <c:ser>
          <c:idx val="1"/>
          <c:order val="1"/>
          <c:tx>
            <c:v>Methanol</c:v>
          </c:tx>
          <c:marker>
            <c:symbol val="none"/>
          </c:marker>
          <c:xVal>
            <c:numRef>
              <c:f>'The Sheet That Matters'!$A$3:$A$238</c:f>
              <c:numCache>
                <c:formatCode>General</c:formatCode>
                <c:ptCount val="236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</c:numCache>
            </c:numRef>
          </c:xVal>
          <c:yVal>
            <c:numRef>
              <c:f>'The Sheet That Matters'!$B$3:$B$238</c:f>
              <c:numCache>
                <c:formatCode>General</c:formatCode>
                <c:ptCount val="236"/>
                <c:pt idx="0">
                  <c:v>92.105800000000002</c:v>
                </c:pt>
                <c:pt idx="1">
                  <c:v>93.128</c:v>
                </c:pt>
                <c:pt idx="2">
                  <c:v>94.623900000000006</c:v>
                </c:pt>
                <c:pt idx="3">
                  <c:v>96.032700000000006</c:v>
                </c:pt>
                <c:pt idx="4">
                  <c:v>97.454800000000006</c:v>
                </c:pt>
                <c:pt idx="5">
                  <c:v>99.014799999999994</c:v>
                </c:pt>
                <c:pt idx="6">
                  <c:v>100.446</c:v>
                </c:pt>
                <c:pt idx="7">
                  <c:v>101.943</c:v>
                </c:pt>
                <c:pt idx="8">
                  <c:v>103.126</c:v>
                </c:pt>
                <c:pt idx="9">
                  <c:v>104.182</c:v>
                </c:pt>
                <c:pt idx="10">
                  <c:v>105.116</c:v>
                </c:pt>
                <c:pt idx="11">
                  <c:v>105.845</c:v>
                </c:pt>
                <c:pt idx="12">
                  <c:v>106.328</c:v>
                </c:pt>
                <c:pt idx="13">
                  <c:v>106.536</c:v>
                </c:pt>
                <c:pt idx="14">
                  <c:v>106.605</c:v>
                </c:pt>
                <c:pt idx="15">
                  <c:v>106.742</c:v>
                </c:pt>
                <c:pt idx="16">
                  <c:v>106.691</c:v>
                </c:pt>
                <c:pt idx="17">
                  <c:v>106.6</c:v>
                </c:pt>
                <c:pt idx="18">
                  <c:v>106.562</c:v>
                </c:pt>
                <c:pt idx="19">
                  <c:v>106.441</c:v>
                </c:pt>
                <c:pt idx="20">
                  <c:v>106.206</c:v>
                </c:pt>
                <c:pt idx="21">
                  <c:v>105.758</c:v>
                </c:pt>
                <c:pt idx="22">
                  <c:v>105.30500000000001</c:v>
                </c:pt>
                <c:pt idx="23">
                  <c:v>104.863</c:v>
                </c:pt>
                <c:pt idx="24">
                  <c:v>104.178</c:v>
                </c:pt>
                <c:pt idx="25">
                  <c:v>103.373</c:v>
                </c:pt>
                <c:pt idx="26">
                  <c:v>102.35899999999999</c:v>
                </c:pt>
                <c:pt idx="27">
                  <c:v>101.08499999999999</c:v>
                </c:pt>
                <c:pt idx="28">
                  <c:v>99.707400000000007</c:v>
                </c:pt>
                <c:pt idx="29">
                  <c:v>98.338200000000001</c:v>
                </c:pt>
                <c:pt idx="30">
                  <c:v>97.143100000000004</c:v>
                </c:pt>
                <c:pt idx="31">
                  <c:v>95.893299999999996</c:v>
                </c:pt>
                <c:pt idx="32">
                  <c:v>94.730599999999995</c:v>
                </c:pt>
                <c:pt idx="33">
                  <c:v>93.838499999999996</c:v>
                </c:pt>
                <c:pt idx="34">
                  <c:v>93.248599999999996</c:v>
                </c:pt>
                <c:pt idx="35">
                  <c:v>93.036900000000003</c:v>
                </c:pt>
                <c:pt idx="36">
                  <c:v>93.078000000000003</c:v>
                </c:pt>
                <c:pt idx="37">
                  <c:v>93.503500000000003</c:v>
                </c:pt>
                <c:pt idx="38">
                  <c:v>94.269199999999998</c:v>
                </c:pt>
                <c:pt idx="39">
                  <c:v>95.418400000000005</c:v>
                </c:pt>
                <c:pt idx="40">
                  <c:v>97.004300000000001</c:v>
                </c:pt>
                <c:pt idx="41">
                  <c:v>98.826499999999996</c:v>
                </c:pt>
                <c:pt idx="42">
                  <c:v>100.91800000000001</c:v>
                </c:pt>
                <c:pt idx="43">
                  <c:v>103.267</c:v>
                </c:pt>
                <c:pt idx="44">
                  <c:v>105.889</c:v>
                </c:pt>
                <c:pt idx="45">
                  <c:v>108.806</c:v>
                </c:pt>
                <c:pt idx="46">
                  <c:v>111.995</c:v>
                </c:pt>
                <c:pt idx="47">
                  <c:v>115.38</c:v>
                </c:pt>
                <c:pt idx="48">
                  <c:v>119.003</c:v>
                </c:pt>
                <c:pt idx="49">
                  <c:v>122.857</c:v>
                </c:pt>
                <c:pt idx="50">
                  <c:v>127.066</c:v>
                </c:pt>
                <c:pt idx="51">
                  <c:v>131.273</c:v>
                </c:pt>
                <c:pt idx="52">
                  <c:v>135.83000000000001</c:v>
                </c:pt>
                <c:pt idx="53">
                  <c:v>140.59299999999999</c:v>
                </c:pt>
                <c:pt idx="54">
                  <c:v>145.566</c:v>
                </c:pt>
                <c:pt idx="55">
                  <c:v>150.74799999999999</c:v>
                </c:pt>
                <c:pt idx="56">
                  <c:v>156.017</c:v>
                </c:pt>
                <c:pt idx="57">
                  <c:v>161.49299999999999</c:v>
                </c:pt>
                <c:pt idx="58">
                  <c:v>167.21600000000001</c:v>
                </c:pt>
                <c:pt idx="59">
                  <c:v>173.28200000000001</c:v>
                </c:pt>
                <c:pt idx="60">
                  <c:v>179.55799999999999</c:v>
                </c:pt>
                <c:pt idx="61">
                  <c:v>186.041</c:v>
                </c:pt>
                <c:pt idx="62">
                  <c:v>192.779</c:v>
                </c:pt>
                <c:pt idx="63">
                  <c:v>199.57400000000001</c:v>
                </c:pt>
                <c:pt idx="64">
                  <c:v>206.73400000000001</c:v>
                </c:pt>
                <c:pt idx="65">
                  <c:v>214.25700000000001</c:v>
                </c:pt>
                <c:pt idx="66">
                  <c:v>222.03</c:v>
                </c:pt>
                <c:pt idx="67">
                  <c:v>229.93899999999999</c:v>
                </c:pt>
                <c:pt idx="68">
                  <c:v>237.75800000000001</c:v>
                </c:pt>
                <c:pt idx="69">
                  <c:v>246.02199999999999</c:v>
                </c:pt>
                <c:pt idx="70">
                  <c:v>254.26300000000001</c:v>
                </c:pt>
                <c:pt idx="71">
                  <c:v>265.44200000000001</c:v>
                </c:pt>
                <c:pt idx="72">
                  <c:v>272.00900000000001</c:v>
                </c:pt>
                <c:pt idx="73">
                  <c:v>280.43299999999999</c:v>
                </c:pt>
                <c:pt idx="74">
                  <c:v>288.67099999999999</c:v>
                </c:pt>
                <c:pt idx="75">
                  <c:v>296.88099999999997</c:v>
                </c:pt>
                <c:pt idx="76">
                  <c:v>304.38499999999999</c:v>
                </c:pt>
                <c:pt idx="77">
                  <c:v>311.62400000000002</c:v>
                </c:pt>
                <c:pt idx="78">
                  <c:v>318.68299999999999</c:v>
                </c:pt>
                <c:pt idx="79">
                  <c:v>325.32</c:v>
                </c:pt>
                <c:pt idx="80">
                  <c:v>331.755</c:v>
                </c:pt>
                <c:pt idx="81">
                  <c:v>337.82600000000002</c:v>
                </c:pt>
                <c:pt idx="82">
                  <c:v>343.185</c:v>
                </c:pt>
                <c:pt idx="83">
                  <c:v>348.09100000000001</c:v>
                </c:pt>
                <c:pt idx="84">
                  <c:v>352.42200000000003</c:v>
                </c:pt>
                <c:pt idx="85">
                  <c:v>356.46</c:v>
                </c:pt>
                <c:pt idx="86">
                  <c:v>360.21300000000002</c:v>
                </c:pt>
                <c:pt idx="87">
                  <c:v>363.46499999999997</c:v>
                </c:pt>
                <c:pt idx="88">
                  <c:v>366.32600000000002</c:v>
                </c:pt>
                <c:pt idx="89">
                  <c:v>368.87299999999999</c:v>
                </c:pt>
                <c:pt idx="90">
                  <c:v>370.94</c:v>
                </c:pt>
                <c:pt idx="91">
                  <c:v>372.608</c:v>
                </c:pt>
                <c:pt idx="92">
                  <c:v>374.20100000000002</c:v>
                </c:pt>
                <c:pt idx="93">
                  <c:v>375.49599999999998</c:v>
                </c:pt>
                <c:pt idx="94">
                  <c:v>376.64800000000002</c:v>
                </c:pt>
                <c:pt idx="95">
                  <c:v>377.553</c:v>
                </c:pt>
                <c:pt idx="96">
                  <c:v>378.24299999999999</c:v>
                </c:pt>
                <c:pt idx="97">
                  <c:v>378.54700000000003</c:v>
                </c:pt>
                <c:pt idx="98">
                  <c:v>378.77</c:v>
                </c:pt>
                <c:pt idx="99">
                  <c:v>379.12799999999999</c:v>
                </c:pt>
                <c:pt idx="100">
                  <c:v>379.15800000000002</c:v>
                </c:pt>
                <c:pt idx="101">
                  <c:v>379.2</c:v>
                </c:pt>
                <c:pt idx="102">
                  <c:v>379.36500000000001</c:v>
                </c:pt>
                <c:pt idx="103">
                  <c:v>379.20299999999997</c:v>
                </c:pt>
                <c:pt idx="104">
                  <c:v>378.64400000000001</c:v>
                </c:pt>
                <c:pt idx="105">
                  <c:v>378.34500000000003</c:v>
                </c:pt>
                <c:pt idx="106">
                  <c:v>378.06799999999998</c:v>
                </c:pt>
                <c:pt idx="107">
                  <c:v>377.25400000000002</c:v>
                </c:pt>
                <c:pt idx="108">
                  <c:v>376.37799999999999</c:v>
                </c:pt>
                <c:pt idx="109">
                  <c:v>375.72399999999999</c:v>
                </c:pt>
                <c:pt idx="110">
                  <c:v>374.85899999999998</c:v>
                </c:pt>
                <c:pt idx="111">
                  <c:v>373.54500000000002</c:v>
                </c:pt>
                <c:pt idx="112">
                  <c:v>372.589</c:v>
                </c:pt>
                <c:pt idx="113">
                  <c:v>371.61700000000002</c:v>
                </c:pt>
                <c:pt idx="114">
                  <c:v>370.27</c:v>
                </c:pt>
                <c:pt idx="115">
                  <c:v>368.964</c:v>
                </c:pt>
                <c:pt idx="116">
                  <c:v>367.72</c:v>
                </c:pt>
                <c:pt idx="117">
                  <c:v>366.33</c:v>
                </c:pt>
                <c:pt idx="118">
                  <c:v>364.63499999999999</c:v>
                </c:pt>
                <c:pt idx="119">
                  <c:v>363.05799999999999</c:v>
                </c:pt>
                <c:pt idx="120">
                  <c:v>361.40100000000001</c:v>
                </c:pt>
                <c:pt idx="121">
                  <c:v>359.55500000000001</c:v>
                </c:pt>
                <c:pt idx="122">
                  <c:v>357.42599999999999</c:v>
                </c:pt>
                <c:pt idx="123">
                  <c:v>355.60599999999999</c:v>
                </c:pt>
                <c:pt idx="124">
                  <c:v>353.47800000000001</c:v>
                </c:pt>
                <c:pt idx="125">
                  <c:v>351.613</c:v>
                </c:pt>
                <c:pt idx="126">
                  <c:v>349.66800000000001</c:v>
                </c:pt>
                <c:pt idx="127">
                  <c:v>347.66500000000002</c:v>
                </c:pt>
                <c:pt idx="128">
                  <c:v>345.88099999999997</c:v>
                </c:pt>
                <c:pt idx="129">
                  <c:v>344.18200000000002</c:v>
                </c:pt>
                <c:pt idx="130">
                  <c:v>342.60899999999998</c:v>
                </c:pt>
                <c:pt idx="131">
                  <c:v>341.21800000000002</c:v>
                </c:pt>
                <c:pt idx="132">
                  <c:v>339.911</c:v>
                </c:pt>
                <c:pt idx="133">
                  <c:v>338.899</c:v>
                </c:pt>
                <c:pt idx="134">
                  <c:v>337.81299999999999</c:v>
                </c:pt>
                <c:pt idx="135">
                  <c:v>336.649</c:v>
                </c:pt>
                <c:pt idx="136">
                  <c:v>335.76299999999998</c:v>
                </c:pt>
                <c:pt idx="137">
                  <c:v>334.82799999999997</c:v>
                </c:pt>
                <c:pt idx="138">
                  <c:v>333.75299999999999</c:v>
                </c:pt>
                <c:pt idx="139">
                  <c:v>332.68</c:v>
                </c:pt>
                <c:pt idx="140">
                  <c:v>331.53</c:v>
                </c:pt>
                <c:pt idx="141">
                  <c:v>329.75400000000002</c:v>
                </c:pt>
                <c:pt idx="142">
                  <c:v>328.05599999999998</c:v>
                </c:pt>
                <c:pt idx="143">
                  <c:v>326.05399999999997</c:v>
                </c:pt>
                <c:pt idx="144">
                  <c:v>323.98099999999999</c:v>
                </c:pt>
                <c:pt idx="145">
                  <c:v>321.59699999999998</c:v>
                </c:pt>
                <c:pt idx="146">
                  <c:v>319.14299999999997</c:v>
                </c:pt>
                <c:pt idx="147">
                  <c:v>316.78899999999999</c:v>
                </c:pt>
                <c:pt idx="148">
                  <c:v>314.05500000000001</c:v>
                </c:pt>
                <c:pt idx="149">
                  <c:v>311.51</c:v>
                </c:pt>
                <c:pt idx="150">
                  <c:v>309.14800000000002</c:v>
                </c:pt>
                <c:pt idx="151">
                  <c:v>306.97500000000002</c:v>
                </c:pt>
                <c:pt idx="152">
                  <c:v>305.09300000000002</c:v>
                </c:pt>
                <c:pt idx="153">
                  <c:v>303.55799999999999</c:v>
                </c:pt>
                <c:pt idx="154">
                  <c:v>302.47699999999998</c:v>
                </c:pt>
                <c:pt idx="155">
                  <c:v>301.58</c:v>
                </c:pt>
                <c:pt idx="156">
                  <c:v>301.19299999999998</c:v>
                </c:pt>
                <c:pt idx="157">
                  <c:v>301.33499999999998</c:v>
                </c:pt>
                <c:pt idx="158">
                  <c:v>301.91300000000001</c:v>
                </c:pt>
                <c:pt idx="159">
                  <c:v>302.66899999999998</c:v>
                </c:pt>
                <c:pt idx="160">
                  <c:v>303.69600000000003</c:v>
                </c:pt>
                <c:pt idx="161">
                  <c:v>304.78399999999999</c:v>
                </c:pt>
                <c:pt idx="162">
                  <c:v>305.899</c:v>
                </c:pt>
                <c:pt idx="163">
                  <c:v>307.14600000000002</c:v>
                </c:pt>
                <c:pt idx="164">
                  <c:v>308.44499999999999</c:v>
                </c:pt>
                <c:pt idx="165">
                  <c:v>309.791</c:v>
                </c:pt>
                <c:pt idx="166">
                  <c:v>310.96800000000002</c:v>
                </c:pt>
                <c:pt idx="167">
                  <c:v>311.91899999999998</c:v>
                </c:pt>
                <c:pt idx="168">
                  <c:v>312.39</c:v>
                </c:pt>
                <c:pt idx="169">
                  <c:v>312.61399999999998</c:v>
                </c:pt>
                <c:pt idx="170">
                  <c:v>312.63900000000001</c:v>
                </c:pt>
                <c:pt idx="171">
                  <c:v>312.15300000000002</c:v>
                </c:pt>
                <c:pt idx="172">
                  <c:v>311.01799999999997</c:v>
                </c:pt>
                <c:pt idx="173">
                  <c:v>309.21199999999999</c:v>
                </c:pt>
                <c:pt idx="174">
                  <c:v>306.67099999999999</c:v>
                </c:pt>
                <c:pt idx="175">
                  <c:v>303.37099999999998</c:v>
                </c:pt>
                <c:pt idx="176">
                  <c:v>299.53100000000001</c:v>
                </c:pt>
                <c:pt idx="177">
                  <c:v>295.404</c:v>
                </c:pt>
                <c:pt idx="178">
                  <c:v>290.64600000000002</c:v>
                </c:pt>
                <c:pt idx="179">
                  <c:v>285.63900000000001</c:v>
                </c:pt>
                <c:pt idx="180">
                  <c:v>280.43599999999998</c:v>
                </c:pt>
                <c:pt idx="181">
                  <c:v>275.26499999999999</c:v>
                </c:pt>
                <c:pt idx="182">
                  <c:v>270.29199999999997</c:v>
                </c:pt>
                <c:pt idx="183">
                  <c:v>265.62200000000001</c:v>
                </c:pt>
                <c:pt idx="184">
                  <c:v>261.32499999999999</c:v>
                </c:pt>
                <c:pt idx="185">
                  <c:v>257.62700000000001</c:v>
                </c:pt>
                <c:pt idx="186">
                  <c:v>254.42400000000001</c:v>
                </c:pt>
                <c:pt idx="187">
                  <c:v>252.25800000000001</c:v>
                </c:pt>
                <c:pt idx="188">
                  <c:v>250.91200000000001</c:v>
                </c:pt>
                <c:pt idx="189">
                  <c:v>250.19900000000001</c:v>
                </c:pt>
                <c:pt idx="190">
                  <c:v>249.96600000000001</c:v>
                </c:pt>
                <c:pt idx="191">
                  <c:v>250.202</c:v>
                </c:pt>
                <c:pt idx="192">
                  <c:v>250.84</c:v>
                </c:pt>
                <c:pt idx="193">
                  <c:v>251.56899999999999</c:v>
                </c:pt>
                <c:pt idx="194">
                  <c:v>252.42099999999999</c:v>
                </c:pt>
                <c:pt idx="195">
                  <c:v>253.32900000000001</c:v>
                </c:pt>
                <c:pt idx="196">
                  <c:v>254.14400000000001</c:v>
                </c:pt>
                <c:pt idx="197">
                  <c:v>254.92699999999999</c:v>
                </c:pt>
                <c:pt idx="198">
                  <c:v>255.40100000000001</c:v>
                </c:pt>
                <c:pt idx="199">
                  <c:v>255.66200000000001</c:v>
                </c:pt>
                <c:pt idx="200">
                  <c:v>255.441</c:v>
                </c:pt>
                <c:pt idx="201">
                  <c:v>254.82900000000001</c:v>
                </c:pt>
                <c:pt idx="202">
                  <c:v>253.572</c:v>
                </c:pt>
                <c:pt idx="203">
                  <c:v>251.58</c:v>
                </c:pt>
                <c:pt idx="204">
                  <c:v>249.00299999999999</c:v>
                </c:pt>
                <c:pt idx="205">
                  <c:v>245.39099999999999</c:v>
                </c:pt>
                <c:pt idx="206">
                  <c:v>241.209</c:v>
                </c:pt>
                <c:pt idx="207">
                  <c:v>235.96199999999999</c:v>
                </c:pt>
                <c:pt idx="208">
                  <c:v>229.774</c:v>
                </c:pt>
                <c:pt idx="209">
                  <c:v>222.584</c:v>
                </c:pt>
                <c:pt idx="210">
                  <c:v>214.45400000000001</c:v>
                </c:pt>
                <c:pt idx="211">
                  <c:v>205.81200000000001</c:v>
                </c:pt>
                <c:pt idx="212">
                  <c:v>196.5</c:v>
                </c:pt>
                <c:pt idx="213">
                  <c:v>186.964</c:v>
                </c:pt>
                <c:pt idx="214">
                  <c:v>176.887</c:v>
                </c:pt>
                <c:pt idx="215">
                  <c:v>166.607</c:v>
                </c:pt>
                <c:pt idx="216">
                  <c:v>156.03800000000001</c:v>
                </c:pt>
                <c:pt idx="217">
                  <c:v>145.643</c:v>
                </c:pt>
                <c:pt idx="218">
                  <c:v>135.40899999999999</c:v>
                </c:pt>
                <c:pt idx="219">
                  <c:v>125.441</c:v>
                </c:pt>
                <c:pt idx="220">
                  <c:v>115.887</c:v>
                </c:pt>
                <c:pt idx="221">
                  <c:v>106.825</c:v>
                </c:pt>
                <c:pt idx="222">
                  <c:v>98.277799999999999</c:v>
                </c:pt>
                <c:pt idx="223">
                  <c:v>90.372500000000002</c:v>
                </c:pt>
                <c:pt idx="224">
                  <c:v>83.052099999999996</c:v>
                </c:pt>
                <c:pt idx="225">
                  <c:v>76.183999999999997</c:v>
                </c:pt>
                <c:pt idx="226">
                  <c:v>69.883899999999997</c:v>
                </c:pt>
                <c:pt idx="227">
                  <c:v>64.091099999999997</c:v>
                </c:pt>
                <c:pt idx="228">
                  <c:v>58.814999999999998</c:v>
                </c:pt>
                <c:pt idx="229">
                  <c:v>53.939500000000002</c:v>
                </c:pt>
                <c:pt idx="230">
                  <c:v>49.485300000000002</c:v>
                </c:pt>
                <c:pt idx="231">
                  <c:v>45.451900000000002</c:v>
                </c:pt>
                <c:pt idx="232">
                  <c:v>41.703600000000002</c:v>
                </c:pt>
                <c:pt idx="233">
                  <c:v>38.2926</c:v>
                </c:pt>
                <c:pt idx="234">
                  <c:v>35.158900000000003</c:v>
                </c:pt>
                <c:pt idx="235">
                  <c:v>32.47570000000000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6AC-4087-854D-6917EEBD6134}"/>
            </c:ext>
          </c:extLst>
        </c:ser>
        <c:ser>
          <c:idx val="2"/>
          <c:order val="2"/>
          <c:tx>
            <c:v>Acetone</c:v>
          </c:tx>
          <c:marker>
            <c:symbol val="none"/>
          </c:marker>
          <c:xVal>
            <c:numRef>
              <c:f>'The Sheet That Matters'!$C$3:$C$243</c:f>
              <c:numCache>
                <c:formatCode>General</c:formatCode>
                <c:ptCount val="24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</c:numCache>
            </c:numRef>
          </c:xVal>
          <c:yVal>
            <c:numRef>
              <c:f>'The Sheet That Matters'!$D$3:$D$243</c:f>
              <c:numCache>
                <c:formatCode>General</c:formatCode>
                <c:ptCount val="241"/>
                <c:pt idx="0">
                  <c:v>-1.1781299999999999</c:v>
                </c:pt>
                <c:pt idx="1">
                  <c:v>-1.10399</c:v>
                </c:pt>
                <c:pt idx="2">
                  <c:v>-1.0180100000000001</c:v>
                </c:pt>
                <c:pt idx="3">
                  <c:v>-0.94009299999999996</c:v>
                </c:pt>
                <c:pt idx="4">
                  <c:v>-0.80317000000000005</c:v>
                </c:pt>
                <c:pt idx="5">
                  <c:v>-0.63506600000000002</c:v>
                </c:pt>
                <c:pt idx="6">
                  <c:v>-0.414775</c:v>
                </c:pt>
                <c:pt idx="7">
                  <c:v>-0.152255</c:v>
                </c:pt>
                <c:pt idx="8">
                  <c:v>0.21429899999999999</c:v>
                </c:pt>
                <c:pt idx="9">
                  <c:v>0.74249299999999996</c:v>
                </c:pt>
                <c:pt idx="10">
                  <c:v>1.39198</c:v>
                </c:pt>
                <c:pt idx="11">
                  <c:v>2.3648600000000002</c:v>
                </c:pt>
                <c:pt idx="12">
                  <c:v>3.69123</c:v>
                </c:pt>
                <c:pt idx="13">
                  <c:v>5.4201100000000002</c:v>
                </c:pt>
                <c:pt idx="14">
                  <c:v>7.6992099999999999</c:v>
                </c:pt>
                <c:pt idx="15">
                  <c:v>10.6189</c:v>
                </c:pt>
                <c:pt idx="16">
                  <c:v>14.213900000000001</c:v>
                </c:pt>
                <c:pt idx="17">
                  <c:v>18.448899999999998</c:v>
                </c:pt>
                <c:pt idx="18">
                  <c:v>23.4268</c:v>
                </c:pt>
                <c:pt idx="19">
                  <c:v>29.256599999999999</c:v>
                </c:pt>
                <c:pt idx="20">
                  <c:v>35.683999999999997</c:v>
                </c:pt>
                <c:pt idx="21">
                  <c:v>42.646299999999997</c:v>
                </c:pt>
                <c:pt idx="22">
                  <c:v>49.851199999999999</c:v>
                </c:pt>
                <c:pt idx="23">
                  <c:v>57.209099999999999</c:v>
                </c:pt>
                <c:pt idx="24">
                  <c:v>64.485100000000003</c:v>
                </c:pt>
                <c:pt idx="25">
                  <c:v>71.724900000000005</c:v>
                </c:pt>
                <c:pt idx="26">
                  <c:v>78.851799999999997</c:v>
                </c:pt>
                <c:pt idx="27">
                  <c:v>85.523399999999995</c:v>
                </c:pt>
                <c:pt idx="28">
                  <c:v>91.750100000000003</c:v>
                </c:pt>
                <c:pt idx="29">
                  <c:v>97.5732</c:v>
                </c:pt>
                <c:pt idx="30">
                  <c:v>102.89700000000001</c:v>
                </c:pt>
                <c:pt idx="31">
                  <c:v>107.92400000000001</c:v>
                </c:pt>
                <c:pt idx="32">
                  <c:v>112.577</c:v>
                </c:pt>
                <c:pt idx="33">
                  <c:v>117.09699999999999</c:v>
                </c:pt>
                <c:pt idx="34">
                  <c:v>121.407</c:v>
                </c:pt>
                <c:pt idx="35">
                  <c:v>125.476</c:v>
                </c:pt>
                <c:pt idx="36">
                  <c:v>129.392</c:v>
                </c:pt>
                <c:pt idx="37">
                  <c:v>133.19999999999999</c:v>
                </c:pt>
                <c:pt idx="38">
                  <c:v>136.977</c:v>
                </c:pt>
                <c:pt idx="39">
                  <c:v>140.857</c:v>
                </c:pt>
                <c:pt idx="40">
                  <c:v>144.73099999999999</c:v>
                </c:pt>
                <c:pt idx="41">
                  <c:v>148.77799999999999</c:v>
                </c:pt>
                <c:pt idx="42">
                  <c:v>152.744</c:v>
                </c:pt>
                <c:pt idx="43">
                  <c:v>156.84800000000001</c:v>
                </c:pt>
                <c:pt idx="44">
                  <c:v>161.142</c:v>
                </c:pt>
                <c:pt idx="45">
                  <c:v>165.58199999999999</c:v>
                </c:pt>
                <c:pt idx="46">
                  <c:v>170.08799999999999</c:v>
                </c:pt>
                <c:pt idx="47">
                  <c:v>174.827</c:v>
                </c:pt>
                <c:pt idx="48">
                  <c:v>179.56700000000001</c:v>
                </c:pt>
                <c:pt idx="49">
                  <c:v>184.47499999999999</c:v>
                </c:pt>
                <c:pt idx="50">
                  <c:v>189.51300000000001</c:v>
                </c:pt>
                <c:pt idx="51">
                  <c:v>194.792</c:v>
                </c:pt>
                <c:pt idx="52">
                  <c:v>200.06</c:v>
                </c:pt>
                <c:pt idx="53">
                  <c:v>205.41399999999999</c:v>
                </c:pt>
                <c:pt idx="54">
                  <c:v>211.006</c:v>
                </c:pt>
                <c:pt idx="55">
                  <c:v>216.88200000000001</c:v>
                </c:pt>
                <c:pt idx="56">
                  <c:v>222.56800000000001</c:v>
                </c:pt>
                <c:pt idx="57">
                  <c:v>228.60499999999999</c:v>
                </c:pt>
                <c:pt idx="58">
                  <c:v>234.73</c:v>
                </c:pt>
                <c:pt idx="59">
                  <c:v>240.80500000000001</c:v>
                </c:pt>
                <c:pt idx="60">
                  <c:v>247.03100000000001</c:v>
                </c:pt>
                <c:pt idx="61">
                  <c:v>254.327</c:v>
                </c:pt>
                <c:pt idx="62">
                  <c:v>259.45</c:v>
                </c:pt>
                <c:pt idx="63">
                  <c:v>265.83999999999997</c:v>
                </c:pt>
                <c:pt idx="64">
                  <c:v>272.10399999999998</c:v>
                </c:pt>
                <c:pt idx="65">
                  <c:v>278.12099999999998</c:v>
                </c:pt>
                <c:pt idx="66">
                  <c:v>283.74799999999999</c:v>
                </c:pt>
                <c:pt idx="67">
                  <c:v>289.25400000000002</c:v>
                </c:pt>
                <c:pt idx="68">
                  <c:v>294.40600000000001</c:v>
                </c:pt>
                <c:pt idx="69">
                  <c:v>299.28300000000002</c:v>
                </c:pt>
                <c:pt idx="70">
                  <c:v>303.57</c:v>
                </c:pt>
                <c:pt idx="71">
                  <c:v>307.286</c:v>
                </c:pt>
                <c:pt idx="72">
                  <c:v>310.56599999999997</c:v>
                </c:pt>
                <c:pt idx="73">
                  <c:v>313.39499999999998</c:v>
                </c:pt>
                <c:pt idx="74">
                  <c:v>315.95100000000002</c:v>
                </c:pt>
                <c:pt idx="75">
                  <c:v>318.22699999999998</c:v>
                </c:pt>
                <c:pt idx="76">
                  <c:v>320</c:v>
                </c:pt>
                <c:pt idx="77">
                  <c:v>321.608</c:v>
                </c:pt>
                <c:pt idx="78">
                  <c:v>322.90100000000001</c:v>
                </c:pt>
                <c:pt idx="79">
                  <c:v>323.79599999999999</c:v>
                </c:pt>
                <c:pt idx="80">
                  <c:v>324.71300000000002</c:v>
                </c:pt>
                <c:pt idx="81">
                  <c:v>325.38400000000001</c:v>
                </c:pt>
                <c:pt idx="82">
                  <c:v>326.02999999999997</c:v>
                </c:pt>
                <c:pt idx="83">
                  <c:v>326.315</c:v>
                </c:pt>
                <c:pt idx="84">
                  <c:v>326.64299999999997</c:v>
                </c:pt>
                <c:pt idx="85">
                  <c:v>326.71199999999999</c:v>
                </c:pt>
                <c:pt idx="86">
                  <c:v>326.72899999999998</c:v>
                </c:pt>
                <c:pt idx="87">
                  <c:v>326.85500000000002</c:v>
                </c:pt>
                <c:pt idx="88">
                  <c:v>326.767</c:v>
                </c:pt>
                <c:pt idx="89">
                  <c:v>326.93599999999998</c:v>
                </c:pt>
                <c:pt idx="90">
                  <c:v>326.755</c:v>
                </c:pt>
                <c:pt idx="91">
                  <c:v>326.53500000000003</c:v>
                </c:pt>
                <c:pt idx="92">
                  <c:v>326.34699999999998</c:v>
                </c:pt>
                <c:pt idx="93">
                  <c:v>326.00900000000001</c:v>
                </c:pt>
                <c:pt idx="94">
                  <c:v>325.81900000000002</c:v>
                </c:pt>
                <c:pt idx="95">
                  <c:v>325.601</c:v>
                </c:pt>
                <c:pt idx="96">
                  <c:v>325.43</c:v>
                </c:pt>
                <c:pt idx="97">
                  <c:v>325.48700000000002</c:v>
                </c:pt>
                <c:pt idx="98">
                  <c:v>325.51</c:v>
                </c:pt>
                <c:pt idx="99">
                  <c:v>325.95299999999997</c:v>
                </c:pt>
                <c:pt idx="100">
                  <c:v>326.53500000000003</c:v>
                </c:pt>
                <c:pt idx="101">
                  <c:v>327.28199999999998</c:v>
                </c:pt>
                <c:pt idx="102">
                  <c:v>328.10599999999999</c:v>
                </c:pt>
                <c:pt idx="103">
                  <c:v>328.95800000000003</c:v>
                </c:pt>
                <c:pt idx="104">
                  <c:v>329.65499999999997</c:v>
                </c:pt>
                <c:pt idx="105">
                  <c:v>330.61</c:v>
                </c:pt>
                <c:pt idx="106">
                  <c:v>331.267</c:v>
                </c:pt>
                <c:pt idx="107">
                  <c:v>331.738</c:v>
                </c:pt>
                <c:pt idx="108">
                  <c:v>331.89</c:v>
                </c:pt>
                <c:pt idx="109">
                  <c:v>332.21199999999999</c:v>
                </c:pt>
                <c:pt idx="110">
                  <c:v>332.19099999999997</c:v>
                </c:pt>
                <c:pt idx="111">
                  <c:v>332.09899999999999</c:v>
                </c:pt>
                <c:pt idx="112">
                  <c:v>331.94299999999998</c:v>
                </c:pt>
                <c:pt idx="113">
                  <c:v>331.74599999999998</c:v>
                </c:pt>
                <c:pt idx="114">
                  <c:v>331.40199999999999</c:v>
                </c:pt>
                <c:pt idx="115">
                  <c:v>331.31400000000002</c:v>
                </c:pt>
                <c:pt idx="116">
                  <c:v>331.01799999999997</c:v>
                </c:pt>
                <c:pt idx="117">
                  <c:v>330.82799999999997</c:v>
                </c:pt>
                <c:pt idx="118">
                  <c:v>330.65499999999997</c:v>
                </c:pt>
                <c:pt idx="119">
                  <c:v>330.43</c:v>
                </c:pt>
                <c:pt idx="120">
                  <c:v>330.35500000000002</c:v>
                </c:pt>
                <c:pt idx="121">
                  <c:v>330.62400000000002</c:v>
                </c:pt>
                <c:pt idx="122">
                  <c:v>331.05900000000003</c:v>
                </c:pt>
                <c:pt idx="123">
                  <c:v>331.71100000000001</c:v>
                </c:pt>
                <c:pt idx="124">
                  <c:v>332.55500000000001</c:v>
                </c:pt>
                <c:pt idx="125">
                  <c:v>333.60300000000001</c:v>
                </c:pt>
                <c:pt idx="126">
                  <c:v>334.97199999999998</c:v>
                </c:pt>
                <c:pt idx="127">
                  <c:v>336.221</c:v>
                </c:pt>
                <c:pt idx="128">
                  <c:v>337.90899999999999</c:v>
                </c:pt>
                <c:pt idx="129">
                  <c:v>339.55399999999997</c:v>
                </c:pt>
                <c:pt idx="130">
                  <c:v>340.93900000000002</c:v>
                </c:pt>
                <c:pt idx="131">
                  <c:v>342.33699999999999</c:v>
                </c:pt>
                <c:pt idx="132">
                  <c:v>343.62200000000001</c:v>
                </c:pt>
                <c:pt idx="133">
                  <c:v>344.67399999999998</c:v>
                </c:pt>
                <c:pt idx="134">
                  <c:v>345.32</c:v>
                </c:pt>
                <c:pt idx="135">
                  <c:v>345.89400000000001</c:v>
                </c:pt>
                <c:pt idx="136">
                  <c:v>346.01900000000001</c:v>
                </c:pt>
                <c:pt idx="137">
                  <c:v>346.01100000000002</c:v>
                </c:pt>
                <c:pt idx="138">
                  <c:v>345.935</c:v>
                </c:pt>
                <c:pt idx="139">
                  <c:v>345.41</c:v>
                </c:pt>
                <c:pt idx="140">
                  <c:v>344.66699999999997</c:v>
                </c:pt>
                <c:pt idx="141">
                  <c:v>343.89</c:v>
                </c:pt>
                <c:pt idx="142">
                  <c:v>343.00099999999998</c:v>
                </c:pt>
                <c:pt idx="143">
                  <c:v>342.24700000000001</c:v>
                </c:pt>
                <c:pt idx="144">
                  <c:v>341.61700000000002</c:v>
                </c:pt>
                <c:pt idx="145">
                  <c:v>341.14699999999999</c:v>
                </c:pt>
                <c:pt idx="146">
                  <c:v>340.738</c:v>
                </c:pt>
                <c:pt idx="147">
                  <c:v>340.702</c:v>
                </c:pt>
                <c:pt idx="148">
                  <c:v>340.91500000000002</c:v>
                </c:pt>
                <c:pt idx="149">
                  <c:v>341.279</c:v>
                </c:pt>
                <c:pt idx="150">
                  <c:v>342.10199999999998</c:v>
                </c:pt>
                <c:pt idx="151">
                  <c:v>343.43200000000002</c:v>
                </c:pt>
                <c:pt idx="152">
                  <c:v>345.07299999999998</c:v>
                </c:pt>
                <c:pt idx="153">
                  <c:v>346.92500000000001</c:v>
                </c:pt>
                <c:pt idx="154">
                  <c:v>349.32299999999998</c:v>
                </c:pt>
                <c:pt idx="155">
                  <c:v>351.82499999999999</c:v>
                </c:pt>
                <c:pt idx="156">
                  <c:v>354.64299999999997</c:v>
                </c:pt>
                <c:pt idx="157">
                  <c:v>357.63099999999997</c:v>
                </c:pt>
                <c:pt idx="158">
                  <c:v>360.57100000000003</c:v>
                </c:pt>
                <c:pt idx="159">
                  <c:v>363.34699999999998</c:v>
                </c:pt>
                <c:pt idx="160">
                  <c:v>365.58600000000001</c:v>
                </c:pt>
                <c:pt idx="161">
                  <c:v>367.37200000000001</c:v>
                </c:pt>
                <c:pt idx="162">
                  <c:v>368.65</c:v>
                </c:pt>
                <c:pt idx="163">
                  <c:v>369.14699999999999</c:v>
                </c:pt>
                <c:pt idx="164">
                  <c:v>369.202</c:v>
                </c:pt>
                <c:pt idx="165">
                  <c:v>368.59300000000002</c:v>
                </c:pt>
                <c:pt idx="166">
                  <c:v>367.56700000000001</c:v>
                </c:pt>
                <c:pt idx="167">
                  <c:v>366.19499999999999</c:v>
                </c:pt>
                <c:pt idx="168">
                  <c:v>364.54300000000001</c:v>
                </c:pt>
                <c:pt idx="169">
                  <c:v>362.69600000000003</c:v>
                </c:pt>
                <c:pt idx="170">
                  <c:v>360.50799999999998</c:v>
                </c:pt>
                <c:pt idx="171">
                  <c:v>358.17399999999998</c:v>
                </c:pt>
                <c:pt idx="172">
                  <c:v>355.71699999999998</c:v>
                </c:pt>
                <c:pt idx="173">
                  <c:v>352.99799999999999</c:v>
                </c:pt>
                <c:pt idx="174">
                  <c:v>350.22199999999998</c:v>
                </c:pt>
                <c:pt idx="175">
                  <c:v>347.40499999999997</c:v>
                </c:pt>
                <c:pt idx="176">
                  <c:v>344.01400000000001</c:v>
                </c:pt>
                <c:pt idx="177">
                  <c:v>340.36799999999999</c:v>
                </c:pt>
                <c:pt idx="178">
                  <c:v>336.59399999999999</c:v>
                </c:pt>
                <c:pt idx="179">
                  <c:v>332.83499999999998</c:v>
                </c:pt>
                <c:pt idx="180">
                  <c:v>329.40499999999997</c:v>
                </c:pt>
                <c:pt idx="181">
                  <c:v>326.37299999999999</c:v>
                </c:pt>
                <c:pt idx="182">
                  <c:v>323.78899999999999</c:v>
                </c:pt>
                <c:pt idx="183">
                  <c:v>321.62599999999998</c:v>
                </c:pt>
                <c:pt idx="184">
                  <c:v>319.94400000000002</c:v>
                </c:pt>
                <c:pt idx="185">
                  <c:v>318.911</c:v>
                </c:pt>
                <c:pt idx="186">
                  <c:v>318.47300000000001</c:v>
                </c:pt>
                <c:pt idx="187">
                  <c:v>318.62200000000001</c:v>
                </c:pt>
                <c:pt idx="188">
                  <c:v>319.14600000000002</c:v>
                </c:pt>
                <c:pt idx="189">
                  <c:v>319.96100000000001</c:v>
                </c:pt>
                <c:pt idx="190">
                  <c:v>321.14499999999998</c:v>
                </c:pt>
                <c:pt idx="191">
                  <c:v>322.428</c:v>
                </c:pt>
                <c:pt idx="192">
                  <c:v>323.48200000000003</c:v>
                </c:pt>
                <c:pt idx="193">
                  <c:v>324.42700000000002</c:v>
                </c:pt>
                <c:pt idx="194">
                  <c:v>325.34800000000001</c:v>
                </c:pt>
                <c:pt idx="195">
                  <c:v>325.87400000000002</c:v>
                </c:pt>
                <c:pt idx="196">
                  <c:v>326.18</c:v>
                </c:pt>
                <c:pt idx="197">
                  <c:v>325.92200000000003</c:v>
                </c:pt>
                <c:pt idx="198">
                  <c:v>324.80900000000003</c:v>
                </c:pt>
                <c:pt idx="199">
                  <c:v>322.86</c:v>
                </c:pt>
                <c:pt idx="200">
                  <c:v>319.952</c:v>
                </c:pt>
                <c:pt idx="201">
                  <c:v>315.73500000000001</c:v>
                </c:pt>
                <c:pt idx="202">
                  <c:v>310.24200000000002</c:v>
                </c:pt>
                <c:pt idx="203">
                  <c:v>303.435</c:v>
                </c:pt>
                <c:pt idx="204">
                  <c:v>295.5</c:v>
                </c:pt>
                <c:pt idx="205">
                  <c:v>286.29700000000003</c:v>
                </c:pt>
                <c:pt idx="206">
                  <c:v>276.3</c:v>
                </c:pt>
                <c:pt idx="207">
                  <c:v>265.60399999999998</c:v>
                </c:pt>
                <c:pt idx="208">
                  <c:v>254.31100000000001</c:v>
                </c:pt>
                <c:pt idx="209">
                  <c:v>242.69499999999999</c:v>
                </c:pt>
                <c:pt idx="210">
                  <c:v>231.089</c:v>
                </c:pt>
                <c:pt idx="211">
                  <c:v>219.50800000000001</c:v>
                </c:pt>
                <c:pt idx="212">
                  <c:v>208.12</c:v>
                </c:pt>
                <c:pt idx="213">
                  <c:v>197.28700000000001</c:v>
                </c:pt>
                <c:pt idx="214">
                  <c:v>187.041</c:v>
                </c:pt>
                <c:pt idx="215">
                  <c:v>177.05600000000001</c:v>
                </c:pt>
                <c:pt idx="216">
                  <c:v>167.833</c:v>
                </c:pt>
                <c:pt idx="217">
                  <c:v>159.15199999999999</c:v>
                </c:pt>
                <c:pt idx="218">
                  <c:v>151.08799999999999</c:v>
                </c:pt>
                <c:pt idx="219">
                  <c:v>143.70400000000001</c:v>
                </c:pt>
                <c:pt idx="220">
                  <c:v>136.916</c:v>
                </c:pt>
                <c:pt idx="221">
                  <c:v>130.84</c:v>
                </c:pt>
                <c:pt idx="222">
                  <c:v>125.502</c:v>
                </c:pt>
                <c:pt idx="223">
                  <c:v>120.84099999999999</c:v>
                </c:pt>
                <c:pt idx="224">
                  <c:v>116.852</c:v>
                </c:pt>
                <c:pt idx="225">
                  <c:v>113.416</c:v>
                </c:pt>
                <c:pt idx="226">
                  <c:v>110.49299999999999</c:v>
                </c:pt>
                <c:pt idx="227">
                  <c:v>108.261</c:v>
                </c:pt>
                <c:pt idx="228">
                  <c:v>106.53100000000001</c:v>
                </c:pt>
                <c:pt idx="229">
                  <c:v>105.22</c:v>
                </c:pt>
                <c:pt idx="230">
                  <c:v>104.276</c:v>
                </c:pt>
                <c:pt idx="231">
                  <c:v>103.5</c:v>
                </c:pt>
                <c:pt idx="232">
                  <c:v>103.181</c:v>
                </c:pt>
                <c:pt idx="233">
                  <c:v>102.994</c:v>
                </c:pt>
                <c:pt idx="234">
                  <c:v>102.76</c:v>
                </c:pt>
                <c:pt idx="235">
                  <c:v>102.636</c:v>
                </c:pt>
                <c:pt idx="236">
                  <c:v>102.399</c:v>
                </c:pt>
                <c:pt idx="237">
                  <c:v>101.974</c:v>
                </c:pt>
                <c:pt idx="238">
                  <c:v>101.259</c:v>
                </c:pt>
                <c:pt idx="239">
                  <c:v>100.428</c:v>
                </c:pt>
                <c:pt idx="240">
                  <c:v>99.11060000000000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86AC-4087-854D-6917EEBD6134}"/>
            </c:ext>
          </c:extLst>
        </c:ser>
        <c:ser>
          <c:idx val="3"/>
          <c:order val="3"/>
          <c:tx>
            <c:v>Acetonitrile</c:v>
          </c:tx>
          <c:marker>
            <c:symbol val="none"/>
          </c:marker>
          <c:xVal>
            <c:numRef>
              <c:f>'The Sheet That Matters'!$G$3:$G$238</c:f>
              <c:numCache>
                <c:formatCode>General</c:formatCode>
                <c:ptCount val="236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</c:numCache>
            </c:numRef>
          </c:xVal>
          <c:yVal>
            <c:numRef>
              <c:f>'The Sheet That Matters'!$H$3:$H$238</c:f>
              <c:numCache>
                <c:formatCode>General</c:formatCode>
                <c:ptCount val="236"/>
                <c:pt idx="0">
                  <c:v>33.981000000000002</c:v>
                </c:pt>
                <c:pt idx="1">
                  <c:v>35.227200000000003</c:v>
                </c:pt>
                <c:pt idx="2">
                  <c:v>37.03</c:v>
                </c:pt>
                <c:pt idx="3">
                  <c:v>39.0413</c:v>
                </c:pt>
                <c:pt idx="4">
                  <c:v>41.3491</c:v>
                </c:pt>
                <c:pt idx="5">
                  <c:v>43.938499999999998</c:v>
                </c:pt>
                <c:pt idx="6">
                  <c:v>46.596800000000002</c:v>
                </c:pt>
                <c:pt idx="7">
                  <c:v>49.235900000000001</c:v>
                </c:pt>
                <c:pt idx="8">
                  <c:v>51.806899999999999</c:v>
                </c:pt>
                <c:pt idx="9">
                  <c:v>54.158999999999999</c:v>
                </c:pt>
                <c:pt idx="10">
                  <c:v>56.430100000000003</c:v>
                </c:pt>
                <c:pt idx="11">
                  <c:v>58.371299999999998</c:v>
                </c:pt>
                <c:pt idx="12">
                  <c:v>60.108800000000002</c:v>
                </c:pt>
                <c:pt idx="13">
                  <c:v>61.768599999999999</c:v>
                </c:pt>
                <c:pt idx="14">
                  <c:v>63.151899999999998</c:v>
                </c:pt>
                <c:pt idx="15">
                  <c:v>64.388999999999996</c:v>
                </c:pt>
                <c:pt idx="16">
                  <c:v>65.537899999999993</c:v>
                </c:pt>
                <c:pt idx="17">
                  <c:v>66.474599999999995</c:v>
                </c:pt>
                <c:pt idx="18">
                  <c:v>67.504900000000006</c:v>
                </c:pt>
                <c:pt idx="19">
                  <c:v>68.386200000000002</c:v>
                </c:pt>
                <c:pt idx="20">
                  <c:v>69.187700000000007</c:v>
                </c:pt>
                <c:pt idx="21">
                  <c:v>69.910700000000006</c:v>
                </c:pt>
                <c:pt idx="22">
                  <c:v>70.483000000000004</c:v>
                </c:pt>
                <c:pt idx="23">
                  <c:v>70.870800000000003</c:v>
                </c:pt>
                <c:pt idx="24">
                  <c:v>71.171999999999997</c:v>
                </c:pt>
                <c:pt idx="25">
                  <c:v>71.248999999999995</c:v>
                </c:pt>
                <c:pt idx="26">
                  <c:v>71.375200000000007</c:v>
                </c:pt>
                <c:pt idx="27">
                  <c:v>71.308800000000005</c:v>
                </c:pt>
                <c:pt idx="28">
                  <c:v>70.991100000000003</c:v>
                </c:pt>
                <c:pt idx="29">
                  <c:v>70.663600000000002</c:v>
                </c:pt>
                <c:pt idx="30">
                  <c:v>70.397199999999998</c:v>
                </c:pt>
                <c:pt idx="31">
                  <c:v>69.956400000000002</c:v>
                </c:pt>
                <c:pt idx="32">
                  <c:v>69.580500000000001</c:v>
                </c:pt>
                <c:pt idx="33">
                  <c:v>69.326800000000006</c:v>
                </c:pt>
                <c:pt idx="34">
                  <c:v>69.168400000000005</c:v>
                </c:pt>
                <c:pt idx="35">
                  <c:v>68.98</c:v>
                </c:pt>
                <c:pt idx="36">
                  <c:v>68.900499999999994</c:v>
                </c:pt>
                <c:pt idx="37">
                  <c:v>69.049899999999994</c:v>
                </c:pt>
                <c:pt idx="38">
                  <c:v>69.275199999999998</c:v>
                </c:pt>
                <c:pt idx="39">
                  <c:v>69.693100000000001</c:v>
                </c:pt>
                <c:pt idx="40">
                  <c:v>70.227099999999993</c:v>
                </c:pt>
                <c:pt idx="41">
                  <c:v>70.826499999999996</c:v>
                </c:pt>
                <c:pt idx="42">
                  <c:v>71.635499999999993</c:v>
                </c:pt>
                <c:pt idx="43">
                  <c:v>72.508700000000005</c:v>
                </c:pt>
                <c:pt idx="44">
                  <c:v>73.662899999999993</c:v>
                </c:pt>
                <c:pt idx="45">
                  <c:v>74.943100000000001</c:v>
                </c:pt>
                <c:pt idx="46">
                  <c:v>76.348799999999997</c:v>
                </c:pt>
                <c:pt idx="47">
                  <c:v>77.897499999999994</c:v>
                </c:pt>
                <c:pt idx="48">
                  <c:v>79.465599999999995</c:v>
                </c:pt>
                <c:pt idx="49">
                  <c:v>81.187399999999997</c:v>
                </c:pt>
                <c:pt idx="50">
                  <c:v>83.081000000000003</c:v>
                </c:pt>
                <c:pt idx="51">
                  <c:v>85.036500000000004</c:v>
                </c:pt>
                <c:pt idx="52">
                  <c:v>87.202200000000005</c:v>
                </c:pt>
                <c:pt idx="53">
                  <c:v>89.340699999999998</c:v>
                </c:pt>
                <c:pt idx="54">
                  <c:v>91.516099999999994</c:v>
                </c:pt>
                <c:pt idx="55">
                  <c:v>93.859700000000004</c:v>
                </c:pt>
                <c:pt idx="56">
                  <c:v>96.259399999999999</c:v>
                </c:pt>
                <c:pt idx="57">
                  <c:v>98.766400000000004</c:v>
                </c:pt>
                <c:pt idx="58">
                  <c:v>101.223</c:v>
                </c:pt>
                <c:pt idx="59">
                  <c:v>103.961</c:v>
                </c:pt>
                <c:pt idx="60">
                  <c:v>106.655</c:v>
                </c:pt>
                <c:pt idx="61">
                  <c:v>109.34</c:v>
                </c:pt>
                <c:pt idx="62">
                  <c:v>112.30200000000001</c:v>
                </c:pt>
                <c:pt idx="63">
                  <c:v>115.321</c:v>
                </c:pt>
                <c:pt idx="64">
                  <c:v>118.36799999999999</c:v>
                </c:pt>
                <c:pt idx="65">
                  <c:v>121.48399999999999</c:v>
                </c:pt>
                <c:pt idx="66">
                  <c:v>124.53700000000001</c:v>
                </c:pt>
                <c:pt idx="67">
                  <c:v>127.952</c:v>
                </c:pt>
                <c:pt idx="68">
                  <c:v>131.23500000000001</c:v>
                </c:pt>
                <c:pt idx="69">
                  <c:v>134.51499999999999</c:v>
                </c:pt>
                <c:pt idx="70">
                  <c:v>137.917</c:v>
                </c:pt>
                <c:pt idx="71">
                  <c:v>142.661</c:v>
                </c:pt>
                <c:pt idx="72">
                  <c:v>145.49</c:v>
                </c:pt>
                <c:pt idx="73">
                  <c:v>148.96899999999999</c:v>
                </c:pt>
                <c:pt idx="74">
                  <c:v>152.28299999999999</c:v>
                </c:pt>
                <c:pt idx="75">
                  <c:v>155.66900000000001</c:v>
                </c:pt>
                <c:pt idx="76">
                  <c:v>158.80500000000001</c:v>
                </c:pt>
                <c:pt idx="77">
                  <c:v>161.779</c:v>
                </c:pt>
                <c:pt idx="78">
                  <c:v>164.74799999999999</c:v>
                </c:pt>
                <c:pt idx="79">
                  <c:v>167.34200000000001</c:v>
                </c:pt>
                <c:pt idx="80">
                  <c:v>169.78200000000001</c:v>
                </c:pt>
                <c:pt idx="81">
                  <c:v>171.90700000000001</c:v>
                </c:pt>
                <c:pt idx="82">
                  <c:v>173.792</c:v>
                </c:pt>
                <c:pt idx="83">
                  <c:v>175.66499999999999</c:v>
                </c:pt>
                <c:pt idx="84">
                  <c:v>177.04599999999999</c:v>
                </c:pt>
                <c:pt idx="85">
                  <c:v>178.43</c:v>
                </c:pt>
                <c:pt idx="86">
                  <c:v>179.30099999999999</c:v>
                </c:pt>
                <c:pt idx="87">
                  <c:v>180.09100000000001</c:v>
                </c:pt>
                <c:pt idx="88">
                  <c:v>180.876</c:v>
                </c:pt>
                <c:pt idx="89">
                  <c:v>181.44</c:v>
                </c:pt>
                <c:pt idx="90">
                  <c:v>181.89500000000001</c:v>
                </c:pt>
                <c:pt idx="91">
                  <c:v>182.256</c:v>
                </c:pt>
                <c:pt idx="92">
                  <c:v>182.43100000000001</c:v>
                </c:pt>
                <c:pt idx="93">
                  <c:v>182.643</c:v>
                </c:pt>
                <c:pt idx="94">
                  <c:v>182.70099999999999</c:v>
                </c:pt>
                <c:pt idx="95">
                  <c:v>182.75399999999999</c:v>
                </c:pt>
                <c:pt idx="96">
                  <c:v>182.71700000000001</c:v>
                </c:pt>
                <c:pt idx="97">
                  <c:v>182.72399999999999</c:v>
                </c:pt>
                <c:pt idx="98">
                  <c:v>182.69399999999999</c:v>
                </c:pt>
                <c:pt idx="99">
                  <c:v>182.40700000000001</c:v>
                </c:pt>
                <c:pt idx="100">
                  <c:v>182.131</c:v>
                </c:pt>
                <c:pt idx="101">
                  <c:v>181.857</c:v>
                </c:pt>
                <c:pt idx="102">
                  <c:v>181.572</c:v>
                </c:pt>
                <c:pt idx="103">
                  <c:v>181.14</c:v>
                </c:pt>
                <c:pt idx="104">
                  <c:v>180.79499999999999</c:v>
                </c:pt>
                <c:pt idx="105">
                  <c:v>180.297</c:v>
                </c:pt>
                <c:pt idx="106">
                  <c:v>179.768</c:v>
                </c:pt>
                <c:pt idx="107">
                  <c:v>179.44900000000001</c:v>
                </c:pt>
                <c:pt idx="108">
                  <c:v>179.203</c:v>
                </c:pt>
                <c:pt idx="109">
                  <c:v>178.86500000000001</c:v>
                </c:pt>
                <c:pt idx="110">
                  <c:v>178.499</c:v>
                </c:pt>
                <c:pt idx="111">
                  <c:v>178.37700000000001</c:v>
                </c:pt>
                <c:pt idx="112">
                  <c:v>178.15600000000001</c:v>
                </c:pt>
                <c:pt idx="113">
                  <c:v>177.96799999999999</c:v>
                </c:pt>
                <c:pt idx="114">
                  <c:v>177.94900000000001</c:v>
                </c:pt>
                <c:pt idx="115">
                  <c:v>177.755</c:v>
                </c:pt>
                <c:pt idx="116">
                  <c:v>177.52</c:v>
                </c:pt>
                <c:pt idx="117">
                  <c:v>177.22300000000001</c:v>
                </c:pt>
                <c:pt idx="118">
                  <c:v>176.91200000000001</c:v>
                </c:pt>
                <c:pt idx="119">
                  <c:v>176.45599999999999</c:v>
                </c:pt>
                <c:pt idx="120">
                  <c:v>175.87299999999999</c:v>
                </c:pt>
                <c:pt idx="121">
                  <c:v>175.48699999999999</c:v>
                </c:pt>
                <c:pt idx="122">
                  <c:v>174.92099999999999</c:v>
                </c:pt>
                <c:pt idx="123">
                  <c:v>174.33699999999999</c:v>
                </c:pt>
                <c:pt idx="124">
                  <c:v>173.661</c:v>
                </c:pt>
                <c:pt idx="125">
                  <c:v>173.11699999999999</c:v>
                </c:pt>
                <c:pt idx="126">
                  <c:v>172.52600000000001</c:v>
                </c:pt>
                <c:pt idx="127">
                  <c:v>172.1</c:v>
                </c:pt>
                <c:pt idx="128">
                  <c:v>171.708</c:v>
                </c:pt>
                <c:pt idx="129">
                  <c:v>171.405</c:v>
                </c:pt>
                <c:pt idx="130">
                  <c:v>171.14099999999999</c:v>
                </c:pt>
                <c:pt idx="131">
                  <c:v>170.98500000000001</c:v>
                </c:pt>
                <c:pt idx="132">
                  <c:v>170.86699999999999</c:v>
                </c:pt>
                <c:pt idx="133">
                  <c:v>170.97900000000001</c:v>
                </c:pt>
                <c:pt idx="134">
                  <c:v>171.05199999999999</c:v>
                </c:pt>
                <c:pt idx="135">
                  <c:v>171.321</c:v>
                </c:pt>
                <c:pt idx="136">
                  <c:v>171.44499999999999</c:v>
                </c:pt>
                <c:pt idx="137">
                  <c:v>171.75299999999999</c:v>
                </c:pt>
                <c:pt idx="138">
                  <c:v>172.15600000000001</c:v>
                </c:pt>
                <c:pt idx="139">
                  <c:v>172.41300000000001</c:v>
                </c:pt>
                <c:pt idx="140">
                  <c:v>172.745</c:v>
                </c:pt>
                <c:pt idx="141">
                  <c:v>173.15700000000001</c:v>
                </c:pt>
                <c:pt idx="142">
                  <c:v>173.428</c:v>
                </c:pt>
                <c:pt idx="143">
                  <c:v>173.65700000000001</c:v>
                </c:pt>
                <c:pt idx="144">
                  <c:v>173.578</c:v>
                </c:pt>
                <c:pt idx="145">
                  <c:v>173.596</c:v>
                </c:pt>
                <c:pt idx="146">
                  <c:v>173.38</c:v>
                </c:pt>
                <c:pt idx="147">
                  <c:v>173.11500000000001</c:v>
                </c:pt>
                <c:pt idx="148">
                  <c:v>172.63399999999999</c:v>
                </c:pt>
                <c:pt idx="149">
                  <c:v>172.02699999999999</c:v>
                </c:pt>
                <c:pt idx="150">
                  <c:v>171.339</c:v>
                </c:pt>
                <c:pt idx="151">
                  <c:v>170.74799999999999</c:v>
                </c:pt>
                <c:pt idx="152">
                  <c:v>170.18100000000001</c:v>
                </c:pt>
                <c:pt idx="153">
                  <c:v>169.69499999999999</c:v>
                </c:pt>
                <c:pt idx="154">
                  <c:v>169.21899999999999</c:v>
                </c:pt>
                <c:pt idx="155">
                  <c:v>169.01300000000001</c:v>
                </c:pt>
                <c:pt idx="156">
                  <c:v>168.91900000000001</c:v>
                </c:pt>
                <c:pt idx="157">
                  <c:v>168.922</c:v>
                </c:pt>
                <c:pt idx="158">
                  <c:v>169.15600000000001</c:v>
                </c:pt>
                <c:pt idx="159">
                  <c:v>169.52500000000001</c:v>
                </c:pt>
                <c:pt idx="160">
                  <c:v>169.96899999999999</c:v>
                </c:pt>
                <c:pt idx="161">
                  <c:v>170.67500000000001</c:v>
                </c:pt>
                <c:pt idx="162">
                  <c:v>171.60499999999999</c:v>
                </c:pt>
                <c:pt idx="163">
                  <c:v>172.58600000000001</c:v>
                </c:pt>
                <c:pt idx="164">
                  <c:v>173.65600000000001</c:v>
                </c:pt>
                <c:pt idx="165">
                  <c:v>174.904</c:v>
                </c:pt>
                <c:pt idx="166">
                  <c:v>176.11199999999999</c:v>
                </c:pt>
                <c:pt idx="167">
                  <c:v>177.40299999999999</c:v>
                </c:pt>
                <c:pt idx="168">
                  <c:v>178.60499999999999</c:v>
                </c:pt>
                <c:pt idx="169">
                  <c:v>179.82499999999999</c:v>
                </c:pt>
                <c:pt idx="170">
                  <c:v>180.916</c:v>
                </c:pt>
                <c:pt idx="171">
                  <c:v>181.85599999999999</c:v>
                </c:pt>
                <c:pt idx="172">
                  <c:v>182.53800000000001</c:v>
                </c:pt>
                <c:pt idx="173">
                  <c:v>182.959</c:v>
                </c:pt>
                <c:pt idx="174">
                  <c:v>182.738</c:v>
                </c:pt>
                <c:pt idx="175">
                  <c:v>182.298</c:v>
                </c:pt>
                <c:pt idx="176">
                  <c:v>181.45</c:v>
                </c:pt>
                <c:pt idx="177">
                  <c:v>180.15700000000001</c:v>
                </c:pt>
                <c:pt idx="178">
                  <c:v>178.41399999999999</c:v>
                </c:pt>
                <c:pt idx="179">
                  <c:v>176.22300000000001</c:v>
                </c:pt>
                <c:pt idx="180">
                  <c:v>173.857</c:v>
                </c:pt>
                <c:pt idx="181">
                  <c:v>171.31299999999999</c:v>
                </c:pt>
                <c:pt idx="182">
                  <c:v>168.71199999999999</c:v>
                </c:pt>
                <c:pt idx="183">
                  <c:v>166.137</c:v>
                </c:pt>
                <c:pt idx="184">
                  <c:v>163.37899999999999</c:v>
                </c:pt>
                <c:pt idx="185">
                  <c:v>160.673</c:v>
                </c:pt>
                <c:pt idx="186">
                  <c:v>158.04</c:v>
                </c:pt>
                <c:pt idx="187">
                  <c:v>155.709</c:v>
                </c:pt>
                <c:pt idx="188">
                  <c:v>153.60900000000001</c:v>
                </c:pt>
                <c:pt idx="189">
                  <c:v>151.655</c:v>
                </c:pt>
                <c:pt idx="190">
                  <c:v>150.03200000000001</c:v>
                </c:pt>
                <c:pt idx="191">
                  <c:v>148.666</c:v>
                </c:pt>
                <c:pt idx="192">
                  <c:v>147.60300000000001</c:v>
                </c:pt>
                <c:pt idx="193">
                  <c:v>146.84100000000001</c:v>
                </c:pt>
                <c:pt idx="194">
                  <c:v>146.38800000000001</c:v>
                </c:pt>
                <c:pt idx="195">
                  <c:v>146.16499999999999</c:v>
                </c:pt>
                <c:pt idx="196">
                  <c:v>146.13</c:v>
                </c:pt>
                <c:pt idx="197">
                  <c:v>146.18700000000001</c:v>
                </c:pt>
                <c:pt idx="198">
                  <c:v>146.44399999999999</c:v>
                </c:pt>
                <c:pt idx="199">
                  <c:v>146.57300000000001</c:v>
                </c:pt>
                <c:pt idx="200">
                  <c:v>146.91399999999999</c:v>
                </c:pt>
                <c:pt idx="201">
                  <c:v>147.13300000000001</c:v>
                </c:pt>
                <c:pt idx="202">
                  <c:v>147.30000000000001</c:v>
                </c:pt>
                <c:pt idx="203">
                  <c:v>147.34200000000001</c:v>
                </c:pt>
                <c:pt idx="204">
                  <c:v>147.249</c:v>
                </c:pt>
                <c:pt idx="205">
                  <c:v>146.84100000000001</c:v>
                </c:pt>
                <c:pt idx="206">
                  <c:v>146.251</c:v>
                </c:pt>
                <c:pt idx="207">
                  <c:v>145.38200000000001</c:v>
                </c:pt>
                <c:pt idx="208">
                  <c:v>144.126</c:v>
                </c:pt>
                <c:pt idx="209">
                  <c:v>142.309</c:v>
                </c:pt>
                <c:pt idx="210">
                  <c:v>139.96600000000001</c:v>
                </c:pt>
                <c:pt idx="211">
                  <c:v>137.096</c:v>
                </c:pt>
                <c:pt idx="212">
                  <c:v>133.553</c:v>
                </c:pt>
                <c:pt idx="213">
                  <c:v>129.59800000000001</c:v>
                </c:pt>
                <c:pt idx="214">
                  <c:v>125.07899999999999</c:v>
                </c:pt>
                <c:pt idx="215">
                  <c:v>120.074</c:v>
                </c:pt>
                <c:pt idx="216">
                  <c:v>114.74</c:v>
                </c:pt>
                <c:pt idx="217">
                  <c:v>109.06399999999999</c:v>
                </c:pt>
                <c:pt idx="218">
                  <c:v>103.23099999999999</c:v>
                </c:pt>
                <c:pt idx="219">
                  <c:v>97.416499999999999</c:v>
                </c:pt>
                <c:pt idx="220">
                  <c:v>91.514899999999997</c:v>
                </c:pt>
                <c:pt idx="221">
                  <c:v>85.775199999999998</c:v>
                </c:pt>
                <c:pt idx="222">
                  <c:v>80.111000000000004</c:v>
                </c:pt>
                <c:pt idx="223">
                  <c:v>74.7089</c:v>
                </c:pt>
                <c:pt idx="224">
                  <c:v>69.478099999999998</c:v>
                </c:pt>
                <c:pt idx="225">
                  <c:v>64.528899999999993</c:v>
                </c:pt>
                <c:pt idx="226">
                  <c:v>59.8733</c:v>
                </c:pt>
                <c:pt idx="227">
                  <c:v>55.502299999999998</c:v>
                </c:pt>
                <c:pt idx="228">
                  <c:v>51.410699999999999</c:v>
                </c:pt>
                <c:pt idx="229">
                  <c:v>47.6218</c:v>
                </c:pt>
                <c:pt idx="230">
                  <c:v>44.0627</c:v>
                </c:pt>
                <c:pt idx="231">
                  <c:v>40.816899999999997</c:v>
                </c:pt>
                <c:pt idx="232">
                  <c:v>37.882899999999999</c:v>
                </c:pt>
                <c:pt idx="233">
                  <c:v>35.161499999999997</c:v>
                </c:pt>
                <c:pt idx="234">
                  <c:v>32.754199999999997</c:v>
                </c:pt>
                <c:pt idx="235">
                  <c:v>30.599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FD2-44A1-92FE-FC4992B7D332}"/>
            </c:ext>
          </c:extLst>
        </c:ser>
        <c:ser>
          <c:idx val="4"/>
          <c:order val="4"/>
          <c:tx>
            <c:v>DCM</c:v>
          </c:tx>
          <c:marker>
            <c:symbol val="none"/>
          </c:marker>
          <c:xVal>
            <c:numRef>
              <c:f>'The Sheet That Matters'!$I$3:$I$239</c:f>
              <c:numCache>
                <c:formatCode>General</c:formatCode>
                <c:ptCount val="237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</c:numCache>
            </c:numRef>
          </c:xVal>
          <c:yVal>
            <c:numRef>
              <c:f>'The Sheet That Matters'!$J$3:$J$238</c:f>
              <c:numCache>
                <c:formatCode>General</c:formatCode>
                <c:ptCount val="236"/>
                <c:pt idx="0">
                  <c:v>7.79671</c:v>
                </c:pt>
                <c:pt idx="1">
                  <c:v>8.14635</c:v>
                </c:pt>
                <c:pt idx="2">
                  <c:v>8.6793499999999995</c:v>
                </c:pt>
                <c:pt idx="3">
                  <c:v>9.3046699999999998</c:v>
                </c:pt>
                <c:pt idx="4">
                  <c:v>10.0366</c:v>
                </c:pt>
                <c:pt idx="5">
                  <c:v>10.8498</c:v>
                </c:pt>
                <c:pt idx="6">
                  <c:v>11.7837</c:v>
                </c:pt>
                <c:pt idx="7">
                  <c:v>12.7462</c:v>
                </c:pt>
                <c:pt idx="8">
                  <c:v>13.832000000000001</c:v>
                </c:pt>
                <c:pt idx="9">
                  <c:v>14.941599999999999</c:v>
                </c:pt>
                <c:pt idx="10">
                  <c:v>16.096499999999999</c:v>
                </c:pt>
                <c:pt idx="11">
                  <c:v>17.302</c:v>
                </c:pt>
                <c:pt idx="12">
                  <c:v>18.537800000000001</c:v>
                </c:pt>
                <c:pt idx="13">
                  <c:v>19.837299999999999</c:v>
                </c:pt>
                <c:pt idx="14">
                  <c:v>21.091699999999999</c:v>
                </c:pt>
                <c:pt idx="15">
                  <c:v>22.331700000000001</c:v>
                </c:pt>
                <c:pt idx="16">
                  <c:v>23.668700000000001</c:v>
                </c:pt>
                <c:pt idx="17">
                  <c:v>24.999099999999999</c:v>
                </c:pt>
                <c:pt idx="18">
                  <c:v>26.3949</c:v>
                </c:pt>
                <c:pt idx="19">
                  <c:v>27.765599999999999</c:v>
                </c:pt>
                <c:pt idx="20">
                  <c:v>29.158300000000001</c:v>
                </c:pt>
                <c:pt idx="21">
                  <c:v>30.498200000000001</c:v>
                </c:pt>
                <c:pt idx="22">
                  <c:v>31.7605</c:v>
                </c:pt>
                <c:pt idx="23">
                  <c:v>32.985700000000001</c:v>
                </c:pt>
                <c:pt idx="24">
                  <c:v>34.124899999999997</c:v>
                </c:pt>
                <c:pt idx="25">
                  <c:v>35.140599999999999</c:v>
                </c:pt>
                <c:pt idx="26">
                  <c:v>36.079099999999997</c:v>
                </c:pt>
                <c:pt idx="27">
                  <c:v>36.779299999999999</c:v>
                </c:pt>
                <c:pt idx="28">
                  <c:v>37.435200000000002</c:v>
                </c:pt>
                <c:pt idx="29">
                  <c:v>37.929600000000001</c:v>
                </c:pt>
                <c:pt idx="30">
                  <c:v>38.359499999999997</c:v>
                </c:pt>
                <c:pt idx="31">
                  <c:v>38.729999999999997</c:v>
                </c:pt>
                <c:pt idx="32">
                  <c:v>39.029699999999998</c:v>
                </c:pt>
                <c:pt idx="33">
                  <c:v>39.3078</c:v>
                </c:pt>
                <c:pt idx="34">
                  <c:v>39.602800000000002</c:v>
                </c:pt>
                <c:pt idx="35">
                  <c:v>39.8369</c:v>
                </c:pt>
                <c:pt idx="36">
                  <c:v>40.1462</c:v>
                </c:pt>
                <c:pt idx="37">
                  <c:v>40.512599999999999</c:v>
                </c:pt>
                <c:pt idx="38">
                  <c:v>40.920400000000001</c:v>
                </c:pt>
                <c:pt idx="39">
                  <c:v>41.332799999999999</c:v>
                </c:pt>
                <c:pt idx="40">
                  <c:v>41.757100000000001</c:v>
                </c:pt>
                <c:pt idx="41">
                  <c:v>42.318399999999997</c:v>
                </c:pt>
                <c:pt idx="42">
                  <c:v>42.936399999999999</c:v>
                </c:pt>
                <c:pt idx="43">
                  <c:v>43.529000000000003</c:v>
                </c:pt>
                <c:pt idx="44">
                  <c:v>44.2</c:v>
                </c:pt>
                <c:pt idx="45">
                  <c:v>44.908799999999999</c:v>
                </c:pt>
                <c:pt idx="46">
                  <c:v>45.633899999999997</c:v>
                </c:pt>
                <c:pt idx="47">
                  <c:v>46.403100000000002</c:v>
                </c:pt>
                <c:pt idx="48">
                  <c:v>47.191299999999998</c:v>
                </c:pt>
                <c:pt idx="49">
                  <c:v>48.196399999999997</c:v>
                </c:pt>
                <c:pt idx="50">
                  <c:v>49.168199999999999</c:v>
                </c:pt>
                <c:pt idx="51">
                  <c:v>50.108600000000003</c:v>
                </c:pt>
                <c:pt idx="52">
                  <c:v>51.162999999999997</c:v>
                </c:pt>
                <c:pt idx="53">
                  <c:v>52.194400000000002</c:v>
                </c:pt>
                <c:pt idx="54">
                  <c:v>53.234299999999998</c:v>
                </c:pt>
                <c:pt idx="55">
                  <c:v>54.259599999999999</c:v>
                </c:pt>
                <c:pt idx="56">
                  <c:v>55.334600000000002</c:v>
                </c:pt>
                <c:pt idx="57">
                  <c:v>56.3611</c:v>
                </c:pt>
                <c:pt idx="58">
                  <c:v>57.364199999999997</c:v>
                </c:pt>
                <c:pt idx="59">
                  <c:v>58.462499999999999</c:v>
                </c:pt>
                <c:pt idx="60">
                  <c:v>59.579500000000003</c:v>
                </c:pt>
                <c:pt idx="61">
                  <c:v>60.731099999999998</c:v>
                </c:pt>
                <c:pt idx="62">
                  <c:v>61.853999999999999</c:v>
                </c:pt>
                <c:pt idx="63">
                  <c:v>63.146599999999999</c:v>
                </c:pt>
                <c:pt idx="64">
                  <c:v>64.456999999999994</c:v>
                </c:pt>
                <c:pt idx="65">
                  <c:v>65.7864</c:v>
                </c:pt>
                <c:pt idx="66">
                  <c:v>67.215199999999996</c:v>
                </c:pt>
                <c:pt idx="67">
                  <c:v>68.622</c:v>
                </c:pt>
                <c:pt idx="68">
                  <c:v>70.050899999999999</c:v>
                </c:pt>
                <c:pt idx="69">
                  <c:v>71.462100000000007</c:v>
                </c:pt>
                <c:pt idx="70">
                  <c:v>72.941800000000001</c:v>
                </c:pt>
                <c:pt idx="71">
                  <c:v>74.474999999999994</c:v>
                </c:pt>
                <c:pt idx="72">
                  <c:v>75.652100000000004</c:v>
                </c:pt>
                <c:pt idx="73">
                  <c:v>77.198599999999999</c:v>
                </c:pt>
                <c:pt idx="74">
                  <c:v>78.795199999999994</c:v>
                </c:pt>
                <c:pt idx="75">
                  <c:v>80.277900000000002</c:v>
                </c:pt>
                <c:pt idx="76">
                  <c:v>81.625900000000001</c:v>
                </c:pt>
                <c:pt idx="77">
                  <c:v>82.877099999999999</c:v>
                </c:pt>
                <c:pt idx="78">
                  <c:v>84.232900000000001</c:v>
                </c:pt>
                <c:pt idx="79">
                  <c:v>85.5381</c:v>
                </c:pt>
                <c:pt idx="80">
                  <c:v>86.711699999999993</c:v>
                </c:pt>
                <c:pt idx="81">
                  <c:v>87.784300000000002</c:v>
                </c:pt>
                <c:pt idx="82">
                  <c:v>88.730999999999995</c:v>
                </c:pt>
                <c:pt idx="83">
                  <c:v>89.628</c:v>
                </c:pt>
                <c:pt idx="84">
                  <c:v>90.396500000000003</c:v>
                </c:pt>
                <c:pt idx="85">
                  <c:v>91.115799999999993</c:v>
                </c:pt>
                <c:pt idx="86">
                  <c:v>91.792199999999994</c:v>
                </c:pt>
                <c:pt idx="87">
                  <c:v>92.1858</c:v>
                </c:pt>
                <c:pt idx="88">
                  <c:v>92.570700000000002</c:v>
                </c:pt>
                <c:pt idx="89">
                  <c:v>92.876800000000003</c:v>
                </c:pt>
                <c:pt idx="90">
                  <c:v>93.172499999999999</c:v>
                </c:pt>
                <c:pt idx="91">
                  <c:v>93.512600000000006</c:v>
                </c:pt>
                <c:pt idx="92">
                  <c:v>93.697900000000004</c:v>
                </c:pt>
                <c:pt idx="93">
                  <c:v>93.905600000000007</c:v>
                </c:pt>
                <c:pt idx="94">
                  <c:v>94.137799999999999</c:v>
                </c:pt>
                <c:pt idx="95">
                  <c:v>94.331999999999994</c:v>
                </c:pt>
                <c:pt idx="96">
                  <c:v>94.632300000000001</c:v>
                </c:pt>
                <c:pt idx="97">
                  <c:v>94.803899999999999</c:v>
                </c:pt>
                <c:pt idx="98">
                  <c:v>95.031499999999994</c:v>
                </c:pt>
                <c:pt idx="99">
                  <c:v>95.166300000000007</c:v>
                </c:pt>
                <c:pt idx="100">
                  <c:v>95.182199999999995</c:v>
                </c:pt>
                <c:pt idx="101">
                  <c:v>95.263000000000005</c:v>
                </c:pt>
                <c:pt idx="102">
                  <c:v>95.194900000000004</c:v>
                </c:pt>
                <c:pt idx="103">
                  <c:v>95.202799999999996</c:v>
                </c:pt>
                <c:pt idx="104">
                  <c:v>95.251099999999994</c:v>
                </c:pt>
                <c:pt idx="105">
                  <c:v>95.281000000000006</c:v>
                </c:pt>
                <c:pt idx="106">
                  <c:v>95.339699999999993</c:v>
                </c:pt>
                <c:pt idx="107">
                  <c:v>95.402799999999999</c:v>
                </c:pt>
                <c:pt idx="108">
                  <c:v>95.499099999999999</c:v>
                </c:pt>
                <c:pt idx="109">
                  <c:v>95.721699999999998</c:v>
                </c:pt>
                <c:pt idx="110">
                  <c:v>95.982600000000005</c:v>
                </c:pt>
                <c:pt idx="111">
                  <c:v>96.237499999999997</c:v>
                </c:pt>
                <c:pt idx="112">
                  <c:v>96.508799999999994</c:v>
                </c:pt>
                <c:pt idx="113">
                  <c:v>96.677599999999998</c:v>
                </c:pt>
                <c:pt idx="114">
                  <c:v>96.888099999999994</c:v>
                </c:pt>
                <c:pt idx="115">
                  <c:v>97.076899999999995</c:v>
                </c:pt>
                <c:pt idx="116">
                  <c:v>97.292199999999994</c:v>
                </c:pt>
                <c:pt idx="117">
                  <c:v>97.427700000000002</c:v>
                </c:pt>
                <c:pt idx="118">
                  <c:v>97.469499999999996</c:v>
                </c:pt>
                <c:pt idx="119">
                  <c:v>97.591300000000004</c:v>
                </c:pt>
                <c:pt idx="120">
                  <c:v>97.724299999999999</c:v>
                </c:pt>
                <c:pt idx="121">
                  <c:v>97.701999999999998</c:v>
                </c:pt>
                <c:pt idx="122">
                  <c:v>97.798100000000005</c:v>
                </c:pt>
                <c:pt idx="123">
                  <c:v>97.721699999999998</c:v>
                </c:pt>
                <c:pt idx="124">
                  <c:v>97.608999999999995</c:v>
                </c:pt>
                <c:pt idx="125">
                  <c:v>97.536500000000004</c:v>
                </c:pt>
                <c:pt idx="126">
                  <c:v>97.491900000000001</c:v>
                </c:pt>
                <c:pt idx="127">
                  <c:v>97.456199999999995</c:v>
                </c:pt>
                <c:pt idx="128">
                  <c:v>97.450400000000002</c:v>
                </c:pt>
                <c:pt idx="129">
                  <c:v>97.473200000000006</c:v>
                </c:pt>
                <c:pt idx="130">
                  <c:v>97.494200000000006</c:v>
                </c:pt>
                <c:pt idx="131">
                  <c:v>97.567700000000002</c:v>
                </c:pt>
                <c:pt idx="132">
                  <c:v>97.689400000000006</c:v>
                </c:pt>
                <c:pt idx="133">
                  <c:v>97.882300000000001</c:v>
                </c:pt>
                <c:pt idx="134">
                  <c:v>98.100200000000001</c:v>
                </c:pt>
                <c:pt idx="135">
                  <c:v>98.363799999999998</c:v>
                </c:pt>
                <c:pt idx="136">
                  <c:v>98.565899999999999</c:v>
                </c:pt>
                <c:pt idx="137">
                  <c:v>98.774600000000007</c:v>
                </c:pt>
                <c:pt idx="138">
                  <c:v>98.9679</c:v>
                </c:pt>
                <c:pt idx="139">
                  <c:v>99.272199999999998</c:v>
                </c:pt>
                <c:pt idx="140">
                  <c:v>99.527199999999993</c:v>
                </c:pt>
                <c:pt idx="141">
                  <c:v>99.778700000000001</c:v>
                </c:pt>
                <c:pt idx="142">
                  <c:v>99.9298</c:v>
                </c:pt>
                <c:pt idx="143">
                  <c:v>100.081</c:v>
                </c:pt>
                <c:pt idx="144">
                  <c:v>100.167</c:v>
                </c:pt>
                <c:pt idx="145">
                  <c:v>100.185</c:v>
                </c:pt>
                <c:pt idx="146">
                  <c:v>100.111</c:v>
                </c:pt>
                <c:pt idx="147">
                  <c:v>100.03400000000001</c:v>
                </c:pt>
                <c:pt idx="148">
                  <c:v>99.757099999999994</c:v>
                </c:pt>
                <c:pt idx="149">
                  <c:v>99.592699999999994</c:v>
                </c:pt>
                <c:pt idx="150">
                  <c:v>99.387100000000004</c:v>
                </c:pt>
                <c:pt idx="151">
                  <c:v>99.145399999999995</c:v>
                </c:pt>
                <c:pt idx="152">
                  <c:v>98.850999999999999</c:v>
                </c:pt>
                <c:pt idx="153">
                  <c:v>98.639799999999994</c:v>
                </c:pt>
                <c:pt idx="154">
                  <c:v>98.326700000000002</c:v>
                </c:pt>
                <c:pt idx="155">
                  <c:v>98.077200000000005</c:v>
                </c:pt>
                <c:pt idx="156">
                  <c:v>97.992099999999994</c:v>
                </c:pt>
                <c:pt idx="157">
                  <c:v>97.918899999999994</c:v>
                </c:pt>
                <c:pt idx="158">
                  <c:v>97.912800000000004</c:v>
                </c:pt>
                <c:pt idx="159">
                  <c:v>98.026700000000005</c:v>
                </c:pt>
                <c:pt idx="160">
                  <c:v>98.242099999999994</c:v>
                </c:pt>
                <c:pt idx="161">
                  <c:v>98.513800000000003</c:v>
                </c:pt>
                <c:pt idx="162">
                  <c:v>98.842600000000004</c:v>
                </c:pt>
                <c:pt idx="163">
                  <c:v>99.227000000000004</c:v>
                </c:pt>
                <c:pt idx="164">
                  <c:v>99.626800000000003</c:v>
                </c:pt>
                <c:pt idx="165">
                  <c:v>100.148</c:v>
                </c:pt>
                <c:pt idx="166">
                  <c:v>100.65300000000001</c:v>
                </c:pt>
                <c:pt idx="167">
                  <c:v>101.121</c:v>
                </c:pt>
                <c:pt idx="168">
                  <c:v>101.517</c:v>
                </c:pt>
                <c:pt idx="169">
                  <c:v>101.91</c:v>
                </c:pt>
                <c:pt idx="170">
                  <c:v>102.38800000000001</c:v>
                </c:pt>
                <c:pt idx="171">
                  <c:v>102.90600000000001</c:v>
                </c:pt>
                <c:pt idx="172">
                  <c:v>103.301</c:v>
                </c:pt>
                <c:pt idx="173">
                  <c:v>103.511</c:v>
                </c:pt>
                <c:pt idx="174">
                  <c:v>103.414</c:v>
                </c:pt>
                <c:pt idx="175">
                  <c:v>103.33</c:v>
                </c:pt>
                <c:pt idx="176">
                  <c:v>103.101</c:v>
                </c:pt>
                <c:pt idx="177">
                  <c:v>102.833</c:v>
                </c:pt>
                <c:pt idx="178">
                  <c:v>102.37</c:v>
                </c:pt>
                <c:pt idx="179">
                  <c:v>101.57599999999999</c:v>
                </c:pt>
                <c:pt idx="180">
                  <c:v>100.783</c:v>
                </c:pt>
                <c:pt idx="181">
                  <c:v>100.048</c:v>
                </c:pt>
                <c:pt idx="182">
                  <c:v>99.314099999999996</c:v>
                </c:pt>
                <c:pt idx="183">
                  <c:v>98.643199999999993</c:v>
                </c:pt>
                <c:pt idx="184">
                  <c:v>97.837400000000002</c:v>
                </c:pt>
                <c:pt idx="185">
                  <c:v>96.809399999999997</c:v>
                </c:pt>
                <c:pt idx="186">
                  <c:v>95.843400000000003</c:v>
                </c:pt>
                <c:pt idx="187">
                  <c:v>94.894599999999997</c:v>
                </c:pt>
                <c:pt idx="188">
                  <c:v>94.093599999999995</c:v>
                </c:pt>
                <c:pt idx="189">
                  <c:v>93.348100000000002</c:v>
                </c:pt>
                <c:pt idx="190">
                  <c:v>92.6965</c:v>
                </c:pt>
                <c:pt idx="191">
                  <c:v>92.137799999999999</c:v>
                </c:pt>
                <c:pt idx="192">
                  <c:v>91.738900000000001</c:v>
                </c:pt>
                <c:pt idx="193">
                  <c:v>91.557100000000005</c:v>
                </c:pt>
                <c:pt idx="194">
                  <c:v>91.5261</c:v>
                </c:pt>
                <c:pt idx="195">
                  <c:v>91.618499999999997</c:v>
                </c:pt>
                <c:pt idx="196">
                  <c:v>91.768500000000003</c:v>
                </c:pt>
                <c:pt idx="197">
                  <c:v>91.9178</c:v>
                </c:pt>
                <c:pt idx="198">
                  <c:v>92.055099999999996</c:v>
                </c:pt>
                <c:pt idx="199">
                  <c:v>92.240200000000002</c:v>
                </c:pt>
                <c:pt idx="200">
                  <c:v>92.533500000000004</c:v>
                </c:pt>
                <c:pt idx="201">
                  <c:v>92.989699999999999</c:v>
                </c:pt>
                <c:pt idx="202">
                  <c:v>93.529600000000002</c:v>
                </c:pt>
                <c:pt idx="203">
                  <c:v>94.117000000000004</c:v>
                </c:pt>
                <c:pt idx="204">
                  <c:v>94.689400000000006</c:v>
                </c:pt>
                <c:pt idx="205">
                  <c:v>95.3613</c:v>
                </c:pt>
                <c:pt idx="206">
                  <c:v>95.974500000000006</c:v>
                </c:pt>
                <c:pt idx="207">
                  <c:v>96.603300000000004</c:v>
                </c:pt>
                <c:pt idx="208">
                  <c:v>97.040899999999993</c:v>
                </c:pt>
                <c:pt idx="209">
                  <c:v>97.203800000000001</c:v>
                </c:pt>
                <c:pt idx="210">
                  <c:v>96.815399999999997</c:v>
                </c:pt>
                <c:pt idx="211">
                  <c:v>96.122900000000001</c:v>
                </c:pt>
                <c:pt idx="212">
                  <c:v>95.046499999999995</c:v>
                </c:pt>
                <c:pt idx="213">
                  <c:v>93.421999999999997</c:v>
                </c:pt>
                <c:pt idx="214">
                  <c:v>91.401899999999998</c:v>
                </c:pt>
                <c:pt idx="215">
                  <c:v>89.050299999999993</c:v>
                </c:pt>
                <c:pt idx="216">
                  <c:v>86.214200000000005</c:v>
                </c:pt>
                <c:pt idx="217">
                  <c:v>82.993799999999993</c:v>
                </c:pt>
                <c:pt idx="218">
                  <c:v>79.411900000000003</c:v>
                </c:pt>
                <c:pt idx="219">
                  <c:v>75.653199999999998</c:v>
                </c:pt>
                <c:pt idx="220">
                  <c:v>71.629499999999993</c:v>
                </c:pt>
                <c:pt idx="221">
                  <c:v>67.606899999999996</c:v>
                </c:pt>
                <c:pt idx="222">
                  <c:v>63.519399999999997</c:v>
                </c:pt>
                <c:pt idx="223">
                  <c:v>59.475499999999997</c:v>
                </c:pt>
                <c:pt idx="224">
                  <c:v>55.462299999999999</c:v>
                </c:pt>
                <c:pt idx="225">
                  <c:v>51.64</c:v>
                </c:pt>
                <c:pt idx="226">
                  <c:v>47.981900000000003</c:v>
                </c:pt>
                <c:pt idx="227">
                  <c:v>44.505099999999999</c:v>
                </c:pt>
                <c:pt idx="228">
                  <c:v>41.224899999999998</c:v>
                </c:pt>
                <c:pt idx="229">
                  <c:v>38.096499999999999</c:v>
                </c:pt>
                <c:pt idx="230">
                  <c:v>35.204900000000002</c:v>
                </c:pt>
                <c:pt idx="231">
                  <c:v>32.5319</c:v>
                </c:pt>
                <c:pt idx="232">
                  <c:v>30.023</c:v>
                </c:pt>
                <c:pt idx="233">
                  <c:v>27.700600000000001</c:v>
                </c:pt>
                <c:pt idx="234">
                  <c:v>25.543900000000001</c:v>
                </c:pt>
                <c:pt idx="235">
                  <c:v>23.6818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EE4-47F2-A880-62DDF59291B9}"/>
            </c:ext>
          </c:extLst>
        </c:ser>
        <c:ser>
          <c:idx val="5"/>
          <c:order val="5"/>
          <c:tx>
            <c:v>Toluene</c:v>
          </c:tx>
          <c:marker>
            <c:symbol val="none"/>
          </c:marker>
          <c:xVal>
            <c:numRef>
              <c:f>'The Sheet That Matters'!$K$3:$K$248</c:f>
              <c:numCache>
                <c:formatCode>General</c:formatCode>
                <c:ptCount val="246"/>
                <c:pt idx="0">
                  <c:v>305</c:v>
                </c:pt>
                <c:pt idx="1">
                  <c:v>306</c:v>
                </c:pt>
                <c:pt idx="2">
                  <c:v>307</c:v>
                </c:pt>
                <c:pt idx="3">
                  <c:v>308</c:v>
                </c:pt>
                <c:pt idx="4">
                  <c:v>309</c:v>
                </c:pt>
                <c:pt idx="5">
                  <c:v>310</c:v>
                </c:pt>
                <c:pt idx="6">
                  <c:v>311</c:v>
                </c:pt>
                <c:pt idx="7">
                  <c:v>312</c:v>
                </c:pt>
                <c:pt idx="8">
                  <c:v>313</c:v>
                </c:pt>
                <c:pt idx="9">
                  <c:v>314</c:v>
                </c:pt>
                <c:pt idx="10">
                  <c:v>315</c:v>
                </c:pt>
                <c:pt idx="11">
                  <c:v>316</c:v>
                </c:pt>
                <c:pt idx="12">
                  <c:v>317</c:v>
                </c:pt>
                <c:pt idx="13">
                  <c:v>318</c:v>
                </c:pt>
                <c:pt idx="14">
                  <c:v>319</c:v>
                </c:pt>
                <c:pt idx="15">
                  <c:v>320</c:v>
                </c:pt>
                <c:pt idx="16">
                  <c:v>321</c:v>
                </c:pt>
                <c:pt idx="17">
                  <c:v>322</c:v>
                </c:pt>
                <c:pt idx="18">
                  <c:v>323</c:v>
                </c:pt>
                <c:pt idx="19">
                  <c:v>324</c:v>
                </c:pt>
                <c:pt idx="20">
                  <c:v>325</c:v>
                </c:pt>
                <c:pt idx="21">
                  <c:v>326</c:v>
                </c:pt>
                <c:pt idx="22">
                  <c:v>327</c:v>
                </c:pt>
                <c:pt idx="23">
                  <c:v>328</c:v>
                </c:pt>
                <c:pt idx="24">
                  <c:v>329</c:v>
                </c:pt>
                <c:pt idx="25">
                  <c:v>330</c:v>
                </c:pt>
                <c:pt idx="26">
                  <c:v>331</c:v>
                </c:pt>
                <c:pt idx="27">
                  <c:v>332</c:v>
                </c:pt>
                <c:pt idx="28">
                  <c:v>333</c:v>
                </c:pt>
                <c:pt idx="29">
                  <c:v>334</c:v>
                </c:pt>
                <c:pt idx="30">
                  <c:v>335</c:v>
                </c:pt>
                <c:pt idx="31">
                  <c:v>336</c:v>
                </c:pt>
                <c:pt idx="32">
                  <c:v>337</c:v>
                </c:pt>
                <c:pt idx="33">
                  <c:v>338</c:v>
                </c:pt>
                <c:pt idx="34">
                  <c:v>339</c:v>
                </c:pt>
                <c:pt idx="35">
                  <c:v>340</c:v>
                </c:pt>
                <c:pt idx="36">
                  <c:v>341</c:v>
                </c:pt>
                <c:pt idx="37">
                  <c:v>342</c:v>
                </c:pt>
                <c:pt idx="38">
                  <c:v>343</c:v>
                </c:pt>
                <c:pt idx="39">
                  <c:v>344</c:v>
                </c:pt>
                <c:pt idx="40">
                  <c:v>345</c:v>
                </c:pt>
                <c:pt idx="41">
                  <c:v>346</c:v>
                </c:pt>
                <c:pt idx="42">
                  <c:v>347</c:v>
                </c:pt>
                <c:pt idx="43">
                  <c:v>348</c:v>
                </c:pt>
                <c:pt idx="44">
                  <c:v>349</c:v>
                </c:pt>
                <c:pt idx="45">
                  <c:v>350</c:v>
                </c:pt>
                <c:pt idx="46">
                  <c:v>351</c:v>
                </c:pt>
                <c:pt idx="47">
                  <c:v>352</c:v>
                </c:pt>
                <c:pt idx="48">
                  <c:v>353</c:v>
                </c:pt>
                <c:pt idx="49">
                  <c:v>354</c:v>
                </c:pt>
                <c:pt idx="50">
                  <c:v>355</c:v>
                </c:pt>
                <c:pt idx="51">
                  <c:v>356</c:v>
                </c:pt>
                <c:pt idx="52">
                  <c:v>357</c:v>
                </c:pt>
                <c:pt idx="53">
                  <c:v>358</c:v>
                </c:pt>
                <c:pt idx="54">
                  <c:v>359</c:v>
                </c:pt>
                <c:pt idx="55">
                  <c:v>360</c:v>
                </c:pt>
                <c:pt idx="56">
                  <c:v>361</c:v>
                </c:pt>
                <c:pt idx="57">
                  <c:v>362</c:v>
                </c:pt>
                <c:pt idx="58">
                  <c:v>363</c:v>
                </c:pt>
                <c:pt idx="59">
                  <c:v>364</c:v>
                </c:pt>
                <c:pt idx="60">
                  <c:v>365</c:v>
                </c:pt>
                <c:pt idx="61">
                  <c:v>366</c:v>
                </c:pt>
                <c:pt idx="62">
                  <c:v>367</c:v>
                </c:pt>
                <c:pt idx="63">
                  <c:v>368</c:v>
                </c:pt>
                <c:pt idx="64">
                  <c:v>369</c:v>
                </c:pt>
                <c:pt idx="65">
                  <c:v>370</c:v>
                </c:pt>
                <c:pt idx="66">
                  <c:v>371</c:v>
                </c:pt>
                <c:pt idx="67">
                  <c:v>372</c:v>
                </c:pt>
                <c:pt idx="68">
                  <c:v>373</c:v>
                </c:pt>
                <c:pt idx="69">
                  <c:v>374</c:v>
                </c:pt>
                <c:pt idx="70">
                  <c:v>375</c:v>
                </c:pt>
                <c:pt idx="71">
                  <c:v>376</c:v>
                </c:pt>
                <c:pt idx="72">
                  <c:v>377</c:v>
                </c:pt>
                <c:pt idx="73">
                  <c:v>378</c:v>
                </c:pt>
                <c:pt idx="74">
                  <c:v>379</c:v>
                </c:pt>
                <c:pt idx="75">
                  <c:v>380</c:v>
                </c:pt>
                <c:pt idx="76">
                  <c:v>381</c:v>
                </c:pt>
                <c:pt idx="77">
                  <c:v>382</c:v>
                </c:pt>
                <c:pt idx="78">
                  <c:v>383</c:v>
                </c:pt>
                <c:pt idx="79">
                  <c:v>384</c:v>
                </c:pt>
                <c:pt idx="80">
                  <c:v>385</c:v>
                </c:pt>
                <c:pt idx="81">
                  <c:v>386</c:v>
                </c:pt>
                <c:pt idx="82">
                  <c:v>387</c:v>
                </c:pt>
                <c:pt idx="83">
                  <c:v>388</c:v>
                </c:pt>
                <c:pt idx="84">
                  <c:v>389</c:v>
                </c:pt>
                <c:pt idx="85">
                  <c:v>390</c:v>
                </c:pt>
                <c:pt idx="86">
                  <c:v>391</c:v>
                </c:pt>
                <c:pt idx="87">
                  <c:v>392</c:v>
                </c:pt>
                <c:pt idx="88">
                  <c:v>393</c:v>
                </c:pt>
                <c:pt idx="89">
                  <c:v>394</c:v>
                </c:pt>
                <c:pt idx="90">
                  <c:v>395</c:v>
                </c:pt>
                <c:pt idx="91">
                  <c:v>396</c:v>
                </c:pt>
                <c:pt idx="92">
                  <c:v>397</c:v>
                </c:pt>
                <c:pt idx="93">
                  <c:v>398</c:v>
                </c:pt>
                <c:pt idx="94">
                  <c:v>399</c:v>
                </c:pt>
                <c:pt idx="95">
                  <c:v>400</c:v>
                </c:pt>
                <c:pt idx="96">
                  <c:v>401</c:v>
                </c:pt>
                <c:pt idx="97">
                  <c:v>402</c:v>
                </c:pt>
                <c:pt idx="98">
                  <c:v>403</c:v>
                </c:pt>
                <c:pt idx="99">
                  <c:v>404</c:v>
                </c:pt>
                <c:pt idx="100">
                  <c:v>405</c:v>
                </c:pt>
                <c:pt idx="101">
                  <c:v>406</c:v>
                </c:pt>
                <c:pt idx="102">
                  <c:v>407</c:v>
                </c:pt>
                <c:pt idx="103">
                  <c:v>408</c:v>
                </c:pt>
                <c:pt idx="104">
                  <c:v>409</c:v>
                </c:pt>
                <c:pt idx="105">
                  <c:v>410</c:v>
                </c:pt>
                <c:pt idx="106">
                  <c:v>411</c:v>
                </c:pt>
                <c:pt idx="107">
                  <c:v>412</c:v>
                </c:pt>
                <c:pt idx="108">
                  <c:v>413</c:v>
                </c:pt>
                <c:pt idx="109">
                  <c:v>414</c:v>
                </c:pt>
                <c:pt idx="110">
                  <c:v>415</c:v>
                </c:pt>
                <c:pt idx="111">
                  <c:v>416</c:v>
                </c:pt>
                <c:pt idx="112">
                  <c:v>417</c:v>
                </c:pt>
                <c:pt idx="113">
                  <c:v>418</c:v>
                </c:pt>
                <c:pt idx="114">
                  <c:v>419</c:v>
                </c:pt>
                <c:pt idx="115">
                  <c:v>420</c:v>
                </c:pt>
                <c:pt idx="116">
                  <c:v>421</c:v>
                </c:pt>
                <c:pt idx="117">
                  <c:v>422</c:v>
                </c:pt>
                <c:pt idx="118">
                  <c:v>423</c:v>
                </c:pt>
                <c:pt idx="119">
                  <c:v>424</c:v>
                </c:pt>
                <c:pt idx="120">
                  <c:v>425</c:v>
                </c:pt>
                <c:pt idx="121">
                  <c:v>426</c:v>
                </c:pt>
                <c:pt idx="122">
                  <c:v>427</c:v>
                </c:pt>
                <c:pt idx="123">
                  <c:v>428</c:v>
                </c:pt>
                <c:pt idx="124">
                  <c:v>429</c:v>
                </c:pt>
                <c:pt idx="125">
                  <c:v>430</c:v>
                </c:pt>
                <c:pt idx="126">
                  <c:v>431</c:v>
                </c:pt>
                <c:pt idx="127">
                  <c:v>432</c:v>
                </c:pt>
                <c:pt idx="128">
                  <c:v>433</c:v>
                </c:pt>
                <c:pt idx="129">
                  <c:v>434</c:v>
                </c:pt>
                <c:pt idx="130">
                  <c:v>435</c:v>
                </c:pt>
                <c:pt idx="131">
                  <c:v>436</c:v>
                </c:pt>
                <c:pt idx="132">
                  <c:v>437</c:v>
                </c:pt>
                <c:pt idx="133">
                  <c:v>438</c:v>
                </c:pt>
                <c:pt idx="134">
                  <c:v>439</c:v>
                </c:pt>
                <c:pt idx="135">
                  <c:v>440</c:v>
                </c:pt>
                <c:pt idx="136">
                  <c:v>441</c:v>
                </c:pt>
                <c:pt idx="137">
                  <c:v>442</c:v>
                </c:pt>
                <c:pt idx="138">
                  <c:v>443</c:v>
                </c:pt>
                <c:pt idx="139">
                  <c:v>444</c:v>
                </c:pt>
                <c:pt idx="140">
                  <c:v>445</c:v>
                </c:pt>
                <c:pt idx="141">
                  <c:v>446</c:v>
                </c:pt>
                <c:pt idx="142">
                  <c:v>447</c:v>
                </c:pt>
                <c:pt idx="143">
                  <c:v>448</c:v>
                </c:pt>
                <c:pt idx="144">
                  <c:v>449</c:v>
                </c:pt>
                <c:pt idx="145">
                  <c:v>450</c:v>
                </c:pt>
                <c:pt idx="146">
                  <c:v>451</c:v>
                </c:pt>
                <c:pt idx="147">
                  <c:v>452</c:v>
                </c:pt>
                <c:pt idx="148">
                  <c:v>453</c:v>
                </c:pt>
                <c:pt idx="149">
                  <c:v>454</c:v>
                </c:pt>
                <c:pt idx="150">
                  <c:v>455</c:v>
                </c:pt>
                <c:pt idx="151">
                  <c:v>456</c:v>
                </c:pt>
                <c:pt idx="152">
                  <c:v>457</c:v>
                </c:pt>
                <c:pt idx="153">
                  <c:v>458</c:v>
                </c:pt>
                <c:pt idx="154">
                  <c:v>459</c:v>
                </c:pt>
                <c:pt idx="155">
                  <c:v>460</c:v>
                </c:pt>
                <c:pt idx="156">
                  <c:v>461</c:v>
                </c:pt>
                <c:pt idx="157">
                  <c:v>462</c:v>
                </c:pt>
                <c:pt idx="158">
                  <c:v>463</c:v>
                </c:pt>
                <c:pt idx="159">
                  <c:v>464</c:v>
                </c:pt>
                <c:pt idx="160">
                  <c:v>465</c:v>
                </c:pt>
                <c:pt idx="161">
                  <c:v>466</c:v>
                </c:pt>
                <c:pt idx="162">
                  <c:v>467</c:v>
                </c:pt>
                <c:pt idx="163">
                  <c:v>468</c:v>
                </c:pt>
                <c:pt idx="164">
                  <c:v>469</c:v>
                </c:pt>
                <c:pt idx="165">
                  <c:v>470</c:v>
                </c:pt>
                <c:pt idx="166">
                  <c:v>471</c:v>
                </c:pt>
                <c:pt idx="167">
                  <c:v>472</c:v>
                </c:pt>
                <c:pt idx="168">
                  <c:v>473</c:v>
                </c:pt>
                <c:pt idx="169">
                  <c:v>474</c:v>
                </c:pt>
                <c:pt idx="170">
                  <c:v>475</c:v>
                </c:pt>
                <c:pt idx="171">
                  <c:v>476</c:v>
                </c:pt>
                <c:pt idx="172">
                  <c:v>477</c:v>
                </c:pt>
                <c:pt idx="173">
                  <c:v>478</c:v>
                </c:pt>
                <c:pt idx="174">
                  <c:v>479</c:v>
                </c:pt>
                <c:pt idx="175">
                  <c:v>480</c:v>
                </c:pt>
                <c:pt idx="176">
                  <c:v>481</c:v>
                </c:pt>
                <c:pt idx="177">
                  <c:v>482</c:v>
                </c:pt>
                <c:pt idx="178">
                  <c:v>483</c:v>
                </c:pt>
                <c:pt idx="179">
                  <c:v>484</c:v>
                </c:pt>
                <c:pt idx="180">
                  <c:v>485</c:v>
                </c:pt>
                <c:pt idx="181">
                  <c:v>486</c:v>
                </c:pt>
                <c:pt idx="182">
                  <c:v>487</c:v>
                </c:pt>
                <c:pt idx="183">
                  <c:v>488</c:v>
                </c:pt>
                <c:pt idx="184">
                  <c:v>489</c:v>
                </c:pt>
                <c:pt idx="185">
                  <c:v>490</c:v>
                </c:pt>
                <c:pt idx="186">
                  <c:v>491</c:v>
                </c:pt>
                <c:pt idx="187">
                  <c:v>492</c:v>
                </c:pt>
                <c:pt idx="188">
                  <c:v>493</c:v>
                </c:pt>
                <c:pt idx="189">
                  <c:v>494</c:v>
                </c:pt>
                <c:pt idx="190">
                  <c:v>495</c:v>
                </c:pt>
                <c:pt idx="191">
                  <c:v>496</c:v>
                </c:pt>
                <c:pt idx="192">
                  <c:v>497</c:v>
                </c:pt>
                <c:pt idx="193">
                  <c:v>498</c:v>
                </c:pt>
                <c:pt idx="194">
                  <c:v>499</c:v>
                </c:pt>
                <c:pt idx="195">
                  <c:v>500</c:v>
                </c:pt>
                <c:pt idx="196">
                  <c:v>501</c:v>
                </c:pt>
                <c:pt idx="197">
                  <c:v>502</c:v>
                </c:pt>
                <c:pt idx="198">
                  <c:v>503</c:v>
                </c:pt>
                <c:pt idx="199">
                  <c:v>504</c:v>
                </c:pt>
                <c:pt idx="200">
                  <c:v>505</c:v>
                </c:pt>
                <c:pt idx="201">
                  <c:v>506</c:v>
                </c:pt>
                <c:pt idx="202">
                  <c:v>507</c:v>
                </c:pt>
                <c:pt idx="203">
                  <c:v>508</c:v>
                </c:pt>
                <c:pt idx="204">
                  <c:v>509</c:v>
                </c:pt>
                <c:pt idx="205">
                  <c:v>510</c:v>
                </c:pt>
                <c:pt idx="206">
                  <c:v>511</c:v>
                </c:pt>
                <c:pt idx="207">
                  <c:v>512</c:v>
                </c:pt>
                <c:pt idx="208">
                  <c:v>513</c:v>
                </c:pt>
                <c:pt idx="209">
                  <c:v>514</c:v>
                </c:pt>
                <c:pt idx="210">
                  <c:v>515</c:v>
                </c:pt>
                <c:pt idx="211">
                  <c:v>516</c:v>
                </c:pt>
                <c:pt idx="212">
                  <c:v>517</c:v>
                </c:pt>
                <c:pt idx="213">
                  <c:v>518</c:v>
                </c:pt>
                <c:pt idx="214">
                  <c:v>519</c:v>
                </c:pt>
                <c:pt idx="215">
                  <c:v>520</c:v>
                </c:pt>
                <c:pt idx="216">
                  <c:v>521</c:v>
                </c:pt>
                <c:pt idx="217">
                  <c:v>522</c:v>
                </c:pt>
                <c:pt idx="218">
                  <c:v>523</c:v>
                </c:pt>
                <c:pt idx="219">
                  <c:v>524</c:v>
                </c:pt>
                <c:pt idx="220">
                  <c:v>525</c:v>
                </c:pt>
                <c:pt idx="221">
                  <c:v>526</c:v>
                </c:pt>
                <c:pt idx="222">
                  <c:v>527</c:v>
                </c:pt>
                <c:pt idx="223">
                  <c:v>528</c:v>
                </c:pt>
                <c:pt idx="224">
                  <c:v>529</c:v>
                </c:pt>
                <c:pt idx="225">
                  <c:v>530</c:v>
                </c:pt>
                <c:pt idx="226">
                  <c:v>531</c:v>
                </c:pt>
                <c:pt idx="227">
                  <c:v>532</c:v>
                </c:pt>
                <c:pt idx="228">
                  <c:v>533</c:v>
                </c:pt>
                <c:pt idx="229">
                  <c:v>534</c:v>
                </c:pt>
                <c:pt idx="230">
                  <c:v>535</c:v>
                </c:pt>
                <c:pt idx="231">
                  <c:v>536</c:v>
                </c:pt>
                <c:pt idx="232">
                  <c:v>537</c:v>
                </c:pt>
                <c:pt idx="233">
                  <c:v>538</c:v>
                </c:pt>
                <c:pt idx="234">
                  <c:v>539</c:v>
                </c:pt>
                <c:pt idx="235">
                  <c:v>540</c:v>
                </c:pt>
                <c:pt idx="236">
                  <c:v>541</c:v>
                </c:pt>
                <c:pt idx="237">
                  <c:v>542</c:v>
                </c:pt>
                <c:pt idx="238">
                  <c:v>543</c:v>
                </c:pt>
                <c:pt idx="239">
                  <c:v>544</c:v>
                </c:pt>
                <c:pt idx="240">
                  <c:v>545</c:v>
                </c:pt>
                <c:pt idx="241">
                  <c:v>546</c:v>
                </c:pt>
                <c:pt idx="242">
                  <c:v>547</c:v>
                </c:pt>
                <c:pt idx="243">
                  <c:v>548</c:v>
                </c:pt>
                <c:pt idx="244">
                  <c:v>549</c:v>
                </c:pt>
                <c:pt idx="245">
                  <c:v>550</c:v>
                </c:pt>
              </c:numCache>
            </c:numRef>
          </c:xVal>
          <c:yVal>
            <c:numRef>
              <c:f>'The Sheet That Matters'!$L$3:$L$248</c:f>
              <c:numCache>
                <c:formatCode>General</c:formatCode>
                <c:ptCount val="246"/>
                <c:pt idx="0">
                  <c:v>67.066199999999995</c:v>
                </c:pt>
                <c:pt idx="1">
                  <c:v>68.935000000000002</c:v>
                </c:pt>
                <c:pt idx="2">
                  <c:v>71.367999999999995</c:v>
                </c:pt>
                <c:pt idx="3">
                  <c:v>73.686700000000002</c:v>
                </c:pt>
                <c:pt idx="4">
                  <c:v>75.977800000000002</c:v>
                </c:pt>
                <c:pt idx="5">
                  <c:v>78.004199999999997</c:v>
                </c:pt>
                <c:pt idx="6">
                  <c:v>79.682500000000005</c:v>
                </c:pt>
                <c:pt idx="7">
                  <c:v>81.215400000000002</c:v>
                </c:pt>
                <c:pt idx="8">
                  <c:v>82.8857</c:v>
                </c:pt>
                <c:pt idx="9">
                  <c:v>84.400300000000001</c:v>
                </c:pt>
                <c:pt idx="10">
                  <c:v>85.568299999999994</c:v>
                </c:pt>
                <c:pt idx="11">
                  <c:v>86.548500000000004</c:v>
                </c:pt>
                <c:pt idx="12">
                  <c:v>87.366600000000005</c:v>
                </c:pt>
                <c:pt idx="13">
                  <c:v>88.029399999999995</c:v>
                </c:pt>
                <c:pt idx="14">
                  <c:v>88.750100000000003</c:v>
                </c:pt>
                <c:pt idx="15">
                  <c:v>89.420599999999993</c:v>
                </c:pt>
                <c:pt idx="16">
                  <c:v>90.027600000000007</c:v>
                </c:pt>
                <c:pt idx="17">
                  <c:v>90.322599999999994</c:v>
                </c:pt>
                <c:pt idx="18">
                  <c:v>90.739000000000004</c:v>
                </c:pt>
                <c:pt idx="19">
                  <c:v>91.241600000000005</c:v>
                </c:pt>
                <c:pt idx="20">
                  <c:v>91.730999999999995</c:v>
                </c:pt>
                <c:pt idx="21">
                  <c:v>92.248199999999997</c:v>
                </c:pt>
                <c:pt idx="22">
                  <c:v>92.678899999999999</c:v>
                </c:pt>
                <c:pt idx="23">
                  <c:v>93.142300000000006</c:v>
                </c:pt>
                <c:pt idx="24">
                  <c:v>93.615200000000002</c:v>
                </c:pt>
                <c:pt idx="25">
                  <c:v>94.108699999999999</c:v>
                </c:pt>
                <c:pt idx="26">
                  <c:v>94.7624</c:v>
                </c:pt>
                <c:pt idx="27">
                  <c:v>95.329700000000003</c:v>
                </c:pt>
                <c:pt idx="28">
                  <c:v>96.134299999999996</c:v>
                </c:pt>
                <c:pt idx="29">
                  <c:v>96.944999999999993</c:v>
                </c:pt>
                <c:pt idx="30">
                  <c:v>97.821899999999999</c:v>
                </c:pt>
                <c:pt idx="31">
                  <c:v>98.848500000000001</c:v>
                </c:pt>
                <c:pt idx="32">
                  <c:v>99.931399999999996</c:v>
                </c:pt>
                <c:pt idx="33">
                  <c:v>101.20699999999999</c:v>
                </c:pt>
                <c:pt idx="34">
                  <c:v>102.68</c:v>
                </c:pt>
                <c:pt idx="35">
                  <c:v>104.352</c:v>
                </c:pt>
                <c:pt idx="36">
                  <c:v>106.21</c:v>
                </c:pt>
                <c:pt idx="37">
                  <c:v>107.944</c:v>
                </c:pt>
                <c:pt idx="38">
                  <c:v>109.863</c:v>
                </c:pt>
                <c:pt idx="39">
                  <c:v>111.834</c:v>
                </c:pt>
                <c:pt idx="40">
                  <c:v>113.974</c:v>
                </c:pt>
                <c:pt idx="41">
                  <c:v>116.333</c:v>
                </c:pt>
                <c:pt idx="42">
                  <c:v>118.895</c:v>
                </c:pt>
                <c:pt idx="43">
                  <c:v>121.432</c:v>
                </c:pt>
                <c:pt idx="44">
                  <c:v>124.226</c:v>
                </c:pt>
                <c:pt idx="45">
                  <c:v>127.027</c:v>
                </c:pt>
                <c:pt idx="46">
                  <c:v>130.14599999999999</c:v>
                </c:pt>
                <c:pt idx="47">
                  <c:v>133.536</c:v>
                </c:pt>
                <c:pt idx="48">
                  <c:v>137.15299999999999</c:v>
                </c:pt>
                <c:pt idx="49">
                  <c:v>140.959</c:v>
                </c:pt>
                <c:pt idx="50">
                  <c:v>144.58199999999999</c:v>
                </c:pt>
                <c:pt idx="51">
                  <c:v>148.417</c:v>
                </c:pt>
                <c:pt idx="52">
                  <c:v>152.56100000000001</c:v>
                </c:pt>
                <c:pt idx="53">
                  <c:v>156.67699999999999</c:v>
                </c:pt>
                <c:pt idx="54">
                  <c:v>160.90799999999999</c:v>
                </c:pt>
                <c:pt idx="55">
                  <c:v>165.09100000000001</c:v>
                </c:pt>
                <c:pt idx="56">
                  <c:v>169.892</c:v>
                </c:pt>
                <c:pt idx="57">
                  <c:v>173.40700000000001</c:v>
                </c:pt>
                <c:pt idx="58">
                  <c:v>177.85400000000001</c:v>
                </c:pt>
                <c:pt idx="59">
                  <c:v>182.11600000000001</c:v>
                </c:pt>
                <c:pt idx="60">
                  <c:v>186.309</c:v>
                </c:pt>
                <c:pt idx="61">
                  <c:v>190.26300000000001</c:v>
                </c:pt>
                <c:pt idx="62">
                  <c:v>194.07499999999999</c:v>
                </c:pt>
                <c:pt idx="63">
                  <c:v>197.59899999999999</c:v>
                </c:pt>
                <c:pt idx="64">
                  <c:v>200.749</c:v>
                </c:pt>
                <c:pt idx="65">
                  <c:v>203.73699999999999</c:v>
                </c:pt>
                <c:pt idx="66">
                  <c:v>206.477</c:v>
                </c:pt>
                <c:pt idx="67">
                  <c:v>208.822</c:v>
                </c:pt>
                <c:pt idx="68">
                  <c:v>210.92699999999999</c:v>
                </c:pt>
                <c:pt idx="69">
                  <c:v>212.815</c:v>
                </c:pt>
                <c:pt idx="70">
                  <c:v>214.40100000000001</c:v>
                </c:pt>
                <c:pt idx="71">
                  <c:v>215.715</c:v>
                </c:pt>
                <c:pt idx="72">
                  <c:v>216.673</c:v>
                </c:pt>
                <c:pt idx="73">
                  <c:v>217.55600000000001</c:v>
                </c:pt>
                <c:pt idx="74">
                  <c:v>218.292</c:v>
                </c:pt>
                <c:pt idx="75">
                  <c:v>218.84899999999999</c:v>
                </c:pt>
                <c:pt idx="76">
                  <c:v>219.23699999999999</c:v>
                </c:pt>
                <c:pt idx="77">
                  <c:v>219.62200000000001</c:v>
                </c:pt>
                <c:pt idx="78">
                  <c:v>219.77199999999999</c:v>
                </c:pt>
                <c:pt idx="79">
                  <c:v>219.95099999999999</c:v>
                </c:pt>
                <c:pt idx="80">
                  <c:v>220.21</c:v>
                </c:pt>
                <c:pt idx="81">
                  <c:v>220.36099999999999</c:v>
                </c:pt>
                <c:pt idx="82">
                  <c:v>220.33</c:v>
                </c:pt>
                <c:pt idx="83">
                  <c:v>220.27</c:v>
                </c:pt>
                <c:pt idx="84">
                  <c:v>220.20699999999999</c:v>
                </c:pt>
                <c:pt idx="85">
                  <c:v>220.20699999999999</c:v>
                </c:pt>
                <c:pt idx="86">
                  <c:v>220.16399999999999</c:v>
                </c:pt>
                <c:pt idx="87">
                  <c:v>220.191</c:v>
                </c:pt>
                <c:pt idx="88">
                  <c:v>220.14099999999999</c:v>
                </c:pt>
                <c:pt idx="89">
                  <c:v>220.03700000000001</c:v>
                </c:pt>
                <c:pt idx="90">
                  <c:v>219.94900000000001</c:v>
                </c:pt>
                <c:pt idx="91">
                  <c:v>219.94200000000001</c:v>
                </c:pt>
                <c:pt idx="92">
                  <c:v>219.857</c:v>
                </c:pt>
                <c:pt idx="93">
                  <c:v>219.78399999999999</c:v>
                </c:pt>
                <c:pt idx="94">
                  <c:v>219.874</c:v>
                </c:pt>
                <c:pt idx="95">
                  <c:v>219.94</c:v>
                </c:pt>
                <c:pt idx="96">
                  <c:v>220.102</c:v>
                </c:pt>
                <c:pt idx="97">
                  <c:v>220.27799999999999</c:v>
                </c:pt>
                <c:pt idx="98">
                  <c:v>220.60300000000001</c:v>
                </c:pt>
                <c:pt idx="99">
                  <c:v>221.114</c:v>
                </c:pt>
                <c:pt idx="100">
                  <c:v>221.535</c:v>
                </c:pt>
                <c:pt idx="101">
                  <c:v>222.00200000000001</c:v>
                </c:pt>
                <c:pt idx="102">
                  <c:v>222.40100000000001</c:v>
                </c:pt>
                <c:pt idx="103">
                  <c:v>222.82900000000001</c:v>
                </c:pt>
                <c:pt idx="104">
                  <c:v>223.20599999999999</c:v>
                </c:pt>
                <c:pt idx="105">
                  <c:v>223.322</c:v>
                </c:pt>
                <c:pt idx="106">
                  <c:v>223.67500000000001</c:v>
                </c:pt>
                <c:pt idx="107">
                  <c:v>223.893</c:v>
                </c:pt>
                <c:pt idx="108">
                  <c:v>224.09399999999999</c:v>
                </c:pt>
                <c:pt idx="109">
                  <c:v>224.31299999999999</c:v>
                </c:pt>
                <c:pt idx="110">
                  <c:v>224.59800000000001</c:v>
                </c:pt>
                <c:pt idx="111">
                  <c:v>224.833</c:v>
                </c:pt>
                <c:pt idx="112">
                  <c:v>225.01</c:v>
                </c:pt>
                <c:pt idx="113">
                  <c:v>225.44399999999999</c:v>
                </c:pt>
                <c:pt idx="114">
                  <c:v>225.87299999999999</c:v>
                </c:pt>
                <c:pt idx="115">
                  <c:v>226.279</c:v>
                </c:pt>
                <c:pt idx="116">
                  <c:v>226.78700000000001</c:v>
                </c:pt>
                <c:pt idx="117">
                  <c:v>227.40299999999999</c:v>
                </c:pt>
                <c:pt idx="118">
                  <c:v>228.1</c:v>
                </c:pt>
                <c:pt idx="119">
                  <c:v>228.99199999999999</c:v>
                </c:pt>
                <c:pt idx="120">
                  <c:v>229.869</c:v>
                </c:pt>
                <c:pt idx="121">
                  <c:v>231.001</c:v>
                </c:pt>
                <c:pt idx="122">
                  <c:v>232.09200000000001</c:v>
                </c:pt>
                <c:pt idx="123">
                  <c:v>233.357</c:v>
                </c:pt>
                <c:pt idx="124">
                  <c:v>234.666</c:v>
                </c:pt>
                <c:pt idx="125">
                  <c:v>235.97399999999999</c:v>
                </c:pt>
                <c:pt idx="126">
                  <c:v>237.28</c:v>
                </c:pt>
                <c:pt idx="127">
                  <c:v>238.52</c:v>
                </c:pt>
                <c:pt idx="128">
                  <c:v>239.75899999999999</c:v>
                </c:pt>
                <c:pt idx="129">
                  <c:v>240.91900000000001</c:v>
                </c:pt>
                <c:pt idx="130">
                  <c:v>241.95500000000001</c:v>
                </c:pt>
                <c:pt idx="131">
                  <c:v>242.887</c:v>
                </c:pt>
                <c:pt idx="132">
                  <c:v>243.64599999999999</c:v>
                </c:pt>
                <c:pt idx="133">
                  <c:v>244.364</c:v>
                </c:pt>
                <c:pt idx="134">
                  <c:v>245.05600000000001</c:v>
                </c:pt>
                <c:pt idx="135">
                  <c:v>245.65299999999999</c:v>
                </c:pt>
                <c:pt idx="136">
                  <c:v>246.274</c:v>
                </c:pt>
                <c:pt idx="137">
                  <c:v>246.773</c:v>
                </c:pt>
                <c:pt idx="138">
                  <c:v>247.35499999999999</c:v>
                </c:pt>
                <c:pt idx="139">
                  <c:v>248.173</c:v>
                </c:pt>
                <c:pt idx="140">
                  <c:v>249.19200000000001</c:v>
                </c:pt>
                <c:pt idx="141">
                  <c:v>250.36</c:v>
                </c:pt>
                <c:pt idx="142">
                  <c:v>251.65199999999999</c:v>
                </c:pt>
                <c:pt idx="143">
                  <c:v>252.78100000000001</c:v>
                </c:pt>
                <c:pt idx="144">
                  <c:v>254.09</c:v>
                </c:pt>
                <c:pt idx="145">
                  <c:v>255.601</c:v>
                </c:pt>
                <c:pt idx="146">
                  <c:v>257.32900000000001</c:v>
                </c:pt>
                <c:pt idx="147">
                  <c:v>259.10899999999998</c:v>
                </c:pt>
                <c:pt idx="148">
                  <c:v>260.82299999999998</c:v>
                </c:pt>
                <c:pt idx="149">
                  <c:v>262.762</c:v>
                </c:pt>
                <c:pt idx="150">
                  <c:v>264.87400000000002</c:v>
                </c:pt>
                <c:pt idx="151">
                  <c:v>267.20699999999999</c:v>
                </c:pt>
                <c:pt idx="152">
                  <c:v>269.84500000000003</c:v>
                </c:pt>
                <c:pt idx="153">
                  <c:v>272.50400000000002</c:v>
                </c:pt>
                <c:pt idx="154">
                  <c:v>274.964</c:v>
                </c:pt>
                <c:pt idx="155">
                  <c:v>277.18200000000002</c:v>
                </c:pt>
                <c:pt idx="156">
                  <c:v>279.45299999999997</c:v>
                </c:pt>
                <c:pt idx="157">
                  <c:v>281.64699999999999</c:v>
                </c:pt>
                <c:pt idx="158">
                  <c:v>283.71100000000001</c:v>
                </c:pt>
                <c:pt idx="159">
                  <c:v>285.61500000000001</c:v>
                </c:pt>
                <c:pt idx="160">
                  <c:v>287.05900000000003</c:v>
                </c:pt>
                <c:pt idx="161">
                  <c:v>288.25599999999997</c:v>
                </c:pt>
                <c:pt idx="162">
                  <c:v>289.392</c:v>
                </c:pt>
                <c:pt idx="163">
                  <c:v>290.42200000000003</c:v>
                </c:pt>
                <c:pt idx="164">
                  <c:v>291.25099999999998</c:v>
                </c:pt>
                <c:pt idx="165">
                  <c:v>291.99599999999998</c:v>
                </c:pt>
                <c:pt idx="166">
                  <c:v>292.80700000000002</c:v>
                </c:pt>
                <c:pt idx="167">
                  <c:v>293.488</c:v>
                </c:pt>
                <c:pt idx="168">
                  <c:v>294.38299999999998</c:v>
                </c:pt>
                <c:pt idx="169">
                  <c:v>295.846</c:v>
                </c:pt>
                <c:pt idx="170">
                  <c:v>297.553</c:v>
                </c:pt>
                <c:pt idx="171">
                  <c:v>299.74799999999999</c:v>
                </c:pt>
                <c:pt idx="172">
                  <c:v>302.52499999999998</c:v>
                </c:pt>
                <c:pt idx="173">
                  <c:v>305.73500000000001</c:v>
                </c:pt>
                <c:pt idx="174">
                  <c:v>309.113</c:v>
                </c:pt>
                <c:pt idx="175">
                  <c:v>312.87599999999998</c:v>
                </c:pt>
                <c:pt idx="176">
                  <c:v>316.95299999999997</c:v>
                </c:pt>
                <c:pt idx="177">
                  <c:v>320.90499999999997</c:v>
                </c:pt>
                <c:pt idx="178">
                  <c:v>325.01</c:v>
                </c:pt>
                <c:pt idx="179">
                  <c:v>329.16199999999998</c:v>
                </c:pt>
                <c:pt idx="180">
                  <c:v>333.37099999999998</c:v>
                </c:pt>
                <c:pt idx="181">
                  <c:v>338.11500000000001</c:v>
                </c:pt>
                <c:pt idx="182">
                  <c:v>343.19099999999997</c:v>
                </c:pt>
                <c:pt idx="183">
                  <c:v>348.27699999999999</c:v>
                </c:pt>
                <c:pt idx="184">
                  <c:v>353.31299999999999</c:v>
                </c:pt>
                <c:pt idx="185">
                  <c:v>358.35300000000001</c:v>
                </c:pt>
                <c:pt idx="186">
                  <c:v>362.94600000000003</c:v>
                </c:pt>
                <c:pt idx="187">
                  <c:v>367.23899999999998</c:v>
                </c:pt>
                <c:pt idx="188">
                  <c:v>371.11900000000003</c:v>
                </c:pt>
                <c:pt idx="189">
                  <c:v>374.74700000000001</c:v>
                </c:pt>
                <c:pt idx="190">
                  <c:v>378.10300000000001</c:v>
                </c:pt>
                <c:pt idx="191">
                  <c:v>381.55799999999999</c:v>
                </c:pt>
                <c:pt idx="192">
                  <c:v>384.959</c:v>
                </c:pt>
                <c:pt idx="193">
                  <c:v>388.30399999999997</c:v>
                </c:pt>
                <c:pt idx="194">
                  <c:v>391.83499999999998</c:v>
                </c:pt>
                <c:pt idx="195">
                  <c:v>395.048</c:v>
                </c:pt>
                <c:pt idx="196">
                  <c:v>397.90699999999998</c:v>
                </c:pt>
                <c:pt idx="197">
                  <c:v>400.51299999999998</c:v>
                </c:pt>
                <c:pt idx="198">
                  <c:v>402.44200000000001</c:v>
                </c:pt>
                <c:pt idx="199">
                  <c:v>403.774</c:v>
                </c:pt>
                <c:pt idx="200">
                  <c:v>404.94900000000001</c:v>
                </c:pt>
                <c:pt idx="201">
                  <c:v>405.55099999999999</c:v>
                </c:pt>
                <c:pt idx="202">
                  <c:v>406.10199999999998</c:v>
                </c:pt>
                <c:pt idx="203">
                  <c:v>406.84100000000001</c:v>
                </c:pt>
                <c:pt idx="204">
                  <c:v>407.721</c:v>
                </c:pt>
                <c:pt idx="205">
                  <c:v>409.05</c:v>
                </c:pt>
                <c:pt idx="206">
                  <c:v>411.13200000000001</c:v>
                </c:pt>
                <c:pt idx="207">
                  <c:v>413.96199999999999</c:v>
                </c:pt>
                <c:pt idx="208">
                  <c:v>417.70600000000002</c:v>
                </c:pt>
                <c:pt idx="209">
                  <c:v>422.71499999999997</c:v>
                </c:pt>
                <c:pt idx="210">
                  <c:v>428.44200000000001</c:v>
                </c:pt>
                <c:pt idx="211">
                  <c:v>435.04300000000001</c:v>
                </c:pt>
                <c:pt idx="212">
                  <c:v>442.45100000000002</c:v>
                </c:pt>
                <c:pt idx="213">
                  <c:v>450.99099999999999</c:v>
                </c:pt>
                <c:pt idx="214">
                  <c:v>459.98899999999998</c:v>
                </c:pt>
                <c:pt idx="215">
                  <c:v>469.60300000000001</c:v>
                </c:pt>
                <c:pt idx="216">
                  <c:v>479.85899999999998</c:v>
                </c:pt>
                <c:pt idx="217">
                  <c:v>489.88900000000001</c:v>
                </c:pt>
                <c:pt idx="218">
                  <c:v>499.97399999999999</c:v>
                </c:pt>
                <c:pt idx="219">
                  <c:v>509.99</c:v>
                </c:pt>
                <c:pt idx="220">
                  <c:v>519.45799999999997</c:v>
                </c:pt>
                <c:pt idx="221">
                  <c:v>528.51599999999996</c:v>
                </c:pt>
                <c:pt idx="222">
                  <c:v>536.63499999999999</c:v>
                </c:pt>
                <c:pt idx="223">
                  <c:v>544.154</c:v>
                </c:pt>
                <c:pt idx="224">
                  <c:v>550.59299999999996</c:v>
                </c:pt>
                <c:pt idx="225">
                  <c:v>556.24400000000003</c:v>
                </c:pt>
                <c:pt idx="226">
                  <c:v>560.49900000000002</c:v>
                </c:pt>
                <c:pt idx="227">
                  <c:v>563.54999999999995</c:v>
                </c:pt>
                <c:pt idx="228">
                  <c:v>565.58199999999999</c:v>
                </c:pt>
                <c:pt idx="229">
                  <c:v>566.15499999999997</c:v>
                </c:pt>
                <c:pt idx="230">
                  <c:v>565.29100000000005</c:v>
                </c:pt>
                <c:pt idx="231">
                  <c:v>563.26</c:v>
                </c:pt>
                <c:pt idx="232">
                  <c:v>559.68399999999997</c:v>
                </c:pt>
                <c:pt idx="233">
                  <c:v>554.22299999999996</c:v>
                </c:pt>
                <c:pt idx="234">
                  <c:v>547.65</c:v>
                </c:pt>
                <c:pt idx="235">
                  <c:v>539.80899999999997</c:v>
                </c:pt>
                <c:pt idx="236">
                  <c:v>523.67700000000002</c:v>
                </c:pt>
                <c:pt idx="237">
                  <c:v>512.34</c:v>
                </c:pt>
                <c:pt idx="238">
                  <c:v>499.452</c:v>
                </c:pt>
                <c:pt idx="239">
                  <c:v>485.18099999999998</c:v>
                </c:pt>
                <c:pt idx="240">
                  <c:v>469.68900000000002</c:v>
                </c:pt>
                <c:pt idx="241">
                  <c:v>452.702</c:v>
                </c:pt>
                <c:pt idx="242">
                  <c:v>434.69299999999998</c:v>
                </c:pt>
                <c:pt idx="243">
                  <c:v>416.01600000000002</c:v>
                </c:pt>
                <c:pt idx="244">
                  <c:v>396.33199999999999</c:v>
                </c:pt>
                <c:pt idx="245">
                  <c:v>375.96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EE4-47F2-A880-62DDF59291B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197632"/>
        <c:axId val="134199552"/>
      </c:scatterChart>
      <c:valAx>
        <c:axId val="134197632"/>
        <c:scaling>
          <c:orientation val="minMax"/>
          <c:max val="540"/>
          <c:min val="290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Wavelength (nm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4199552"/>
        <c:crosses val="autoZero"/>
        <c:crossBetween val="midCat"/>
      </c:valAx>
      <c:valAx>
        <c:axId val="134199552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 dirty="0"/>
                  <a:t>Fluorescence Intensity (F.U)</a:t>
                </a:r>
              </a:p>
            </c:rich>
          </c:tx>
          <c:layout>
            <c:manualLayout>
              <c:xMode val="edge"/>
              <c:yMode val="edge"/>
              <c:x val="1.6827170718405025E-2"/>
              <c:y val="0.2233216476708067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3419763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2703613739887487"/>
          <c:y val="5.3709975908308512E-2"/>
          <c:w val="0.17229676500590843"/>
          <c:h val="0.37072003415145655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780108516471144"/>
          <c:y val="2.8116843700136378E-2"/>
          <c:w val="0.85597170884916707"/>
          <c:h val="0.840982040642827"/>
        </c:manualLayout>
      </c:layout>
      <c:scatterChart>
        <c:scatterStyle val="lineMarker"/>
        <c:varyColors val="0"/>
        <c:ser>
          <c:idx val="0"/>
          <c:order val="0"/>
          <c:tx>
            <c:v>Hexane</c:v>
          </c:tx>
          <c:marker>
            <c:symbol val="none"/>
          </c:marker>
          <c:xVal>
            <c:numRef>
              <c:f>'The Sheet That Matters'!$T$3:$T$158</c:f>
              <c:numCache>
                <c:formatCode>General</c:formatCode>
                <c:ptCount val="156"/>
                <c:pt idx="0">
                  <c:v>545</c:v>
                </c:pt>
                <c:pt idx="1">
                  <c:v>546</c:v>
                </c:pt>
                <c:pt idx="2">
                  <c:v>547</c:v>
                </c:pt>
                <c:pt idx="3">
                  <c:v>548</c:v>
                </c:pt>
                <c:pt idx="4">
                  <c:v>549</c:v>
                </c:pt>
                <c:pt idx="5">
                  <c:v>550</c:v>
                </c:pt>
                <c:pt idx="6">
                  <c:v>551</c:v>
                </c:pt>
                <c:pt idx="7">
                  <c:v>552</c:v>
                </c:pt>
                <c:pt idx="8">
                  <c:v>553</c:v>
                </c:pt>
                <c:pt idx="9">
                  <c:v>554</c:v>
                </c:pt>
                <c:pt idx="10">
                  <c:v>555</c:v>
                </c:pt>
                <c:pt idx="11">
                  <c:v>556</c:v>
                </c:pt>
                <c:pt idx="12">
                  <c:v>557</c:v>
                </c:pt>
                <c:pt idx="13">
                  <c:v>558</c:v>
                </c:pt>
                <c:pt idx="14">
                  <c:v>559</c:v>
                </c:pt>
                <c:pt idx="15">
                  <c:v>560</c:v>
                </c:pt>
                <c:pt idx="16">
                  <c:v>561</c:v>
                </c:pt>
                <c:pt idx="17">
                  <c:v>562</c:v>
                </c:pt>
                <c:pt idx="18">
                  <c:v>563</c:v>
                </c:pt>
                <c:pt idx="19">
                  <c:v>564</c:v>
                </c:pt>
                <c:pt idx="20">
                  <c:v>565</c:v>
                </c:pt>
                <c:pt idx="21">
                  <c:v>566</c:v>
                </c:pt>
                <c:pt idx="22">
                  <c:v>567</c:v>
                </c:pt>
                <c:pt idx="23">
                  <c:v>568</c:v>
                </c:pt>
                <c:pt idx="24">
                  <c:v>569</c:v>
                </c:pt>
                <c:pt idx="25">
                  <c:v>570</c:v>
                </c:pt>
                <c:pt idx="26">
                  <c:v>571</c:v>
                </c:pt>
                <c:pt idx="27">
                  <c:v>572</c:v>
                </c:pt>
                <c:pt idx="28">
                  <c:v>573</c:v>
                </c:pt>
                <c:pt idx="29">
                  <c:v>574</c:v>
                </c:pt>
                <c:pt idx="30">
                  <c:v>575</c:v>
                </c:pt>
                <c:pt idx="31">
                  <c:v>576</c:v>
                </c:pt>
                <c:pt idx="32">
                  <c:v>577</c:v>
                </c:pt>
                <c:pt idx="33">
                  <c:v>578</c:v>
                </c:pt>
                <c:pt idx="34">
                  <c:v>579</c:v>
                </c:pt>
                <c:pt idx="35">
                  <c:v>580</c:v>
                </c:pt>
                <c:pt idx="36">
                  <c:v>581</c:v>
                </c:pt>
                <c:pt idx="37">
                  <c:v>582</c:v>
                </c:pt>
                <c:pt idx="38">
                  <c:v>583</c:v>
                </c:pt>
                <c:pt idx="39">
                  <c:v>584</c:v>
                </c:pt>
                <c:pt idx="40">
                  <c:v>585</c:v>
                </c:pt>
                <c:pt idx="41">
                  <c:v>586</c:v>
                </c:pt>
                <c:pt idx="42">
                  <c:v>587</c:v>
                </c:pt>
                <c:pt idx="43">
                  <c:v>588</c:v>
                </c:pt>
                <c:pt idx="44">
                  <c:v>589</c:v>
                </c:pt>
                <c:pt idx="45">
                  <c:v>590</c:v>
                </c:pt>
                <c:pt idx="46">
                  <c:v>591</c:v>
                </c:pt>
                <c:pt idx="47">
                  <c:v>592</c:v>
                </c:pt>
                <c:pt idx="48">
                  <c:v>593</c:v>
                </c:pt>
                <c:pt idx="49">
                  <c:v>594</c:v>
                </c:pt>
                <c:pt idx="50">
                  <c:v>595</c:v>
                </c:pt>
                <c:pt idx="51">
                  <c:v>596</c:v>
                </c:pt>
                <c:pt idx="52">
                  <c:v>597</c:v>
                </c:pt>
                <c:pt idx="53">
                  <c:v>598</c:v>
                </c:pt>
                <c:pt idx="54">
                  <c:v>599</c:v>
                </c:pt>
                <c:pt idx="55">
                  <c:v>600</c:v>
                </c:pt>
                <c:pt idx="56">
                  <c:v>601</c:v>
                </c:pt>
                <c:pt idx="57">
                  <c:v>602</c:v>
                </c:pt>
                <c:pt idx="58">
                  <c:v>603</c:v>
                </c:pt>
                <c:pt idx="59">
                  <c:v>604</c:v>
                </c:pt>
                <c:pt idx="60">
                  <c:v>605</c:v>
                </c:pt>
                <c:pt idx="61">
                  <c:v>606</c:v>
                </c:pt>
                <c:pt idx="62">
                  <c:v>607</c:v>
                </c:pt>
                <c:pt idx="63">
                  <c:v>608</c:v>
                </c:pt>
                <c:pt idx="64">
                  <c:v>609</c:v>
                </c:pt>
                <c:pt idx="65">
                  <c:v>610</c:v>
                </c:pt>
                <c:pt idx="66">
                  <c:v>611</c:v>
                </c:pt>
                <c:pt idx="67">
                  <c:v>612</c:v>
                </c:pt>
                <c:pt idx="68">
                  <c:v>613</c:v>
                </c:pt>
                <c:pt idx="69">
                  <c:v>614</c:v>
                </c:pt>
                <c:pt idx="70">
                  <c:v>615</c:v>
                </c:pt>
                <c:pt idx="71">
                  <c:v>616</c:v>
                </c:pt>
                <c:pt idx="72">
                  <c:v>617</c:v>
                </c:pt>
                <c:pt idx="73">
                  <c:v>618</c:v>
                </c:pt>
                <c:pt idx="74">
                  <c:v>619</c:v>
                </c:pt>
                <c:pt idx="75">
                  <c:v>620</c:v>
                </c:pt>
                <c:pt idx="76">
                  <c:v>621</c:v>
                </c:pt>
                <c:pt idx="77">
                  <c:v>622</c:v>
                </c:pt>
                <c:pt idx="78">
                  <c:v>623</c:v>
                </c:pt>
                <c:pt idx="79">
                  <c:v>624</c:v>
                </c:pt>
                <c:pt idx="80">
                  <c:v>625</c:v>
                </c:pt>
                <c:pt idx="81">
                  <c:v>626</c:v>
                </c:pt>
                <c:pt idx="82">
                  <c:v>627</c:v>
                </c:pt>
                <c:pt idx="83">
                  <c:v>628</c:v>
                </c:pt>
                <c:pt idx="84">
                  <c:v>629</c:v>
                </c:pt>
                <c:pt idx="85">
                  <c:v>630</c:v>
                </c:pt>
                <c:pt idx="86">
                  <c:v>631</c:v>
                </c:pt>
                <c:pt idx="87">
                  <c:v>632</c:v>
                </c:pt>
                <c:pt idx="88">
                  <c:v>633</c:v>
                </c:pt>
                <c:pt idx="89">
                  <c:v>634</c:v>
                </c:pt>
                <c:pt idx="90">
                  <c:v>635</c:v>
                </c:pt>
                <c:pt idx="91">
                  <c:v>636</c:v>
                </c:pt>
                <c:pt idx="92">
                  <c:v>637</c:v>
                </c:pt>
                <c:pt idx="93">
                  <c:v>638</c:v>
                </c:pt>
                <c:pt idx="94">
                  <c:v>639</c:v>
                </c:pt>
                <c:pt idx="95">
                  <c:v>640</c:v>
                </c:pt>
                <c:pt idx="96">
                  <c:v>641</c:v>
                </c:pt>
                <c:pt idx="97">
                  <c:v>642</c:v>
                </c:pt>
                <c:pt idx="98">
                  <c:v>643</c:v>
                </c:pt>
                <c:pt idx="99">
                  <c:v>644</c:v>
                </c:pt>
                <c:pt idx="100">
                  <c:v>645</c:v>
                </c:pt>
                <c:pt idx="101">
                  <c:v>646</c:v>
                </c:pt>
                <c:pt idx="102">
                  <c:v>647</c:v>
                </c:pt>
                <c:pt idx="103">
                  <c:v>648</c:v>
                </c:pt>
                <c:pt idx="104">
                  <c:v>649</c:v>
                </c:pt>
                <c:pt idx="105">
                  <c:v>650</c:v>
                </c:pt>
                <c:pt idx="106">
                  <c:v>651</c:v>
                </c:pt>
                <c:pt idx="107">
                  <c:v>652</c:v>
                </c:pt>
                <c:pt idx="108">
                  <c:v>653</c:v>
                </c:pt>
                <c:pt idx="109">
                  <c:v>654</c:v>
                </c:pt>
                <c:pt idx="110">
                  <c:v>655</c:v>
                </c:pt>
                <c:pt idx="111">
                  <c:v>656</c:v>
                </c:pt>
                <c:pt idx="112">
                  <c:v>657</c:v>
                </c:pt>
                <c:pt idx="113">
                  <c:v>658</c:v>
                </c:pt>
                <c:pt idx="114">
                  <c:v>659</c:v>
                </c:pt>
                <c:pt idx="115">
                  <c:v>660</c:v>
                </c:pt>
                <c:pt idx="116">
                  <c:v>661</c:v>
                </c:pt>
                <c:pt idx="117">
                  <c:v>662</c:v>
                </c:pt>
                <c:pt idx="118">
                  <c:v>663</c:v>
                </c:pt>
                <c:pt idx="119">
                  <c:v>664</c:v>
                </c:pt>
                <c:pt idx="120">
                  <c:v>665</c:v>
                </c:pt>
                <c:pt idx="121">
                  <c:v>666</c:v>
                </c:pt>
                <c:pt idx="122">
                  <c:v>667</c:v>
                </c:pt>
                <c:pt idx="123">
                  <c:v>668</c:v>
                </c:pt>
                <c:pt idx="124">
                  <c:v>669</c:v>
                </c:pt>
                <c:pt idx="125">
                  <c:v>670</c:v>
                </c:pt>
                <c:pt idx="126">
                  <c:v>671</c:v>
                </c:pt>
                <c:pt idx="127">
                  <c:v>672</c:v>
                </c:pt>
                <c:pt idx="128">
                  <c:v>673</c:v>
                </c:pt>
                <c:pt idx="129">
                  <c:v>674</c:v>
                </c:pt>
                <c:pt idx="130">
                  <c:v>675</c:v>
                </c:pt>
                <c:pt idx="131">
                  <c:v>676</c:v>
                </c:pt>
                <c:pt idx="132">
                  <c:v>677</c:v>
                </c:pt>
                <c:pt idx="133">
                  <c:v>678</c:v>
                </c:pt>
                <c:pt idx="134">
                  <c:v>679</c:v>
                </c:pt>
                <c:pt idx="135">
                  <c:v>680</c:v>
                </c:pt>
                <c:pt idx="136">
                  <c:v>681</c:v>
                </c:pt>
                <c:pt idx="137">
                  <c:v>682</c:v>
                </c:pt>
                <c:pt idx="138">
                  <c:v>683</c:v>
                </c:pt>
                <c:pt idx="139">
                  <c:v>684</c:v>
                </c:pt>
                <c:pt idx="140">
                  <c:v>685</c:v>
                </c:pt>
                <c:pt idx="141">
                  <c:v>686</c:v>
                </c:pt>
                <c:pt idx="142">
                  <c:v>687</c:v>
                </c:pt>
                <c:pt idx="143">
                  <c:v>688</c:v>
                </c:pt>
                <c:pt idx="144">
                  <c:v>689</c:v>
                </c:pt>
                <c:pt idx="145">
                  <c:v>690</c:v>
                </c:pt>
                <c:pt idx="146">
                  <c:v>691</c:v>
                </c:pt>
                <c:pt idx="147">
                  <c:v>692</c:v>
                </c:pt>
                <c:pt idx="148">
                  <c:v>693</c:v>
                </c:pt>
                <c:pt idx="149">
                  <c:v>694</c:v>
                </c:pt>
                <c:pt idx="150">
                  <c:v>695</c:v>
                </c:pt>
                <c:pt idx="151">
                  <c:v>696</c:v>
                </c:pt>
                <c:pt idx="152">
                  <c:v>697</c:v>
                </c:pt>
                <c:pt idx="153">
                  <c:v>698</c:v>
                </c:pt>
                <c:pt idx="154">
                  <c:v>699</c:v>
                </c:pt>
                <c:pt idx="155">
                  <c:v>700</c:v>
                </c:pt>
              </c:numCache>
            </c:numRef>
          </c:xVal>
          <c:yVal>
            <c:numRef>
              <c:f>'The Sheet That Matters'!$U$3:$U$158</c:f>
              <c:numCache>
                <c:formatCode>General</c:formatCode>
                <c:ptCount val="156"/>
                <c:pt idx="0">
                  <c:v>612.61800000000005</c:v>
                </c:pt>
                <c:pt idx="1">
                  <c:v>636.61099999999999</c:v>
                </c:pt>
                <c:pt idx="2">
                  <c:v>666.16099999999994</c:v>
                </c:pt>
                <c:pt idx="3">
                  <c:v>693.23599999999999</c:v>
                </c:pt>
                <c:pt idx="4">
                  <c:v>718.52300000000002</c:v>
                </c:pt>
                <c:pt idx="5">
                  <c:v>741.48299999999995</c:v>
                </c:pt>
                <c:pt idx="6">
                  <c:v>761.18</c:v>
                </c:pt>
                <c:pt idx="7">
                  <c:v>778.03499999999997</c:v>
                </c:pt>
                <c:pt idx="8">
                  <c:v>792.06299999999999</c:v>
                </c:pt>
                <c:pt idx="9">
                  <c:v>802.24400000000003</c:v>
                </c:pt>
                <c:pt idx="10">
                  <c:v>808.95299999999997</c:v>
                </c:pt>
                <c:pt idx="11">
                  <c:v>813.20100000000002</c:v>
                </c:pt>
                <c:pt idx="12">
                  <c:v>814.38499999999999</c:v>
                </c:pt>
                <c:pt idx="13">
                  <c:v>812.01800000000003</c:v>
                </c:pt>
                <c:pt idx="14">
                  <c:v>807.43499999999995</c:v>
                </c:pt>
                <c:pt idx="15">
                  <c:v>800.529</c:v>
                </c:pt>
                <c:pt idx="16">
                  <c:v>790.88</c:v>
                </c:pt>
                <c:pt idx="17">
                  <c:v>779.46600000000001</c:v>
                </c:pt>
                <c:pt idx="18">
                  <c:v>766.76700000000005</c:v>
                </c:pt>
                <c:pt idx="19">
                  <c:v>751.89200000000005</c:v>
                </c:pt>
                <c:pt idx="20">
                  <c:v>735.98900000000003</c:v>
                </c:pt>
                <c:pt idx="21">
                  <c:v>719.21699999999998</c:v>
                </c:pt>
                <c:pt idx="22">
                  <c:v>701.62099999999998</c:v>
                </c:pt>
                <c:pt idx="23">
                  <c:v>683.23</c:v>
                </c:pt>
                <c:pt idx="24">
                  <c:v>664.94899999999996</c:v>
                </c:pt>
                <c:pt idx="25">
                  <c:v>646.19399999999996</c:v>
                </c:pt>
                <c:pt idx="26">
                  <c:v>627.12699999999995</c:v>
                </c:pt>
                <c:pt idx="27">
                  <c:v>608.59799999999996</c:v>
                </c:pt>
                <c:pt idx="28">
                  <c:v>590.02499999999998</c:v>
                </c:pt>
                <c:pt idx="29">
                  <c:v>571.697</c:v>
                </c:pt>
                <c:pt idx="30">
                  <c:v>553.95399999999995</c:v>
                </c:pt>
                <c:pt idx="31">
                  <c:v>536.42600000000004</c:v>
                </c:pt>
                <c:pt idx="32">
                  <c:v>519.17399999999998</c:v>
                </c:pt>
                <c:pt idx="33">
                  <c:v>503.12700000000001</c:v>
                </c:pt>
                <c:pt idx="34">
                  <c:v>487.53</c:v>
                </c:pt>
                <c:pt idx="35">
                  <c:v>472.02699999999999</c:v>
                </c:pt>
                <c:pt idx="36">
                  <c:v>457.387</c:v>
                </c:pt>
                <c:pt idx="37">
                  <c:v>443.34399999999999</c:v>
                </c:pt>
                <c:pt idx="38">
                  <c:v>429.76600000000002</c:v>
                </c:pt>
                <c:pt idx="39">
                  <c:v>416.81599999999997</c:v>
                </c:pt>
                <c:pt idx="40">
                  <c:v>404.452</c:v>
                </c:pt>
                <c:pt idx="41">
                  <c:v>392.45299999999997</c:v>
                </c:pt>
                <c:pt idx="42">
                  <c:v>381</c:v>
                </c:pt>
                <c:pt idx="43">
                  <c:v>370.14299999999997</c:v>
                </c:pt>
                <c:pt idx="44">
                  <c:v>359.435</c:v>
                </c:pt>
                <c:pt idx="45">
                  <c:v>349.33199999999999</c:v>
                </c:pt>
                <c:pt idx="46">
                  <c:v>339.54</c:v>
                </c:pt>
                <c:pt idx="47">
                  <c:v>329.83600000000001</c:v>
                </c:pt>
                <c:pt idx="48">
                  <c:v>320.608</c:v>
                </c:pt>
                <c:pt idx="49">
                  <c:v>311.63499999999999</c:v>
                </c:pt>
                <c:pt idx="50">
                  <c:v>302.65800000000002</c:v>
                </c:pt>
                <c:pt idx="51">
                  <c:v>293.90600000000001</c:v>
                </c:pt>
                <c:pt idx="52">
                  <c:v>285.411</c:v>
                </c:pt>
                <c:pt idx="53">
                  <c:v>276.971</c:v>
                </c:pt>
                <c:pt idx="54">
                  <c:v>268.71499999999997</c:v>
                </c:pt>
                <c:pt idx="55">
                  <c:v>260.78100000000001</c:v>
                </c:pt>
                <c:pt idx="56">
                  <c:v>252.93100000000001</c:v>
                </c:pt>
                <c:pt idx="57">
                  <c:v>245.01300000000001</c:v>
                </c:pt>
                <c:pt idx="58">
                  <c:v>237.34299999999999</c:v>
                </c:pt>
                <c:pt idx="59">
                  <c:v>229.762</c:v>
                </c:pt>
                <c:pt idx="60">
                  <c:v>222.22800000000001</c:v>
                </c:pt>
                <c:pt idx="61">
                  <c:v>214.85300000000001</c:v>
                </c:pt>
                <c:pt idx="62">
                  <c:v>207.583</c:v>
                </c:pt>
                <c:pt idx="63">
                  <c:v>200.459</c:v>
                </c:pt>
                <c:pt idx="64">
                  <c:v>193.34800000000001</c:v>
                </c:pt>
                <c:pt idx="65">
                  <c:v>186.57499999999999</c:v>
                </c:pt>
                <c:pt idx="66">
                  <c:v>179.886</c:v>
                </c:pt>
                <c:pt idx="67">
                  <c:v>173.31800000000001</c:v>
                </c:pt>
                <c:pt idx="68">
                  <c:v>167.02500000000001</c:v>
                </c:pt>
                <c:pt idx="69">
                  <c:v>160.858</c:v>
                </c:pt>
                <c:pt idx="70">
                  <c:v>154.803</c:v>
                </c:pt>
                <c:pt idx="71">
                  <c:v>148.93</c:v>
                </c:pt>
                <c:pt idx="72">
                  <c:v>143.20699999999999</c:v>
                </c:pt>
                <c:pt idx="73">
                  <c:v>137.56800000000001</c:v>
                </c:pt>
                <c:pt idx="74">
                  <c:v>132.066</c:v>
                </c:pt>
                <c:pt idx="75">
                  <c:v>126.81</c:v>
                </c:pt>
                <c:pt idx="76">
                  <c:v>121.741</c:v>
                </c:pt>
                <c:pt idx="77">
                  <c:v>116.869</c:v>
                </c:pt>
                <c:pt idx="78">
                  <c:v>112.131</c:v>
                </c:pt>
                <c:pt idx="79">
                  <c:v>107.574</c:v>
                </c:pt>
                <c:pt idx="80">
                  <c:v>103.28100000000001</c:v>
                </c:pt>
                <c:pt idx="81">
                  <c:v>99.144999999999996</c:v>
                </c:pt>
                <c:pt idx="82">
                  <c:v>95.243200000000002</c:v>
                </c:pt>
                <c:pt idx="83">
                  <c:v>91.585300000000004</c:v>
                </c:pt>
                <c:pt idx="84">
                  <c:v>88.038300000000007</c:v>
                </c:pt>
                <c:pt idx="85">
                  <c:v>84.540800000000004</c:v>
                </c:pt>
                <c:pt idx="86">
                  <c:v>81.248000000000005</c:v>
                </c:pt>
                <c:pt idx="87">
                  <c:v>78.078400000000002</c:v>
                </c:pt>
                <c:pt idx="88">
                  <c:v>74.903999999999996</c:v>
                </c:pt>
                <c:pt idx="89">
                  <c:v>71.803700000000006</c:v>
                </c:pt>
                <c:pt idx="90">
                  <c:v>68.801500000000004</c:v>
                </c:pt>
                <c:pt idx="91">
                  <c:v>65.774799999999999</c:v>
                </c:pt>
                <c:pt idx="92">
                  <c:v>62.868099999999998</c:v>
                </c:pt>
                <c:pt idx="93">
                  <c:v>60.165300000000002</c:v>
                </c:pt>
                <c:pt idx="94">
                  <c:v>57.482399999999998</c:v>
                </c:pt>
                <c:pt idx="95">
                  <c:v>54.972499999999997</c:v>
                </c:pt>
                <c:pt idx="96">
                  <c:v>52.583500000000001</c:v>
                </c:pt>
                <c:pt idx="97">
                  <c:v>50.295200000000001</c:v>
                </c:pt>
                <c:pt idx="98">
                  <c:v>48.171399999999998</c:v>
                </c:pt>
                <c:pt idx="99">
                  <c:v>46.1355</c:v>
                </c:pt>
                <c:pt idx="100">
                  <c:v>44.157400000000003</c:v>
                </c:pt>
                <c:pt idx="101">
                  <c:v>42.392000000000003</c:v>
                </c:pt>
                <c:pt idx="102">
                  <c:v>40.671900000000001</c:v>
                </c:pt>
                <c:pt idx="103">
                  <c:v>39.0456</c:v>
                </c:pt>
                <c:pt idx="104">
                  <c:v>37.488500000000002</c:v>
                </c:pt>
                <c:pt idx="105">
                  <c:v>35.998699999999999</c:v>
                </c:pt>
                <c:pt idx="106">
                  <c:v>34.529600000000002</c:v>
                </c:pt>
                <c:pt idx="107">
                  <c:v>33.198900000000002</c:v>
                </c:pt>
                <c:pt idx="108">
                  <c:v>31.854800000000001</c:v>
                </c:pt>
                <c:pt idx="109">
                  <c:v>30.523499999999999</c:v>
                </c:pt>
                <c:pt idx="110">
                  <c:v>29.3415</c:v>
                </c:pt>
                <c:pt idx="111">
                  <c:v>28.206600000000002</c:v>
                </c:pt>
                <c:pt idx="112">
                  <c:v>27.038900000000002</c:v>
                </c:pt>
                <c:pt idx="113">
                  <c:v>25.970700000000001</c:v>
                </c:pt>
                <c:pt idx="114">
                  <c:v>24.9499</c:v>
                </c:pt>
                <c:pt idx="115">
                  <c:v>23.961600000000001</c:v>
                </c:pt>
                <c:pt idx="116">
                  <c:v>23.0062</c:v>
                </c:pt>
                <c:pt idx="117">
                  <c:v>22.111899999999999</c:v>
                </c:pt>
                <c:pt idx="118">
                  <c:v>21.185199999999998</c:v>
                </c:pt>
                <c:pt idx="119">
                  <c:v>20.282900000000001</c:v>
                </c:pt>
                <c:pt idx="120">
                  <c:v>19.510300000000001</c:v>
                </c:pt>
                <c:pt idx="121">
                  <c:v>18.7163</c:v>
                </c:pt>
                <c:pt idx="122">
                  <c:v>17.9617</c:v>
                </c:pt>
                <c:pt idx="123">
                  <c:v>17.225999999999999</c:v>
                </c:pt>
                <c:pt idx="124">
                  <c:v>16.5457</c:v>
                </c:pt>
                <c:pt idx="125">
                  <c:v>15.8924</c:v>
                </c:pt>
                <c:pt idx="126">
                  <c:v>15.273400000000001</c:v>
                </c:pt>
                <c:pt idx="127">
                  <c:v>14.621600000000001</c:v>
                </c:pt>
                <c:pt idx="128">
                  <c:v>14.0595</c:v>
                </c:pt>
                <c:pt idx="129">
                  <c:v>13.5092</c:v>
                </c:pt>
                <c:pt idx="130">
                  <c:v>12.9438</c:v>
                </c:pt>
                <c:pt idx="131">
                  <c:v>12.4396</c:v>
                </c:pt>
                <c:pt idx="132">
                  <c:v>11.936</c:v>
                </c:pt>
                <c:pt idx="133">
                  <c:v>11.4078</c:v>
                </c:pt>
                <c:pt idx="134">
                  <c:v>10.9335</c:v>
                </c:pt>
                <c:pt idx="135">
                  <c:v>10.472099999999999</c:v>
                </c:pt>
                <c:pt idx="136">
                  <c:v>10.0444</c:v>
                </c:pt>
                <c:pt idx="137">
                  <c:v>9.6452100000000005</c:v>
                </c:pt>
                <c:pt idx="138">
                  <c:v>9.2371099999999995</c:v>
                </c:pt>
                <c:pt idx="139">
                  <c:v>8.8518100000000004</c:v>
                </c:pt>
                <c:pt idx="140">
                  <c:v>8.5081799999999994</c:v>
                </c:pt>
                <c:pt idx="141">
                  <c:v>8.1835500000000003</c:v>
                </c:pt>
                <c:pt idx="142">
                  <c:v>7.8764500000000002</c:v>
                </c:pt>
                <c:pt idx="143">
                  <c:v>7.5616300000000001</c:v>
                </c:pt>
                <c:pt idx="144">
                  <c:v>7.2740299999999998</c:v>
                </c:pt>
                <c:pt idx="145">
                  <c:v>6.9995700000000003</c:v>
                </c:pt>
                <c:pt idx="146">
                  <c:v>6.7390999999999996</c:v>
                </c:pt>
                <c:pt idx="147">
                  <c:v>6.4734800000000003</c:v>
                </c:pt>
                <c:pt idx="148">
                  <c:v>6.2336600000000004</c:v>
                </c:pt>
                <c:pt idx="149">
                  <c:v>5.9867100000000004</c:v>
                </c:pt>
                <c:pt idx="150">
                  <c:v>5.7549299999999999</c:v>
                </c:pt>
                <c:pt idx="151">
                  <c:v>5.5227500000000003</c:v>
                </c:pt>
                <c:pt idx="152">
                  <c:v>5.3013199999999996</c:v>
                </c:pt>
                <c:pt idx="153">
                  <c:v>5.1068300000000004</c:v>
                </c:pt>
                <c:pt idx="154">
                  <c:v>4.9262199999999998</c:v>
                </c:pt>
                <c:pt idx="155">
                  <c:v>4.762349999999999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6F0-4DDC-938C-B705CC543186}"/>
            </c:ext>
          </c:extLst>
        </c:ser>
        <c:ser>
          <c:idx val="1"/>
          <c:order val="1"/>
          <c:tx>
            <c:v>Methanol</c:v>
          </c:tx>
          <c:marker>
            <c:symbol val="none"/>
          </c:marker>
          <c:xVal>
            <c:numRef>
              <c:f>'The Sheet That Matters'!$P$3:$P$198</c:f>
              <c:numCache>
                <c:formatCode>General</c:formatCode>
                <c:ptCount val="196"/>
                <c:pt idx="0">
                  <c:v>505</c:v>
                </c:pt>
                <c:pt idx="1">
                  <c:v>506</c:v>
                </c:pt>
                <c:pt idx="2">
                  <c:v>507</c:v>
                </c:pt>
                <c:pt idx="3">
                  <c:v>508</c:v>
                </c:pt>
                <c:pt idx="4">
                  <c:v>509</c:v>
                </c:pt>
                <c:pt idx="5">
                  <c:v>510</c:v>
                </c:pt>
                <c:pt idx="6">
                  <c:v>511</c:v>
                </c:pt>
                <c:pt idx="7">
                  <c:v>512</c:v>
                </c:pt>
                <c:pt idx="8">
                  <c:v>513</c:v>
                </c:pt>
                <c:pt idx="9">
                  <c:v>514</c:v>
                </c:pt>
                <c:pt idx="10">
                  <c:v>515</c:v>
                </c:pt>
                <c:pt idx="11">
                  <c:v>516</c:v>
                </c:pt>
                <c:pt idx="12">
                  <c:v>517</c:v>
                </c:pt>
                <c:pt idx="13">
                  <c:v>518</c:v>
                </c:pt>
                <c:pt idx="14">
                  <c:v>519</c:v>
                </c:pt>
                <c:pt idx="15">
                  <c:v>520</c:v>
                </c:pt>
                <c:pt idx="16">
                  <c:v>521</c:v>
                </c:pt>
                <c:pt idx="17">
                  <c:v>522</c:v>
                </c:pt>
                <c:pt idx="18">
                  <c:v>523</c:v>
                </c:pt>
                <c:pt idx="19">
                  <c:v>524</c:v>
                </c:pt>
                <c:pt idx="20">
                  <c:v>525</c:v>
                </c:pt>
                <c:pt idx="21">
                  <c:v>526</c:v>
                </c:pt>
                <c:pt idx="22">
                  <c:v>527</c:v>
                </c:pt>
                <c:pt idx="23">
                  <c:v>528</c:v>
                </c:pt>
                <c:pt idx="24">
                  <c:v>529</c:v>
                </c:pt>
                <c:pt idx="25">
                  <c:v>530</c:v>
                </c:pt>
                <c:pt idx="26">
                  <c:v>531</c:v>
                </c:pt>
                <c:pt idx="27">
                  <c:v>532</c:v>
                </c:pt>
                <c:pt idx="28">
                  <c:v>533</c:v>
                </c:pt>
                <c:pt idx="29">
                  <c:v>534</c:v>
                </c:pt>
                <c:pt idx="30">
                  <c:v>535</c:v>
                </c:pt>
                <c:pt idx="31">
                  <c:v>536</c:v>
                </c:pt>
                <c:pt idx="32">
                  <c:v>537</c:v>
                </c:pt>
                <c:pt idx="33">
                  <c:v>538</c:v>
                </c:pt>
                <c:pt idx="34">
                  <c:v>539</c:v>
                </c:pt>
                <c:pt idx="35">
                  <c:v>540</c:v>
                </c:pt>
                <c:pt idx="36">
                  <c:v>541</c:v>
                </c:pt>
                <c:pt idx="37">
                  <c:v>542</c:v>
                </c:pt>
                <c:pt idx="38">
                  <c:v>543</c:v>
                </c:pt>
                <c:pt idx="39">
                  <c:v>544</c:v>
                </c:pt>
                <c:pt idx="40">
                  <c:v>545</c:v>
                </c:pt>
                <c:pt idx="41">
                  <c:v>546</c:v>
                </c:pt>
                <c:pt idx="42">
                  <c:v>547</c:v>
                </c:pt>
                <c:pt idx="43">
                  <c:v>548</c:v>
                </c:pt>
                <c:pt idx="44">
                  <c:v>549</c:v>
                </c:pt>
                <c:pt idx="45">
                  <c:v>550</c:v>
                </c:pt>
                <c:pt idx="46">
                  <c:v>551</c:v>
                </c:pt>
                <c:pt idx="47">
                  <c:v>552</c:v>
                </c:pt>
                <c:pt idx="48">
                  <c:v>553</c:v>
                </c:pt>
                <c:pt idx="49">
                  <c:v>554</c:v>
                </c:pt>
                <c:pt idx="50">
                  <c:v>555</c:v>
                </c:pt>
                <c:pt idx="51">
                  <c:v>556</c:v>
                </c:pt>
                <c:pt idx="52">
                  <c:v>557</c:v>
                </c:pt>
                <c:pt idx="53">
                  <c:v>558</c:v>
                </c:pt>
                <c:pt idx="54">
                  <c:v>559</c:v>
                </c:pt>
                <c:pt idx="55">
                  <c:v>560</c:v>
                </c:pt>
                <c:pt idx="56">
                  <c:v>561</c:v>
                </c:pt>
                <c:pt idx="57">
                  <c:v>562</c:v>
                </c:pt>
                <c:pt idx="58">
                  <c:v>563</c:v>
                </c:pt>
                <c:pt idx="59">
                  <c:v>564</c:v>
                </c:pt>
                <c:pt idx="60">
                  <c:v>565</c:v>
                </c:pt>
                <c:pt idx="61">
                  <c:v>566</c:v>
                </c:pt>
                <c:pt idx="62">
                  <c:v>567</c:v>
                </c:pt>
                <c:pt idx="63">
                  <c:v>568</c:v>
                </c:pt>
                <c:pt idx="64">
                  <c:v>569</c:v>
                </c:pt>
                <c:pt idx="65">
                  <c:v>570</c:v>
                </c:pt>
                <c:pt idx="66">
                  <c:v>571</c:v>
                </c:pt>
                <c:pt idx="67">
                  <c:v>572</c:v>
                </c:pt>
                <c:pt idx="68">
                  <c:v>573</c:v>
                </c:pt>
                <c:pt idx="69">
                  <c:v>574</c:v>
                </c:pt>
                <c:pt idx="70">
                  <c:v>575</c:v>
                </c:pt>
                <c:pt idx="71">
                  <c:v>576</c:v>
                </c:pt>
                <c:pt idx="72">
                  <c:v>577</c:v>
                </c:pt>
                <c:pt idx="73">
                  <c:v>578</c:v>
                </c:pt>
                <c:pt idx="74">
                  <c:v>579</c:v>
                </c:pt>
                <c:pt idx="75">
                  <c:v>580</c:v>
                </c:pt>
                <c:pt idx="76">
                  <c:v>581</c:v>
                </c:pt>
                <c:pt idx="77">
                  <c:v>582</c:v>
                </c:pt>
                <c:pt idx="78">
                  <c:v>583</c:v>
                </c:pt>
                <c:pt idx="79">
                  <c:v>584</c:v>
                </c:pt>
                <c:pt idx="80">
                  <c:v>585</c:v>
                </c:pt>
                <c:pt idx="81">
                  <c:v>586</c:v>
                </c:pt>
                <c:pt idx="82">
                  <c:v>587</c:v>
                </c:pt>
                <c:pt idx="83">
                  <c:v>588</c:v>
                </c:pt>
                <c:pt idx="84">
                  <c:v>589</c:v>
                </c:pt>
                <c:pt idx="85">
                  <c:v>590</c:v>
                </c:pt>
                <c:pt idx="86">
                  <c:v>591</c:v>
                </c:pt>
                <c:pt idx="87">
                  <c:v>592</c:v>
                </c:pt>
                <c:pt idx="88">
                  <c:v>593</c:v>
                </c:pt>
                <c:pt idx="89">
                  <c:v>594</c:v>
                </c:pt>
                <c:pt idx="90">
                  <c:v>595</c:v>
                </c:pt>
                <c:pt idx="91">
                  <c:v>596</c:v>
                </c:pt>
                <c:pt idx="92">
                  <c:v>597</c:v>
                </c:pt>
                <c:pt idx="93">
                  <c:v>598</c:v>
                </c:pt>
                <c:pt idx="94">
                  <c:v>599</c:v>
                </c:pt>
                <c:pt idx="95">
                  <c:v>600</c:v>
                </c:pt>
                <c:pt idx="96">
                  <c:v>601</c:v>
                </c:pt>
                <c:pt idx="97">
                  <c:v>602</c:v>
                </c:pt>
                <c:pt idx="98">
                  <c:v>603</c:v>
                </c:pt>
                <c:pt idx="99">
                  <c:v>604</c:v>
                </c:pt>
                <c:pt idx="100">
                  <c:v>605</c:v>
                </c:pt>
                <c:pt idx="101">
                  <c:v>606</c:v>
                </c:pt>
                <c:pt idx="102">
                  <c:v>607</c:v>
                </c:pt>
                <c:pt idx="103">
                  <c:v>608</c:v>
                </c:pt>
                <c:pt idx="104">
                  <c:v>609</c:v>
                </c:pt>
                <c:pt idx="105">
                  <c:v>610</c:v>
                </c:pt>
                <c:pt idx="106">
                  <c:v>611</c:v>
                </c:pt>
                <c:pt idx="107">
                  <c:v>612</c:v>
                </c:pt>
                <c:pt idx="108">
                  <c:v>613</c:v>
                </c:pt>
                <c:pt idx="109">
                  <c:v>614</c:v>
                </c:pt>
                <c:pt idx="110">
                  <c:v>615</c:v>
                </c:pt>
                <c:pt idx="111">
                  <c:v>616</c:v>
                </c:pt>
                <c:pt idx="112">
                  <c:v>617</c:v>
                </c:pt>
                <c:pt idx="113">
                  <c:v>618</c:v>
                </c:pt>
                <c:pt idx="114">
                  <c:v>619</c:v>
                </c:pt>
                <c:pt idx="115">
                  <c:v>620</c:v>
                </c:pt>
                <c:pt idx="116">
                  <c:v>621</c:v>
                </c:pt>
                <c:pt idx="117">
                  <c:v>622</c:v>
                </c:pt>
                <c:pt idx="118">
                  <c:v>623</c:v>
                </c:pt>
                <c:pt idx="119">
                  <c:v>624</c:v>
                </c:pt>
                <c:pt idx="120">
                  <c:v>625</c:v>
                </c:pt>
                <c:pt idx="121">
                  <c:v>626</c:v>
                </c:pt>
                <c:pt idx="122">
                  <c:v>627</c:v>
                </c:pt>
                <c:pt idx="123">
                  <c:v>628</c:v>
                </c:pt>
                <c:pt idx="124">
                  <c:v>629</c:v>
                </c:pt>
                <c:pt idx="125">
                  <c:v>630</c:v>
                </c:pt>
                <c:pt idx="126">
                  <c:v>631</c:v>
                </c:pt>
                <c:pt idx="127">
                  <c:v>632</c:v>
                </c:pt>
                <c:pt idx="128">
                  <c:v>633</c:v>
                </c:pt>
                <c:pt idx="129">
                  <c:v>634</c:v>
                </c:pt>
                <c:pt idx="130">
                  <c:v>635</c:v>
                </c:pt>
                <c:pt idx="131">
                  <c:v>636</c:v>
                </c:pt>
                <c:pt idx="132">
                  <c:v>637</c:v>
                </c:pt>
                <c:pt idx="133">
                  <c:v>638</c:v>
                </c:pt>
                <c:pt idx="134">
                  <c:v>639</c:v>
                </c:pt>
                <c:pt idx="135">
                  <c:v>640</c:v>
                </c:pt>
                <c:pt idx="136">
                  <c:v>641</c:v>
                </c:pt>
                <c:pt idx="137">
                  <c:v>642</c:v>
                </c:pt>
                <c:pt idx="138">
                  <c:v>643</c:v>
                </c:pt>
                <c:pt idx="139">
                  <c:v>644</c:v>
                </c:pt>
                <c:pt idx="140">
                  <c:v>645</c:v>
                </c:pt>
                <c:pt idx="141">
                  <c:v>646</c:v>
                </c:pt>
                <c:pt idx="142">
                  <c:v>647</c:v>
                </c:pt>
                <c:pt idx="143">
                  <c:v>648</c:v>
                </c:pt>
                <c:pt idx="144">
                  <c:v>649</c:v>
                </c:pt>
                <c:pt idx="145">
                  <c:v>650</c:v>
                </c:pt>
                <c:pt idx="146">
                  <c:v>651</c:v>
                </c:pt>
                <c:pt idx="147">
                  <c:v>652</c:v>
                </c:pt>
                <c:pt idx="148">
                  <c:v>653</c:v>
                </c:pt>
                <c:pt idx="149">
                  <c:v>654</c:v>
                </c:pt>
                <c:pt idx="150">
                  <c:v>655</c:v>
                </c:pt>
                <c:pt idx="151">
                  <c:v>656</c:v>
                </c:pt>
                <c:pt idx="152">
                  <c:v>657</c:v>
                </c:pt>
                <c:pt idx="153">
                  <c:v>658</c:v>
                </c:pt>
                <c:pt idx="154">
                  <c:v>659</c:v>
                </c:pt>
                <c:pt idx="155">
                  <c:v>660</c:v>
                </c:pt>
                <c:pt idx="156">
                  <c:v>661</c:v>
                </c:pt>
                <c:pt idx="157">
                  <c:v>662</c:v>
                </c:pt>
                <c:pt idx="158">
                  <c:v>663</c:v>
                </c:pt>
                <c:pt idx="159">
                  <c:v>664</c:v>
                </c:pt>
                <c:pt idx="160">
                  <c:v>665</c:v>
                </c:pt>
                <c:pt idx="161">
                  <c:v>666</c:v>
                </c:pt>
                <c:pt idx="162">
                  <c:v>667</c:v>
                </c:pt>
                <c:pt idx="163">
                  <c:v>668</c:v>
                </c:pt>
                <c:pt idx="164">
                  <c:v>669</c:v>
                </c:pt>
                <c:pt idx="165">
                  <c:v>670</c:v>
                </c:pt>
                <c:pt idx="166">
                  <c:v>671</c:v>
                </c:pt>
                <c:pt idx="167">
                  <c:v>672</c:v>
                </c:pt>
                <c:pt idx="168">
                  <c:v>673</c:v>
                </c:pt>
                <c:pt idx="169">
                  <c:v>674</c:v>
                </c:pt>
                <c:pt idx="170">
                  <c:v>675</c:v>
                </c:pt>
                <c:pt idx="171">
                  <c:v>676</c:v>
                </c:pt>
                <c:pt idx="172">
                  <c:v>677</c:v>
                </c:pt>
                <c:pt idx="173">
                  <c:v>678</c:v>
                </c:pt>
                <c:pt idx="174">
                  <c:v>679</c:v>
                </c:pt>
                <c:pt idx="175">
                  <c:v>680</c:v>
                </c:pt>
                <c:pt idx="176">
                  <c:v>681</c:v>
                </c:pt>
                <c:pt idx="177">
                  <c:v>682</c:v>
                </c:pt>
                <c:pt idx="178">
                  <c:v>683</c:v>
                </c:pt>
                <c:pt idx="179">
                  <c:v>684</c:v>
                </c:pt>
                <c:pt idx="180">
                  <c:v>685</c:v>
                </c:pt>
                <c:pt idx="181">
                  <c:v>686</c:v>
                </c:pt>
                <c:pt idx="182">
                  <c:v>687</c:v>
                </c:pt>
                <c:pt idx="183">
                  <c:v>688</c:v>
                </c:pt>
                <c:pt idx="184">
                  <c:v>689</c:v>
                </c:pt>
                <c:pt idx="185">
                  <c:v>690</c:v>
                </c:pt>
                <c:pt idx="186">
                  <c:v>691</c:v>
                </c:pt>
                <c:pt idx="187">
                  <c:v>692</c:v>
                </c:pt>
                <c:pt idx="188">
                  <c:v>693</c:v>
                </c:pt>
                <c:pt idx="189">
                  <c:v>694</c:v>
                </c:pt>
                <c:pt idx="190">
                  <c:v>695</c:v>
                </c:pt>
                <c:pt idx="191">
                  <c:v>696</c:v>
                </c:pt>
                <c:pt idx="192">
                  <c:v>697</c:v>
                </c:pt>
                <c:pt idx="193">
                  <c:v>698</c:v>
                </c:pt>
                <c:pt idx="194">
                  <c:v>699</c:v>
                </c:pt>
                <c:pt idx="195">
                  <c:v>700</c:v>
                </c:pt>
              </c:numCache>
            </c:numRef>
          </c:xVal>
          <c:yVal>
            <c:numRef>
              <c:f>'The Sheet That Matters'!$Q$3:$Q$198</c:f>
              <c:numCache>
                <c:formatCode>General</c:formatCode>
                <c:ptCount val="196"/>
                <c:pt idx="0">
                  <c:v>120.497</c:v>
                </c:pt>
                <c:pt idx="1">
                  <c:v>127.09699999999999</c:v>
                </c:pt>
                <c:pt idx="2">
                  <c:v>134.01</c:v>
                </c:pt>
                <c:pt idx="3">
                  <c:v>140.76</c:v>
                </c:pt>
                <c:pt idx="4">
                  <c:v>147.22399999999999</c:v>
                </c:pt>
                <c:pt idx="5">
                  <c:v>153.322</c:v>
                </c:pt>
                <c:pt idx="6">
                  <c:v>159.096</c:v>
                </c:pt>
                <c:pt idx="7">
                  <c:v>164.41499999999999</c:v>
                </c:pt>
                <c:pt idx="8">
                  <c:v>169.274</c:v>
                </c:pt>
                <c:pt idx="9">
                  <c:v>173.83600000000001</c:v>
                </c:pt>
                <c:pt idx="10">
                  <c:v>178.101</c:v>
                </c:pt>
                <c:pt idx="11">
                  <c:v>181.86799999999999</c:v>
                </c:pt>
                <c:pt idx="12">
                  <c:v>185.369</c:v>
                </c:pt>
                <c:pt idx="13">
                  <c:v>188.69399999999999</c:v>
                </c:pt>
                <c:pt idx="14">
                  <c:v>191.815</c:v>
                </c:pt>
                <c:pt idx="15">
                  <c:v>194.82499999999999</c:v>
                </c:pt>
                <c:pt idx="16">
                  <c:v>197.905</c:v>
                </c:pt>
                <c:pt idx="17">
                  <c:v>201.03399999999999</c:v>
                </c:pt>
                <c:pt idx="18">
                  <c:v>204.18700000000001</c:v>
                </c:pt>
                <c:pt idx="19">
                  <c:v>207.47499999999999</c:v>
                </c:pt>
                <c:pt idx="20">
                  <c:v>210.977</c:v>
                </c:pt>
                <c:pt idx="21">
                  <c:v>214.64699999999999</c:v>
                </c:pt>
                <c:pt idx="22">
                  <c:v>218.471</c:v>
                </c:pt>
                <c:pt idx="23">
                  <c:v>222.28899999999999</c:v>
                </c:pt>
                <c:pt idx="24">
                  <c:v>226.143</c:v>
                </c:pt>
                <c:pt idx="25">
                  <c:v>229.91300000000001</c:v>
                </c:pt>
                <c:pt idx="26">
                  <c:v>233.59700000000001</c:v>
                </c:pt>
                <c:pt idx="27">
                  <c:v>237.13800000000001</c:v>
                </c:pt>
                <c:pt idx="28">
                  <c:v>240.47200000000001</c:v>
                </c:pt>
                <c:pt idx="29">
                  <c:v>243.495</c:v>
                </c:pt>
                <c:pt idx="30">
                  <c:v>246.197</c:v>
                </c:pt>
                <c:pt idx="31">
                  <c:v>248.75</c:v>
                </c:pt>
                <c:pt idx="32">
                  <c:v>250.97399999999999</c:v>
                </c:pt>
                <c:pt idx="33">
                  <c:v>253.035</c:v>
                </c:pt>
                <c:pt idx="34">
                  <c:v>254.86799999999999</c:v>
                </c:pt>
                <c:pt idx="35">
                  <c:v>256.43400000000003</c:v>
                </c:pt>
                <c:pt idx="36">
                  <c:v>256.66399999999999</c:v>
                </c:pt>
                <c:pt idx="37">
                  <c:v>257.92399999999998</c:v>
                </c:pt>
                <c:pt idx="38">
                  <c:v>259.00900000000001</c:v>
                </c:pt>
                <c:pt idx="39">
                  <c:v>259.89</c:v>
                </c:pt>
                <c:pt idx="40">
                  <c:v>260.64499999999998</c:v>
                </c:pt>
                <c:pt idx="41">
                  <c:v>261.39299999999997</c:v>
                </c:pt>
                <c:pt idx="42">
                  <c:v>261.75599999999997</c:v>
                </c:pt>
                <c:pt idx="43">
                  <c:v>261.98</c:v>
                </c:pt>
                <c:pt idx="44">
                  <c:v>262.11200000000002</c:v>
                </c:pt>
                <c:pt idx="45">
                  <c:v>261.94299999999998</c:v>
                </c:pt>
                <c:pt idx="46">
                  <c:v>261.649</c:v>
                </c:pt>
                <c:pt idx="47">
                  <c:v>261.09899999999999</c:v>
                </c:pt>
                <c:pt idx="48">
                  <c:v>260.25400000000002</c:v>
                </c:pt>
                <c:pt idx="49">
                  <c:v>259.05799999999999</c:v>
                </c:pt>
                <c:pt idx="50">
                  <c:v>257.85700000000003</c:v>
                </c:pt>
                <c:pt idx="51">
                  <c:v>256.33600000000001</c:v>
                </c:pt>
                <c:pt idx="52">
                  <c:v>254.49</c:v>
                </c:pt>
                <c:pt idx="53">
                  <c:v>252.60400000000001</c:v>
                </c:pt>
                <c:pt idx="54">
                  <c:v>250.60300000000001</c:v>
                </c:pt>
                <c:pt idx="55">
                  <c:v>248.357</c:v>
                </c:pt>
                <c:pt idx="56">
                  <c:v>246.13200000000001</c:v>
                </c:pt>
                <c:pt idx="57">
                  <c:v>243.809</c:v>
                </c:pt>
                <c:pt idx="58">
                  <c:v>241.29400000000001</c:v>
                </c:pt>
                <c:pt idx="59">
                  <c:v>238.786</c:v>
                </c:pt>
                <c:pt idx="60">
                  <c:v>236.2</c:v>
                </c:pt>
                <c:pt idx="61">
                  <c:v>233.44900000000001</c:v>
                </c:pt>
                <c:pt idx="62">
                  <c:v>230.49600000000001</c:v>
                </c:pt>
                <c:pt idx="63">
                  <c:v>227.387</c:v>
                </c:pt>
                <c:pt idx="64">
                  <c:v>223.97499999999999</c:v>
                </c:pt>
                <c:pt idx="65">
                  <c:v>220.227</c:v>
                </c:pt>
                <c:pt idx="66">
                  <c:v>216.26300000000001</c:v>
                </c:pt>
                <c:pt idx="67">
                  <c:v>212.114</c:v>
                </c:pt>
                <c:pt idx="68">
                  <c:v>207.71299999999999</c:v>
                </c:pt>
                <c:pt idx="69">
                  <c:v>203.148</c:v>
                </c:pt>
                <c:pt idx="70">
                  <c:v>198.66</c:v>
                </c:pt>
                <c:pt idx="71">
                  <c:v>194.036</c:v>
                </c:pt>
                <c:pt idx="72">
                  <c:v>189.595</c:v>
                </c:pt>
                <c:pt idx="73">
                  <c:v>185.28100000000001</c:v>
                </c:pt>
                <c:pt idx="74">
                  <c:v>181.11500000000001</c:v>
                </c:pt>
                <c:pt idx="75">
                  <c:v>177.01400000000001</c:v>
                </c:pt>
                <c:pt idx="76">
                  <c:v>172.98099999999999</c:v>
                </c:pt>
                <c:pt idx="77">
                  <c:v>169.13399999999999</c:v>
                </c:pt>
                <c:pt idx="78">
                  <c:v>165.238</c:v>
                </c:pt>
                <c:pt idx="79">
                  <c:v>161.44200000000001</c:v>
                </c:pt>
                <c:pt idx="80">
                  <c:v>157.66900000000001</c:v>
                </c:pt>
                <c:pt idx="81">
                  <c:v>154.137</c:v>
                </c:pt>
                <c:pt idx="82">
                  <c:v>150.57300000000001</c:v>
                </c:pt>
                <c:pt idx="83">
                  <c:v>147.09100000000001</c:v>
                </c:pt>
                <c:pt idx="84">
                  <c:v>143.69300000000001</c:v>
                </c:pt>
                <c:pt idx="85">
                  <c:v>140.36199999999999</c:v>
                </c:pt>
                <c:pt idx="86">
                  <c:v>137.155</c:v>
                </c:pt>
                <c:pt idx="87">
                  <c:v>134.083</c:v>
                </c:pt>
                <c:pt idx="88">
                  <c:v>131.071</c:v>
                </c:pt>
                <c:pt idx="89">
                  <c:v>128.03700000000001</c:v>
                </c:pt>
                <c:pt idx="90">
                  <c:v>125.131</c:v>
                </c:pt>
                <c:pt idx="91">
                  <c:v>122.364</c:v>
                </c:pt>
                <c:pt idx="92">
                  <c:v>119.629</c:v>
                </c:pt>
                <c:pt idx="93">
                  <c:v>116.962</c:v>
                </c:pt>
                <c:pt idx="94">
                  <c:v>114.316</c:v>
                </c:pt>
                <c:pt idx="95">
                  <c:v>111.63800000000001</c:v>
                </c:pt>
                <c:pt idx="96">
                  <c:v>109.105</c:v>
                </c:pt>
                <c:pt idx="97">
                  <c:v>106.545</c:v>
                </c:pt>
                <c:pt idx="98">
                  <c:v>104.03</c:v>
                </c:pt>
                <c:pt idx="99">
                  <c:v>101.47499999999999</c:v>
                </c:pt>
                <c:pt idx="100">
                  <c:v>99.145799999999994</c:v>
                </c:pt>
                <c:pt idx="101">
                  <c:v>96.775099999999995</c:v>
                </c:pt>
                <c:pt idx="102">
                  <c:v>94.44</c:v>
                </c:pt>
                <c:pt idx="103">
                  <c:v>92.200500000000005</c:v>
                </c:pt>
                <c:pt idx="104">
                  <c:v>89.943700000000007</c:v>
                </c:pt>
                <c:pt idx="105">
                  <c:v>87.709400000000002</c:v>
                </c:pt>
                <c:pt idx="106">
                  <c:v>85.488699999999994</c:v>
                </c:pt>
                <c:pt idx="107">
                  <c:v>83.341999999999999</c:v>
                </c:pt>
                <c:pt idx="108">
                  <c:v>81.180899999999994</c:v>
                </c:pt>
                <c:pt idx="109">
                  <c:v>79.118600000000001</c:v>
                </c:pt>
                <c:pt idx="110">
                  <c:v>77.046899999999994</c:v>
                </c:pt>
                <c:pt idx="111">
                  <c:v>74.997699999999995</c:v>
                </c:pt>
                <c:pt idx="112">
                  <c:v>72.988500000000002</c:v>
                </c:pt>
                <c:pt idx="113">
                  <c:v>71.082499999999996</c:v>
                </c:pt>
                <c:pt idx="114">
                  <c:v>69.174999999999997</c:v>
                </c:pt>
                <c:pt idx="115">
                  <c:v>67.299499999999995</c:v>
                </c:pt>
                <c:pt idx="116">
                  <c:v>65.412000000000006</c:v>
                </c:pt>
                <c:pt idx="117">
                  <c:v>63.512</c:v>
                </c:pt>
                <c:pt idx="118">
                  <c:v>61.689</c:v>
                </c:pt>
                <c:pt idx="119">
                  <c:v>59.924199999999999</c:v>
                </c:pt>
                <c:pt idx="120">
                  <c:v>58.19</c:v>
                </c:pt>
                <c:pt idx="121">
                  <c:v>56.377499999999998</c:v>
                </c:pt>
                <c:pt idx="122">
                  <c:v>54.694600000000001</c:v>
                </c:pt>
                <c:pt idx="123">
                  <c:v>53.013599999999997</c:v>
                </c:pt>
                <c:pt idx="124">
                  <c:v>51.4129</c:v>
                </c:pt>
                <c:pt idx="125">
                  <c:v>49.828899999999997</c:v>
                </c:pt>
                <c:pt idx="126">
                  <c:v>48.252600000000001</c:v>
                </c:pt>
                <c:pt idx="127">
                  <c:v>46.77</c:v>
                </c:pt>
                <c:pt idx="128">
                  <c:v>45.242600000000003</c:v>
                </c:pt>
                <c:pt idx="129">
                  <c:v>43.834299999999999</c:v>
                </c:pt>
                <c:pt idx="130">
                  <c:v>42.482199999999999</c:v>
                </c:pt>
                <c:pt idx="131">
                  <c:v>41.148600000000002</c:v>
                </c:pt>
                <c:pt idx="132">
                  <c:v>39.818800000000003</c:v>
                </c:pt>
                <c:pt idx="133">
                  <c:v>38.599899999999998</c:v>
                </c:pt>
                <c:pt idx="134">
                  <c:v>37.383699999999997</c:v>
                </c:pt>
                <c:pt idx="135">
                  <c:v>36.173000000000002</c:v>
                </c:pt>
                <c:pt idx="136">
                  <c:v>35.046500000000002</c:v>
                </c:pt>
                <c:pt idx="137">
                  <c:v>33.944600000000001</c:v>
                </c:pt>
                <c:pt idx="138">
                  <c:v>32.8474</c:v>
                </c:pt>
                <c:pt idx="139">
                  <c:v>31.825700000000001</c:v>
                </c:pt>
                <c:pt idx="140">
                  <c:v>30.787600000000001</c:v>
                </c:pt>
                <c:pt idx="141">
                  <c:v>29.712900000000001</c:v>
                </c:pt>
                <c:pt idx="142">
                  <c:v>28.763999999999999</c:v>
                </c:pt>
                <c:pt idx="143">
                  <c:v>27.8399</c:v>
                </c:pt>
                <c:pt idx="144">
                  <c:v>26.930800000000001</c:v>
                </c:pt>
                <c:pt idx="145">
                  <c:v>26.0808</c:v>
                </c:pt>
                <c:pt idx="146">
                  <c:v>25.2516</c:v>
                </c:pt>
                <c:pt idx="147">
                  <c:v>24.408999999999999</c:v>
                </c:pt>
                <c:pt idx="148">
                  <c:v>23.631699999999999</c:v>
                </c:pt>
                <c:pt idx="149">
                  <c:v>22.9146</c:v>
                </c:pt>
                <c:pt idx="150">
                  <c:v>22.186499999999999</c:v>
                </c:pt>
                <c:pt idx="151">
                  <c:v>21.448799999999999</c:v>
                </c:pt>
                <c:pt idx="152">
                  <c:v>20.768999999999998</c:v>
                </c:pt>
                <c:pt idx="153">
                  <c:v>20.059000000000001</c:v>
                </c:pt>
                <c:pt idx="154">
                  <c:v>19.423300000000001</c:v>
                </c:pt>
                <c:pt idx="155">
                  <c:v>18.7698</c:v>
                </c:pt>
                <c:pt idx="156">
                  <c:v>18.159400000000002</c:v>
                </c:pt>
                <c:pt idx="157">
                  <c:v>17.567499999999999</c:v>
                </c:pt>
                <c:pt idx="158">
                  <c:v>17.0108</c:v>
                </c:pt>
                <c:pt idx="159">
                  <c:v>16.4542</c:v>
                </c:pt>
                <c:pt idx="160">
                  <c:v>15.9283</c:v>
                </c:pt>
                <c:pt idx="161">
                  <c:v>15.436500000000001</c:v>
                </c:pt>
                <c:pt idx="162">
                  <c:v>14.934799999999999</c:v>
                </c:pt>
                <c:pt idx="163">
                  <c:v>14.4602</c:v>
                </c:pt>
                <c:pt idx="164">
                  <c:v>14.016999999999999</c:v>
                </c:pt>
                <c:pt idx="165">
                  <c:v>13.538</c:v>
                </c:pt>
                <c:pt idx="166">
                  <c:v>13.110799999999999</c:v>
                </c:pt>
                <c:pt idx="167">
                  <c:v>12.746600000000001</c:v>
                </c:pt>
                <c:pt idx="168">
                  <c:v>12.3346</c:v>
                </c:pt>
                <c:pt idx="169">
                  <c:v>11.9438</c:v>
                </c:pt>
                <c:pt idx="170">
                  <c:v>11.5596</c:v>
                </c:pt>
                <c:pt idx="171">
                  <c:v>11.201599999999999</c:v>
                </c:pt>
                <c:pt idx="172">
                  <c:v>10.837899999999999</c:v>
                </c:pt>
                <c:pt idx="173">
                  <c:v>10.511699999999999</c:v>
                </c:pt>
                <c:pt idx="174">
                  <c:v>10.1616</c:v>
                </c:pt>
                <c:pt idx="175">
                  <c:v>9.8308900000000001</c:v>
                </c:pt>
                <c:pt idx="176">
                  <c:v>9.5235299999999992</c:v>
                </c:pt>
                <c:pt idx="177">
                  <c:v>9.2134499999999999</c:v>
                </c:pt>
                <c:pt idx="178">
                  <c:v>8.9375499999999999</c:v>
                </c:pt>
                <c:pt idx="179">
                  <c:v>8.6516699999999993</c:v>
                </c:pt>
                <c:pt idx="180">
                  <c:v>8.3645600000000009</c:v>
                </c:pt>
                <c:pt idx="181">
                  <c:v>8.0926399999999994</c:v>
                </c:pt>
                <c:pt idx="182">
                  <c:v>7.8436399999999997</c:v>
                </c:pt>
                <c:pt idx="183">
                  <c:v>7.5757700000000003</c:v>
                </c:pt>
                <c:pt idx="184">
                  <c:v>7.3299200000000004</c:v>
                </c:pt>
                <c:pt idx="185">
                  <c:v>7.0903</c:v>
                </c:pt>
                <c:pt idx="186">
                  <c:v>6.8765499999999999</c:v>
                </c:pt>
                <c:pt idx="187">
                  <c:v>6.6802799999999998</c:v>
                </c:pt>
                <c:pt idx="188">
                  <c:v>6.4630999999999998</c:v>
                </c:pt>
                <c:pt idx="189">
                  <c:v>6.2631699999999997</c:v>
                </c:pt>
                <c:pt idx="190">
                  <c:v>6.0611499999999996</c:v>
                </c:pt>
                <c:pt idx="191">
                  <c:v>5.9028700000000001</c:v>
                </c:pt>
                <c:pt idx="192">
                  <c:v>5.7429899999999998</c:v>
                </c:pt>
                <c:pt idx="193">
                  <c:v>5.5932500000000003</c:v>
                </c:pt>
                <c:pt idx="194">
                  <c:v>5.4245799999999997</c:v>
                </c:pt>
                <c:pt idx="195">
                  <c:v>5.276740000000000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46F0-4DDC-938C-B705CC543186}"/>
            </c:ext>
          </c:extLst>
        </c:ser>
        <c:ser>
          <c:idx val="2"/>
          <c:order val="2"/>
          <c:tx>
            <c:v>Acetone</c:v>
          </c:tx>
          <c:marker>
            <c:symbol val="none"/>
          </c:marker>
          <c:xVal>
            <c:numRef>
              <c:f>'The Sheet That Matters'!$R$3:$R$197</c:f>
              <c:numCache>
                <c:formatCode>General</c:formatCode>
                <c:ptCount val="195"/>
                <c:pt idx="0">
                  <c:v>510</c:v>
                </c:pt>
                <c:pt idx="1">
                  <c:v>511</c:v>
                </c:pt>
                <c:pt idx="2">
                  <c:v>512</c:v>
                </c:pt>
                <c:pt idx="3">
                  <c:v>513</c:v>
                </c:pt>
                <c:pt idx="4">
                  <c:v>514</c:v>
                </c:pt>
                <c:pt idx="5">
                  <c:v>515</c:v>
                </c:pt>
                <c:pt idx="6">
                  <c:v>516</c:v>
                </c:pt>
                <c:pt idx="7">
                  <c:v>517</c:v>
                </c:pt>
                <c:pt idx="8">
                  <c:v>518</c:v>
                </c:pt>
                <c:pt idx="9">
                  <c:v>519</c:v>
                </c:pt>
                <c:pt idx="10">
                  <c:v>520</c:v>
                </c:pt>
                <c:pt idx="11">
                  <c:v>521</c:v>
                </c:pt>
                <c:pt idx="12">
                  <c:v>522</c:v>
                </c:pt>
                <c:pt idx="13">
                  <c:v>523</c:v>
                </c:pt>
                <c:pt idx="14">
                  <c:v>524</c:v>
                </c:pt>
                <c:pt idx="15">
                  <c:v>525</c:v>
                </c:pt>
                <c:pt idx="16">
                  <c:v>526</c:v>
                </c:pt>
                <c:pt idx="17">
                  <c:v>527</c:v>
                </c:pt>
                <c:pt idx="18">
                  <c:v>528</c:v>
                </c:pt>
                <c:pt idx="19">
                  <c:v>529</c:v>
                </c:pt>
                <c:pt idx="20">
                  <c:v>530</c:v>
                </c:pt>
                <c:pt idx="21">
                  <c:v>531</c:v>
                </c:pt>
                <c:pt idx="22">
                  <c:v>532</c:v>
                </c:pt>
                <c:pt idx="23">
                  <c:v>533</c:v>
                </c:pt>
                <c:pt idx="24">
                  <c:v>534</c:v>
                </c:pt>
                <c:pt idx="25">
                  <c:v>535</c:v>
                </c:pt>
                <c:pt idx="26">
                  <c:v>536</c:v>
                </c:pt>
                <c:pt idx="27">
                  <c:v>537</c:v>
                </c:pt>
                <c:pt idx="28">
                  <c:v>538</c:v>
                </c:pt>
                <c:pt idx="29">
                  <c:v>539</c:v>
                </c:pt>
                <c:pt idx="30">
                  <c:v>540</c:v>
                </c:pt>
                <c:pt idx="31">
                  <c:v>541</c:v>
                </c:pt>
                <c:pt idx="32">
                  <c:v>542</c:v>
                </c:pt>
                <c:pt idx="33">
                  <c:v>543</c:v>
                </c:pt>
                <c:pt idx="34">
                  <c:v>544</c:v>
                </c:pt>
                <c:pt idx="35">
                  <c:v>545</c:v>
                </c:pt>
                <c:pt idx="36">
                  <c:v>546</c:v>
                </c:pt>
                <c:pt idx="37">
                  <c:v>547</c:v>
                </c:pt>
                <c:pt idx="38">
                  <c:v>548</c:v>
                </c:pt>
                <c:pt idx="39">
                  <c:v>549</c:v>
                </c:pt>
                <c:pt idx="40">
                  <c:v>550</c:v>
                </c:pt>
                <c:pt idx="41">
                  <c:v>551</c:v>
                </c:pt>
                <c:pt idx="42">
                  <c:v>552</c:v>
                </c:pt>
                <c:pt idx="43">
                  <c:v>553</c:v>
                </c:pt>
                <c:pt idx="44">
                  <c:v>554</c:v>
                </c:pt>
                <c:pt idx="45">
                  <c:v>555</c:v>
                </c:pt>
                <c:pt idx="46">
                  <c:v>556</c:v>
                </c:pt>
                <c:pt idx="47">
                  <c:v>557</c:v>
                </c:pt>
                <c:pt idx="48">
                  <c:v>558</c:v>
                </c:pt>
                <c:pt idx="49">
                  <c:v>559</c:v>
                </c:pt>
                <c:pt idx="50">
                  <c:v>560</c:v>
                </c:pt>
                <c:pt idx="51">
                  <c:v>561</c:v>
                </c:pt>
                <c:pt idx="52">
                  <c:v>562</c:v>
                </c:pt>
                <c:pt idx="53">
                  <c:v>563</c:v>
                </c:pt>
                <c:pt idx="54">
                  <c:v>564</c:v>
                </c:pt>
                <c:pt idx="55">
                  <c:v>565</c:v>
                </c:pt>
                <c:pt idx="56">
                  <c:v>566</c:v>
                </c:pt>
                <c:pt idx="57">
                  <c:v>567</c:v>
                </c:pt>
                <c:pt idx="58">
                  <c:v>568</c:v>
                </c:pt>
                <c:pt idx="59">
                  <c:v>569</c:v>
                </c:pt>
                <c:pt idx="60">
                  <c:v>570</c:v>
                </c:pt>
                <c:pt idx="61">
                  <c:v>571</c:v>
                </c:pt>
                <c:pt idx="62">
                  <c:v>572</c:v>
                </c:pt>
                <c:pt idx="63">
                  <c:v>573</c:v>
                </c:pt>
                <c:pt idx="64">
                  <c:v>574</c:v>
                </c:pt>
                <c:pt idx="65">
                  <c:v>575</c:v>
                </c:pt>
                <c:pt idx="66">
                  <c:v>576</c:v>
                </c:pt>
                <c:pt idx="67">
                  <c:v>577</c:v>
                </c:pt>
                <c:pt idx="68">
                  <c:v>578</c:v>
                </c:pt>
                <c:pt idx="69">
                  <c:v>579</c:v>
                </c:pt>
                <c:pt idx="70">
                  <c:v>580</c:v>
                </c:pt>
                <c:pt idx="71">
                  <c:v>581</c:v>
                </c:pt>
                <c:pt idx="72">
                  <c:v>582</c:v>
                </c:pt>
                <c:pt idx="73">
                  <c:v>583</c:v>
                </c:pt>
                <c:pt idx="74">
                  <c:v>584</c:v>
                </c:pt>
                <c:pt idx="75">
                  <c:v>585</c:v>
                </c:pt>
                <c:pt idx="76">
                  <c:v>586</c:v>
                </c:pt>
                <c:pt idx="77">
                  <c:v>587</c:v>
                </c:pt>
                <c:pt idx="78">
                  <c:v>588</c:v>
                </c:pt>
                <c:pt idx="79">
                  <c:v>589</c:v>
                </c:pt>
                <c:pt idx="80">
                  <c:v>590</c:v>
                </c:pt>
                <c:pt idx="81">
                  <c:v>591</c:v>
                </c:pt>
                <c:pt idx="82">
                  <c:v>592</c:v>
                </c:pt>
                <c:pt idx="83">
                  <c:v>593</c:v>
                </c:pt>
                <c:pt idx="84">
                  <c:v>594</c:v>
                </c:pt>
                <c:pt idx="85">
                  <c:v>595</c:v>
                </c:pt>
                <c:pt idx="86">
                  <c:v>596</c:v>
                </c:pt>
                <c:pt idx="87">
                  <c:v>597</c:v>
                </c:pt>
                <c:pt idx="88">
                  <c:v>598</c:v>
                </c:pt>
                <c:pt idx="89">
                  <c:v>599</c:v>
                </c:pt>
                <c:pt idx="90">
                  <c:v>600</c:v>
                </c:pt>
                <c:pt idx="91">
                  <c:v>601</c:v>
                </c:pt>
                <c:pt idx="92">
                  <c:v>602</c:v>
                </c:pt>
                <c:pt idx="93">
                  <c:v>603</c:v>
                </c:pt>
                <c:pt idx="94">
                  <c:v>604</c:v>
                </c:pt>
                <c:pt idx="95">
                  <c:v>605</c:v>
                </c:pt>
                <c:pt idx="96">
                  <c:v>606</c:v>
                </c:pt>
                <c:pt idx="97">
                  <c:v>607</c:v>
                </c:pt>
                <c:pt idx="98">
                  <c:v>608</c:v>
                </c:pt>
                <c:pt idx="99">
                  <c:v>609</c:v>
                </c:pt>
                <c:pt idx="100">
                  <c:v>610</c:v>
                </c:pt>
                <c:pt idx="101">
                  <c:v>611</c:v>
                </c:pt>
                <c:pt idx="102">
                  <c:v>612</c:v>
                </c:pt>
                <c:pt idx="103">
                  <c:v>613</c:v>
                </c:pt>
                <c:pt idx="104">
                  <c:v>614</c:v>
                </c:pt>
                <c:pt idx="105">
                  <c:v>615</c:v>
                </c:pt>
                <c:pt idx="106">
                  <c:v>616</c:v>
                </c:pt>
                <c:pt idx="107">
                  <c:v>617</c:v>
                </c:pt>
                <c:pt idx="108">
                  <c:v>618</c:v>
                </c:pt>
                <c:pt idx="109">
                  <c:v>619</c:v>
                </c:pt>
                <c:pt idx="110">
                  <c:v>620</c:v>
                </c:pt>
                <c:pt idx="111">
                  <c:v>621</c:v>
                </c:pt>
                <c:pt idx="112">
                  <c:v>622</c:v>
                </c:pt>
                <c:pt idx="113">
                  <c:v>623</c:v>
                </c:pt>
                <c:pt idx="114">
                  <c:v>624</c:v>
                </c:pt>
                <c:pt idx="115">
                  <c:v>625</c:v>
                </c:pt>
                <c:pt idx="116">
                  <c:v>626</c:v>
                </c:pt>
                <c:pt idx="117">
                  <c:v>627</c:v>
                </c:pt>
                <c:pt idx="118">
                  <c:v>628</c:v>
                </c:pt>
                <c:pt idx="119">
                  <c:v>629</c:v>
                </c:pt>
                <c:pt idx="120">
                  <c:v>630</c:v>
                </c:pt>
                <c:pt idx="121">
                  <c:v>631</c:v>
                </c:pt>
                <c:pt idx="122">
                  <c:v>632</c:v>
                </c:pt>
                <c:pt idx="123">
                  <c:v>633</c:v>
                </c:pt>
                <c:pt idx="124">
                  <c:v>634</c:v>
                </c:pt>
                <c:pt idx="125">
                  <c:v>635</c:v>
                </c:pt>
                <c:pt idx="126">
                  <c:v>636</c:v>
                </c:pt>
                <c:pt idx="127">
                  <c:v>637</c:v>
                </c:pt>
                <c:pt idx="128">
                  <c:v>638</c:v>
                </c:pt>
                <c:pt idx="129">
                  <c:v>639</c:v>
                </c:pt>
                <c:pt idx="130">
                  <c:v>640</c:v>
                </c:pt>
                <c:pt idx="131">
                  <c:v>641</c:v>
                </c:pt>
                <c:pt idx="132">
                  <c:v>642</c:v>
                </c:pt>
                <c:pt idx="133">
                  <c:v>643</c:v>
                </c:pt>
                <c:pt idx="134">
                  <c:v>644</c:v>
                </c:pt>
                <c:pt idx="135">
                  <c:v>645</c:v>
                </c:pt>
                <c:pt idx="136">
                  <c:v>646</c:v>
                </c:pt>
                <c:pt idx="137">
                  <c:v>647</c:v>
                </c:pt>
                <c:pt idx="138">
                  <c:v>648</c:v>
                </c:pt>
                <c:pt idx="139">
                  <c:v>649</c:v>
                </c:pt>
                <c:pt idx="140">
                  <c:v>650</c:v>
                </c:pt>
                <c:pt idx="141">
                  <c:v>651</c:v>
                </c:pt>
                <c:pt idx="142">
                  <c:v>652</c:v>
                </c:pt>
                <c:pt idx="143">
                  <c:v>653</c:v>
                </c:pt>
                <c:pt idx="144">
                  <c:v>654</c:v>
                </c:pt>
                <c:pt idx="145">
                  <c:v>655</c:v>
                </c:pt>
                <c:pt idx="146">
                  <c:v>656</c:v>
                </c:pt>
                <c:pt idx="147">
                  <c:v>657</c:v>
                </c:pt>
                <c:pt idx="148">
                  <c:v>658</c:v>
                </c:pt>
                <c:pt idx="149">
                  <c:v>659</c:v>
                </c:pt>
                <c:pt idx="150">
                  <c:v>660</c:v>
                </c:pt>
                <c:pt idx="151">
                  <c:v>661</c:v>
                </c:pt>
                <c:pt idx="152">
                  <c:v>662</c:v>
                </c:pt>
                <c:pt idx="153">
                  <c:v>663</c:v>
                </c:pt>
                <c:pt idx="154">
                  <c:v>664</c:v>
                </c:pt>
                <c:pt idx="155">
                  <c:v>665</c:v>
                </c:pt>
                <c:pt idx="156">
                  <c:v>666</c:v>
                </c:pt>
                <c:pt idx="157">
                  <c:v>667</c:v>
                </c:pt>
                <c:pt idx="158">
                  <c:v>668</c:v>
                </c:pt>
                <c:pt idx="159">
                  <c:v>669</c:v>
                </c:pt>
                <c:pt idx="160">
                  <c:v>670</c:v>
                </c:pt>
                <c:pt idx="161">
                  <c:v>671</c:v>
                </c:pt>
                <c:pt idx="162">
                  <c:v>672</c:v>
                </c:pt>
                <c:pt idx="163">
                  <c:v>673</c:v>
                </c:pt>
                <c:pt idx="164">
                  <c:v>674</c:v>
                </c:pt>
                <c:pt idx="165">
                  <c:v>675</c:v>
                </c:pt>
                <c:pt idx="166">
                  <c:v>676</c:v>
                </c:pt>
                <c:pt idx="167">
                  <c:v>677</c:v>
                </c:pt>
                <c:pt idx="168">
                  <c:v>678</c:v>
                </c:pt>
                <c:pt idx="169">
                  <c:v>679</c:v>
                </c:pt>
                <c:pt idx="170">
                  <c:v>680</c:v>
                </c:pt>
                <c:pt idx="171">
                  <c:v>681</c:v>
                </c:pt>
                <c:pt idx="172">
                  <c:v>682</c:v>
                </c:pt>
                <c:pt idx="173">
                  <c:v>683</c:v>
                </c:pt>
                <c:pt idx="174">
                  <c:v>684</c:v>
                </c:pt>
                <c:pt idx="175">
                  <c:v>685</c:v>
                </c:pt>
                <c:pt idx="176">
                  <c:v>686</c:v>
                </c:pt>
                <c:pt idx="177">
                  <c:v>687</c:v>
                </c:pt>
                <c:pt idx="178">
                  <c:v>688</c:v>
                </c:pt>
                <c:pt idx="179">
                  <c:v>689</c:v>
                </c:pt>
                <c:pt idx="180">
                  <c:v>690</c:v>
                </c:pt>
                <c:pt idx="181">
                  <c:v>691</c:v>
                </c:pt>
                <c:pt idx="182">
                  <c:v>692</c:v>
                </c:pt>
                <c:pt idx="183">
                  <c:v>693</c:v>
                </c:pt>
                <c:pt idx="184">
                  <c:v>694</c:v>
                </c:pt>
                <c:pt idx="185">
                  <c:v>695</c:v>
                </c:pt>
                <c:pt idx="186">
                  <c:v>696</c:v>
                </c:pt>
                <c:pt idx="187">
                  <c:v>697</c:v>
                </c:pt>
                <c:pt idx="188">
                  <c:v>698</c:v>
                </c:pt>
                <c:pt idx="189">
                  <c:v>699</c:v>
                </c:pt>
                <c:pt idx="190">
                  <c:v>700</c:v>
                </c:pt>
              </c:numCache>
            </c:numRef>
          </c:xVal>
          <c:yVal>
            <c:numRef>
              <c:f>'The Sheet That Matters'!$S$3:$S$193</c:f>
              <c:numCache>
                <c:formatCode>General</c:formatCode>
                <c:ptCount val="191"/>
                <c:pt idx="0">
                  <c:v>102.45099999999999</c:v>
                </c:pt>
                <c:pt idx="1">
                  <c:v>109.685</c:v>
                </c:pt>
                <c:pt idx="2">
                  <c:v>117.044</c:v>
                </c:pt>
                <c:pt idx="3">
                  <c:v>124.33</c:v>
                </c:pt>
                <c:pt idx="4">
                  <c:v>131.494</c:v>
                </c:pt>
                <c:pt idx="5">
                  <c:v>138.578</c:v>
                </c:pt>
                <c:pt idx="6">
                  <c:v>145.517</c:v>
                </c:pt>
                <c:pt idx="7">
                  <c:v>152.32400000000001</c:v>
                </c:pt>
                <c:pt idx="8">
                  <c:v>159.05500000000001</c:v>
                </c:pt>
                <c:pt idx="9">
                  <c:v>165.726</c:v>
                </c:pt>
                <c:pt idx="10">
                  <c:v>172.34299999999999</c:v>
                </c:pt>
                <c:pt idx="11">
                  <c:v>178.94800000000001</c:v>
                </c:pt>
                <c:pt idx="12">
                  <c:v>185.596</c:v>
                </c:pt>
                <c:pt idx="13">
                  <c:v>192.316</c:v>
                </c:pt>
                <c:pt idx="14">
                  <c:v>199.072</c:v>
                </c:pt>
                <c:pt idx="15">
                  <c:v>205.89</c:v>
                </c:pt>
                <c:pt idx="16">
                  <c:v>212.71100000000001</c:v>
                </c:pt>
                <c:pt idx="17">
                  <c:v>219.34</c:v>
                </c:pt>
                <c:pt idx="18">
                  <c:v>225.994</c:v>
                </c:pt>
                <c:pt idx="19">
                  <c:v>232.53</c:v>
                </c:pt>
                <c:pt idx="20">
                  <c:v>238.70699999999999</c:v>
                </c:pt>
                <c:pt idx="21">
                  <c:v>244.66900000000001</c:v>
                </c:pt>
                <c:pt idx="22">
                  <c:v>250.24600000000001</c:v>
                </c:pt>
                <c:pt idx="23">
                  <c:v>255.374</c:v>
                </c:pt>
                <c:pt idx="24">
                  <c:v>260.25299999999999</c:v>
                </c:pt>
                <c:pt idx="25">
                  <c:v>264.59300000000002</c:v>
                </c:pt>
                <c:pt idx="26">
                  <c:v>268.77499999999998</c:v>
                </c:pt>
                <c:pt idx="27">
                  <c:v>272.61</c:v>
                </c:pt>
                <c:pt idx="28">
                  <c:v>276.36399999999998</c:v>
                </c:pt>
                <c:pt idx="29">
                  <c:v>279.86599999999999</c:v>
                </c:pt>
                <c:pt idx="30">
                  <c:v>283.01499999999999</c:v>
                </c:pt>
                <c:pt idx="31">
                  <c:v>284.79899999999998</c:v>
                </c:pt>
                <c:pt idx="32">
                  <c:v>287.77600000000001</c:v>
                </c:pt>
                <c:pt idx="33">
                  <c:v>290.74400000000003</c:v>
                </c:pt>
                <c:pt idx="34">
                  <c:v>293.62200000000001</c:v>
                </c:pt>
                <c:pt idx="35">
                  <c:v>296.315</c:v>
                </c:pt>
                <c:pt idx="36">
                  <c:v>299.04000000000002</c:v>
                </c:pt>
                <c:pt idx="37">
                  <c:v>301.589</c:v>
                </c:pt>
                <c:pt idx="38">
                  <c:v>304.19400000000002</c:v>
                </c:pt>
                <c:pt idx="39">
                  <c:v>306.464</c:v>
                </c:pt>
                <c:pt idx="40">
                  <c:v>308.77800000000002</c:v>
                </c:pt>
                <c:pt idx="41">
                  <c:v>310.99900000000002</c:v>
                </c:pt>
                <c:pt idx="42">
                  <c:v>312.70999999999998</c:v>
                </c:pt>
                <c:pt idx="43">
                  <c:v>314.25700000000001</c:v>
                </c:pt>
                <c:pt idx="44">
                  <c:v>315.56</c:v>
                </c:pt>
                <c:pt idx="45">
                  <c:v>316.49799999999999</c:v>
                </c:pt>
                <c:pt idx="46">
                  <c:v>317.31099999999998</c:v>
                </c:pt>
                <c:pt idx="47">
                  <c:v>317.86900000000003</c:v>
                </c:pt>
                <c:pt idx="48">
                  <c:v>318.00799999999998</c:v>
                </c:pt>
                <c:pt idx="49">
                  <c:v>317.834</c:v>
                </c:pt>
                <c:pt idx="50">
                  <c:v>317.233</c:v>
                </c:pt>
                <c:pt idx="51">
                  <c:v>316.35399999999998</c:v>
                </c:pt>
                <c:pt idx="52">
                  <c:v>315.202</c:v>
                </c:pt>
                <c:pt idx="53">
                  <c:v>313.80500000000001</c:v>
                </c:pt>
                <c:pt idx="54">
                  <c:v>312.04500000000002</c:v>
                </c:pt>
                <c:pt idx="55">
                  <c:v>309.82</c:v>
                </c:pt>
                <c:pt idx="56">
                  <c:v>307.37900000000002</c:v>
                </c:pt>
                <c:pt idx="57">
                  <c:v>304.56700000000001</c:v>
                </c:pt>
                <c:pt idx="58">
                  <c:v>301.53199999999998</c:v>
                </c:pt>
                <c:pt idx="59">
                  <c:v>298.42</c:v>
                </c:pt>
                <c:pt idx="60">
                  <c:v>295.14999999999998</c:v>
                </c:pt>
                <c:pt idx="61">
                  <c:v>291.63600000000002</c:v>
                </c:pt>
                <c:pt idx="62">
                  <c:v>287.88900000000001</c:v>
                </c:pt>
                <c:pt idx="63">
                  <c:v>284.22300000000001</c:v>
                </c:pt>
                <c:pt idx="64">
                  <c:v>280.25099999999998</c:v>
                </c:pt>
                <c:pt idx="65">
                  <c:v>276.41800000000001</c:v>
                </c:pt>
                <c:pt idx="66">
                  <c:v>272.40600000000001</c:v>
                </c:pt>
                <c:pt idx="67">
                  <c:v>268.072</c:v>
                </c:pt>
                <c:pt idx="68">
                  <c:v>263.53399999999999</c:v>
                </c:pt>
                <c:pt idx="69">
                  <c:v>258.66899999999998</c:v>
                </c:pt>
                <c:pt idx="70">
                  <c:v>253.84299999999999</c:v>
                </c:pt>
                <c:pt idx="71">
                  <c:v>248.755</c:v>
                </c:pt>
                <c:pt idx="72">
                  <c:v>243.44499999999999</c:v>
                </c:pt>
                <c:pt idx="73">
                  <c:v>238.11199999999999</c:v>
                </c:pt>
                <c:pt idx="74">
                  <c:v>232.691</c:v>
                </c:pt>
                <c:pt idx="75">
                  <c:v>227.387</c:v>
                </c:pt>
                <c:pt idx="76">
                  <c:v>222.30699999999999</c:v>
                </c:pt>
                <c:pt idx="77">
                  <c:v>217.41300000000001</c:v>
                </c:pt>
                <c:pt idx="78">
                  <c:v>212.565</c:v>
                </c:pt>
                <c:pt idx="79">
                  <c:v>207.77600000000001</c:v>
                </c:pt>
                <c:pt idx="80">
                  <c:v>203.178</c:v>
                </c:pt>
                <c:pt idx="81">
                  <c:v>198.83</c:v>
                </c:pt>
                <c:pt idx="82">
                  <c:v>194.48599999999999</c:v>
                </c:pt>
                <c:pt idx="83">
                  <c:v>190.36799999999999</c:v>
                </c:pt>
                <c:pt idx="84">
                  <c:v>186.26300000000001</c:v>
                </c:pt>
                <c:pt idx="85">
                  <c:v>182.124</c:v>
                </c:pt>
                <c:pt idx="86">
                  <c:v>178.21799999999999</c:v>
                </c:pt>
                <c:pt idx="87">
                  <c:v>174.39400000000001</c:v>
                </c:pt>
                <c:pt idx="88">
                  <c:v>170.655</c:v>
                </c:pt>
                <c:pt idx="89">
                  <c:v>166.971</c:v>
                </c:pt>
                <c:pt idx="90">
                  <c:v>163.44499999999999</c:v>
                </c:pt>
                <c:pt idx="91">
                  <c:v>159.89099999999999</c:v>
                </c:pt>
                <c:pt idx="92">
                  <c:v>156.35599999999999</c:v>
                </c:pt>
                <c:pt idx="93">
                  <c:v>152.92699999999999</c:v>
                </c:pt>
                <c:pt idx="94">
                  <c:v>149.56899999999999</c:v>
                </c:pt>
                <c:pt idx="95">
                  <c:v>146.309</c:v>
                </c:pt>
                <c:pt idx="96">
                  <c:v>143.00800000000001</c:v>
                </c:pt>
                <c:pt idx="97">
                  <c:v>139.81700000000001</c:v>
                </c:pt>
                <c:pt idx="98">
                  <c:v>136.626</c:v>
                </c:pt>
                <c:pt idx="99">
                  <c:v>133.54300000000001</c:v>
                </c:pt>
                <c:pt idx="100">
                  <c:v>130.52600000000001</c:v>
                </c:pt>
                <c:pt idx="101">
                  <c:v>127.39100000000001</c:v>
                </c:pt>
                <c:pt idx="102">
                  <c:v>124.371</c:v>
                </c:pt>
                <c:pt idx="103">
                  <c:v>121.35899999999999</c:v>
                </c:pt>
                <c:pt idx="104">
                  <c:v>118.47</c:v>
                </c:pt>
                <c:pt idx="105">
                  <c:v>115.464</c:v>
                </c:pt>
                <c:pt idx="106">
                  <c:v>112.67700000000001</c:v>
                </c:pt>
                <c:pt idx="107">
                  <c:v>109.85299999999999</c:v>
                </c:pt>
                <c:pt idx="108">
                  <c:v>107.035</c:v>
                </c:pt>
                <c:pt idx="109">
                  <c:v>104.316</c:v>
                </c:pt>
                <c:pt idx="110">
                  <c:v>101.587</c:v>
                </c:pt>
                <c:pt idx="111">
                  <c:v>98.972399999999993</c:v>
                </c:pt>
                <c:pt idx="112">
                  <c:v>96.322400000000002</c:v>
                </c:pt>
                <c:pt idx="113">
                  <c:v>93.813199999999995</c:v>
                </c:pt>
                <c:pt idx="114">
                  <c:v>91.222999999999999</c:v>
                </c:pt>
                <c:pt idx="115">
                  <c:v>88.651600000000002</c:v>
                </c:pt>
                <c:pt idx="116">
                  <c:v>86.1631</c:v>
                </c:pt>
                <c:pt idx="117">
                  <c:v>83.814499999999995</c:v>
                </c:pt>
                <c:pt idx="118">
                  <c:v>81.415499999999994</c:v>
                </c:pt>
                <c:pt idx="119">
                  <c:v>79.0471</c:v>
                </c:pt>
                <c:pt idx="120">
                  <c:v>76.707400000000007</c:v>
                </c:pt>
                <c:pt idx="121">
                  <c:v>74.382400000000004</c:v>
                </c:pt>
                <c:pt idx="122">
                  <c:v>72.204099999999997</c:v>
                </c:pt>
                <c:pt idx="123">
                  <c:v>70.025700000000001</c:v>
                </c:pt>
                <c:pt idx="124">
                  <c:v>67.876400000000004</c:v>
                </c:pt>
                <c:pt idx="125">
                  <c:v>65.815299999999993</c:v>
                </c:pt>
                <c:pt idx="126">
                  <c:v>63.7804</c:v>
                </c:pt>
                <c:pt idx="127">
                  <c:v>61.801099999999998</c:v>
                </c:pt>
                <c:pt idx="128">
                  <c:v>59.944499999999998</c:v>
                </c:pt>
                <c:pt idx="129">
                  <c:v>58.113599999999998</c:v>
                </c:pt>
                <c:pt idx="130">
                  <c:v>56.279000000000003</c:v>
                </c:pt>
                <c:pt idx="131">
                  <c:v>54.610599999999998</c:v>
                </c:pt>
                <c:pt idx="132">
                  <c:v>52.95</c:v>
                </c:pt>
                <c:pt idx="133">
                  <c:v>51.244799999999998</c:v>
                </c:pt>
                <c:pt idx="134">
                  <c:v>49.601700000000001</c:v>
                </c:pt>
                <c:pt idx="135">
                  <c:v>48.015599999999999</c:v>
                </c:pt>
                <c:pt idx="136">
                  <c:v>46.469900000000003</c:v>
                </c:pt>
                <c:pt idx="137">
                  <c:v>44.971499999999999</c:v>
                </c:pt>
                <c:pt idx="138">
                  <c:v>43.491100000000003</c:v>
                </c:pt>
                <c:pt idx="139">
                  <c:v>42.045099999999998</c:v>
                </c:pt>
                <c:pt idx="140">
                  <c:v>40.712200000000003</c:v>
                </c:pt>
                <c:pt idx="141">
                  <c:v>39.402299999999997</c:v>
                </c:pt>
                <c:pt idx="142">
                  <c:v>38.142400000000002</c:v>
                </c:pt>
                <c:pt idx="143">
                  <c:v>36.94</c:v>
                </c:pt>
                <c:pt idx="144">
                  <c:v>35.7577</c:v>
                </c:pt>
                <c:pt idx="145">
                  <c:v>34.647100000000002</c:v>
                </c:pt>
                <c:pt idx="146">
                  <c:v>33.549300000000002</c:v>
                </c:pt>
                <c:pt idx="147">
                  <c:v>32.491500000000002</c:v>
                </c:pt>
                <c:pt idx="148">
                  <c:v>31.391999999999999</c:v>
                </c:pt>
                <c:pt idx="149">
                  <c:v>30.347200000000001</c:v>
                </c:pt>
                <c:pt idx="150">
                  <c:v>29.392099999999999</c:v>
                </c:pt>
                <c:pt idx="151">
                  <c:v>28.438600000000001</c:v>
                </c:pt>
                <c:pt idx="152">
                  <c:v>27.539400000000001</c:v>
                </c:pt>
                <c:pt idx="153">
                  <c:v>26.6477</c:v>
                </c:pt>
                <c:pt idx="154">
                  <c:v>25.799099999999999</c:v>
                </c:pt>
                <c:pt idx="155">
                  <c:v>24.984200000000001</c:v>
                </c:pt>
                <c:pt idx="156">
                  <c:v>24.177199999999999</c:v>
                </c:pt>
                <c:pt idx="157">
                  <c:v>23.401499999999999</c:v>
                </c:pt>
                <c:pt idx="158">
                  <c:v>22.633199999999999</c:v>
                </c:pt>
                <c:pt idx="159">
                  <c:v>21.884699999999999</c:v>
                </c:pt>
                <c:pt idx="160">
                  <c:v>21.179600000000001</c:v>
                </c:pt>
                <c:pt idx="161">
                  <c:v>20.490200000000002</c:v>
                </c:pt>
                <c:pt idx="162">
                  <c:v>19.813099999999999</c:v>
                </c:pt>
                <c:pt idx="163">
                  <c:v>19.171500000000002</c:v>
                </c:pt>
                <c:pt idx="164">
                  <c:v>18.584599999999998</c:v>
                </c:pt>
                <c:pt idx="165">
                  <c:v>18.008099999999999</c:v>
                </c:pt>
                <c:pt idx="166">
                  <c:v>17.459700000000002</c:v>
                </c:pt>
                <c:pt idx="167">
                  <c:v>16.9011</c:v>
                </c:pt>
                <c:pt idx="168">
                  <c:v>16.339600000000001</c:v>
                </c:pt>
                <c:pt idx="169">
                  <c:v>15.854200000000001</c:v>
                </c:pt>
                <c:pt idx="170">
                  <c:v>15.34</c:v>
                </c:pt>
                <c:pt idx="171">
                  <c:v>14.8256</c:v>
                </c:pt>
                <c:pt idx="172">
                  <c:v>14.3346</c:v>
                </c:pt>
                <c:pt idx="173">
                  <c:v>13.841100000000001</c:v>
                </c:pt>
                <c:pt idx="174">
                  <c:v>13.3475</c:v>
                </c:pt>
                <c:pt idx="175">
                  <c:v>12.9255</c:v>
                </c:pt>
                <c:pt idx="176">
                  <c:v>12.5319</c:v>
                </c:pt>
                <c:pt idx="177">
                  <c:v>12.1326</c:v>
                </c:pt>
                <c:pt idx="178">
                  <c:v>11.749499999999999</c:v>
                </c:pt>
                <c:pt idx="179">
                  <c:v>11.3963</c:v>
                </c:pt>
                <c:pt idx="180">
                  <c:v>11.053100000000001</c:v>
                </c:pt>
                <c:pt idx="181">
                  <c:v>10.709099999999999</c:v>
                </c:pt>
                <c:pt idx="182">
                  <c:v>10.394399999999999</c:v>
                </c:pt>
                <c:pt idx="183">
                  <c:v>10.059799999999999</c:v>
                </c:pt>
                <c:pt idx="184">
                  <c:v>9.7466100000000004</c:v>
                </c:pt>
                <c:pt idx="185">
                  <c:v>9.4523399999999995</c:v>
                </c:pt>
                <c:pt idx="186">
                  <c:v>9.1561000000000003</c:v>
                </c:pt>
                <c:pt idx="187">
                  <c:v>8.8874700000000004</c:v>
                </c:pt>
                <c:pt idx="188">
                  <c:v>8.6166800000000006</c:v>
                </c:pt>
                <c:pt idx="189">
                  <c:v>8.3693600000000004</c:v>
                </c:pt>
                <c:pt idx="190">
                  <c:v>8.133670000000000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46F0-4DDC-938C-B705CC543186}"/>
            </c:ext>
          </c:extLst>
        </c:ser>
        <c:ser>
          <c:idx val="3"/>
          <c:order val="3"/>
          <c:tx>
            <c:v>Acetonitrile</c:v>
          </c:tx>
          <c:marker>
            <c:symbol val="none"/>
          </c:marker>
          <c:xVal>
            <c:numRef>
              <c:f>'The Sheet That Matters'!$V$3:$V$194</c:f>
              <c:numCache>
                <c:formatCode>General</c:formatCode>
                <c:ptCount val="192"/>
                <c:pt idx="0">
                  <c:v>510</c:v>
                </c:pt>
                <c:pt idx="1">
                  <c:v>511</c:v>
                </c:pt>
                <c:pt idx="2">
                  <c:v>512</c:v>
                </c:pt>
                <c:pt idx="3">
                  <c:v>513</c:v>
                </c:pt>
                <c:pt idx="4">
                  <c:v>514</c:v>
                </c:pt>
                <c:pt idx="5">
                  <c:v>515</c:v>
                </c:pt>
                <c:pt idx="6">
                  <c:v>516</c:v>
                </c:pt>
                <c:pt idx="7">
                  <c:v>517</c:v>
                </c:pt>
                <c:pt idx="8">
                  <c:v>518</c:v>
                </c:pt>
                <c:pt idx="9">
                  <c:v>519</c:v>
                </c:pt>
                <c:pt idx="10">
                  <c:v>520</c:v>
                </c:pt>
                <c:pt idx="11">
                  <c:v>521</c:v>
                </c:pt>
                <c:pt idx="12">
                  <c:v>522</c:v>
                </c:pt>
                <c:pt idx="13">
                  <c:v>523</c:v>
                </c:pt>
                <c:pt idx="14">
                  <c:v>524</c:v>
                </c:pt>
                <c:pt idx="15">
                  <c:v>525</c:v>
                </c:pt>
                <c:pt idx="16">
                  <c:v>526</c:v>
                </c:pt>
                <c:pt idx="17">
                  <c:v>527</c:v>
                </c:pt>
                <c:pt idx="18">
                  <c:v>528</c:v>
                </c:pt>
                <c:pt idx="19">
                  <c:v>529</c:v>
                </c:pt>
                <c:pt idx="20">
                  <c:v>530</c:v>
                </c:pt>
                <c:pt idx="21">
                  <c:v>531</c:v>
                </c:pt>
                <c:pt idx="22">
                  <c:v>532</c:v>
                </c:pt>
                <c:pt idx="23">
                  <c:v>533</c:v>
                </c:pt>
                <c:pt idx="24">
                  <c:v>534</c:v>
                </c:pt>
                <c:pt idx="25">
                  <c:v>535</c:v>
                </c:pt>
                <c:pt idx="26">
                  <c:v>536</c:v>
                </c:pt>
                <c:pt idx="27">
                  <c:v>537</c:v>
                </c:pt>
                <c:pt idx="28">
                  <c:v>538</c:v>
                </c:pt>
                <c:pt idx="29">
                  <c:v>539</c:v>
                </c:pt>
                <c:pt idx="30">
                  <c:v>540</c:v>
                </c:pt>
                <c:pt idx="31">
                  <c:v>541</c:v>
                </c:pt>
                <c:pt idx="32">
                  <c:v>542</c:v>
                </c:pt>
                <c:pt idx="33">
                  <c:v>543</c:v>
                </c:pt>
                <c:pt idx="34">
                  <c:v>544</c:v>
                </c:pt>
                <c:pt idx="35">
                  <c:v>545</c:v>
                </c:pt>
                <c:pt idx="36">
                  <c:v>546</c:v>
                </c:pt>
                <c:pt idx="37">
                  <c:v>547</c:v>
                </c:pt>
                <c:pt idx="38">
                  <c:v>548</c:v>
                </c:pt>
                <c:pt idx="39">
                  <c:v>549</c:v>
                </c:pt>
                <c:pt idx="40">
                  <c:v>550</c:v>
                </c:pt>
                <c:pt idx="41">
                  <c:v>551</c:v>
                </c:pt>
                <c:pt idx="42">
                  <c:v>552</c:v>
                </c:pt>
                <c:pt idx="43">
                  <c:v>553</c:v>
                </c:pt>
                <c:pt idx="44">
                  <c:v>554</c:v>
                </c:pt>
                <c:pt idx="45">
                  <c:v>555</c:v>
                </c:pt>
                <c:pt idx="46">
                  <c:v>556</c:v>
                </c:pt>
                <c:pt idx="47">
                  <c:v>557</c:v>
                </c:pt>
                <c:pt idx="48">
                  <c:v>558</c:v>
                </c:pt>
                <c:pt idx="49">
                  <c:v>559</c:v>
                </c:pt>
                <c:pt idx="50">
                  <c:v>560</c:v>
                </c:pt>
                <c:pt idx="51">
                  <c:v>561</c:v>
                </c:pt>
                <c:pt idx="52">
                  <c:v>562</c:v>
                </c:pt>
                <c:pt idx="53">
                  <c:v>563</c:v>
                </c:pt>
                <c:pt idx="54">
                  <c:v>564</c:v>
                </c:pt>
                <c:pt idx="55">
                  <c:v>565</c:v>
                </c:pt>
                <c:pt idx="56">
                  <c:v>566</c:v>
                </c:pt>
                <c:pt idx="57">
                  <c:v>567</c:v>
                </c:pt>
                <c:pt idx="58">
                  <c:v>568</c:v>
                </c:pt>
                <c:pt idx="59">
                  <c:v>569</c:v>
                </c:pt>
                <c:pt idx="60">
                  <c:v>570</c:v>
                </c:pt>
                <c:pt idx="61">
                  <c:v>571</c:v>
                </c:pt>
                <c:pt idx="62">
                  <c:v>572</c:v>
                </c:pt>
                <c:pt idx="63">
                  <c:v>573</c:v>
                </c:pt>
                <c:pt idx="64">
                  <c:v>574</c:v>
                </c:pt>
                <c:pt idx="65">
                  <c:v>575</c:v>
                </c:pt>
                <c:pt idx="66">
                  <c:v>576</c:v>
                </c:pt>
                <c:pt idx="67">
                  <c:v>577</c:v>
                </c:pt>
                <c:pt idx="68">
                  <c:v>578</c:v>
                </c:pt>
                <c:pt idx="69">
                  <c:v>579</c:v>
                </c:pt>
                <c:pt idx="70">
                  <c:v>580</c:v>
                </c:pt>
                <c:pt idx="71">
                  <c:v>581</c:v>
                </c:pt>
                <c:pt idx="72">
                  <c:v>582</c:v>
                </c:pt>
                <c:pt idx="73">
                  <c:v>583</c:v>
                </c:pt>
                <c:pt idx="74">
                  <c:v>584</c:v>
                </c:pt>
                <c:pt idx="75">
                  <c:v>585</c:v>
                </c:pt>
                <c:pt idx="76">
                  <c:v>586</c:v>
                </c:pt>
                <c:pt idx="77">
                  <c:v>587</c:v>
                </c:pt>
                <c:pt idx="78">
                  <c:v>588</c:v>
                </c:pt>
                <c:pt idx="79">
                  <c:v>589</c:v>
                </c:pt>
                <c:pt idx="80">
                  <c:v>590</c:v>
                </c:pt>
                <c:pt idx="81">
                  <c:v>591</c:v>
                </c:pt>
                <c:pt idx="82">
                  <c:v>592</c:v>
                </c:pt>
                <c:pt idx="83">
                  <c:v>593</c:v>
                </c:pt>
                <c:pt idx="84">
                  <c:v>594</c:v>
                </c:pt>
                <c:pt idx="85">
                  <c:v>595</c:v>
                </c:pt>
                <c:pt idx="86">
                  <c:v>596</c:v>
                </c:pt>
                <c:pt idx="87">
                  <c:v>597</c:v>
                </c:pt>
                <c:pt idx="88">
                  <c:v>598</c:v>
                </c:pt>
                <c:pt idx="89">
                  <c:v>599</c:v>
                </c:pt>
                <c:pt idx="90">
                  <c:v>600</c:v>
                </c:pt>
                <c:pt idx="91">
                  <c:v>601</c:v>
                </c:pt>
                <c:pt idx="92">
                  <c:v>602</c:v>
                </c:pt>
                <c:pt idx="93">
                  <c:v>603</c:v>
                </c:pt>
                <c:pt idx="94">
                  <c:v>604</c:v>
                </c:pt>
                <c:pt idx="95">
                  <c:v>605</c:v>
                </c:pt>
                <c:pt idx="96">
                  <c:v>606</c:v>
                </c:pt>
                <c:pt idx="97">
                  <c:v>607</c:v>
                </c:pt>
                <c:pt idx="98">
                  <c:v>608</c:v>
                </c:pt>
                <c:pt idx="99">
                  <c:v>609</c:v>
                </c:pt>
                <c:pt idx="100">
                  <c:v>610</c:v>
                </c:pt>
                <c:pt idx="101">
                  <c:v>611</c:v>
                </c:pt>
                <c:pt idx="102">
                  <c:v>612</c:v>
                </c:pt>
                <c:pt idx="103">
                  <c:v>613</c:v>
                </c:pt>
                <c:pt idx="104">
                  <c:v>614</c:v>
                </c:pt>
                <c:pt idx="105">
                  <c:v>615</c:v>
                </c:pt>
                <c:pt idx="106">
                  <c:v>616</c:v>
                </c:pt>
                <c:pt idx="107">
                  <c:v>617</c:v>
                </c:pt>
                <c:pt idx="108">
                  <c:v>618</c:v>
                </c:pt>
                <c:pt idx="109">
                  <c:v>619</c:v>
                </c:pt>
                <c:pt idx="110">
                  <c:v>620</c:v>
                </c:pt>
                <c:pt idx="111">
                  <c:v>621</c:v>
                </c:pt>
                <c:pt idx="112">
                  <c:v>622</c:v>
                </c:pt>
                <c:pt idx="113">
                  <c:v>623</c:v>
                </c:pt>
                <c:pt idx="114">
                  <c:v>624</c:v>
                </c:pt>
                <c:pt idx="115">
                  <c:v>625</c:v>
                </c:pt>
                <c:pt idx="116">
                  <c:v>626</c:v>
                </c:pt>
                <c:pt idx="117">
                  <c:v>627</c:v>
                </c:pt>
                <c:pt idx="118">
                  <c:v>628</c:v>
                </c:pt>
                <c:pt idx="119">
                  <c:v>629</c:v>
                </c:pt>
                <c:pt idx="120">
                  <c:v>630</c:v>
                </c:pt>
                <c:pt idx="121">
                  <c:v>631</c:v>
                </c:pt>
                <c:pt idx="122">
                  <c:v>632</c:v>
                </c:pt>
                <c:pt idx="123">
                  <c:v>633</c:v>
                </c:pt>
                <c:pt idx="124">
                  <c:v>634</c:v>
                </c:pt>
                <c:pt idx="125">
                  <c:v>635</c:v>
                </c:pt>
                <c:pt idx="126">
                  <c:v>636</c:v>
                </c:pt>
                <c:pt idx="127">
                  <c:v>637</c:v>
                </c:pt>
                <c:pt idx="128">
                  <c:v>638</c:v>
                </c:pt>
                <c:pt idx="129">
                  <c:v>639</c:v>
                </c:pt>
                <c:pt idx="130">
                  <c:v>640</c:v>
                </c:pt>
                <c:pt idx="131">
                  <c:v>641</c:v>
                </c:pt>
                <c:pt idx="132">
                  <c:v>642</c:v>
                </c:pt>
                <c:pt idx="133">
                  <c:v>643</c:v>
                </c:pt>
                <c:pt idx="134">
                  <c:v>644</c:v>
                </c:pt>
                <c:pt idx="135">
                  <c:v>645</c:v>
                </c:pt>
                <c:pt idx="136">
                  <c:v>646</c:v>
                </c:pt>
                <c:pt idx="137">
                  <c:v>647</c:v>
                </c:pt>
                <c:pt idx="138">
                  <c:v>648</c:v>
                </c:pt>
                <c:pt idx="139">
                  <c:v>649</c:v>
                </c:pt>
                <c:pt idx="140">
                  <c:v>650</c:v>
                </c:pt>
                <c:pt idx="141">
                  <c:v>651</c:v>
                </c:pt>
                <c:pt idx="142">
                  <c:v>652</c:v>
                </c:pt>
                <c:pt idx="143">
                  <c:v>653</c:v>
                </c:pt>
                <c:pt idx="144">
                  <c:v>654</c:v>
                </c:pt>
                <c:pt idx="145">
                  <c:v>655</c:v>
                </c:pt>
                <c:pt idx="146">
                  <c:v>656</c:v>
                </c:pt>
                <c:pt idx="147">
                  <c:v>657</c:v>
                </c:pt>
                <c:pt idx="148">
                  <c:v>658</c:v>
                </c:pt>
                <c:pt idx="149">
                  <c:v>659</c:v>
                </c:pt>
                <c:pt idx="150">
                  <c:v>660</c:v>
                </c:pt>
                <c:pt idx="151">
                  <c:v>661</c:v>
                </c:pt>
                <c:pt idx="152">
                  <c:v>662</c:v>
                </c:pt>
                <c:pt idx="153">
                  <c:v>663</c:v>
                </c:pt>
                <c:pt idx="154">
                  <c:v>664</c:v>
                </c:pt>
                <c:pt idx="155">
                  <c:v>665</c:v>
                </c:pt>
                <c:pt idx="156">
                  <c:v>666</c:v>
                </c:pt>
                <c:pt idx="157">
                  <c:v>667</c:v>
                </c:pt>
                <c:pt idx="158">
                  <c:v>668</c:v>
                </c:pt>
                <c:pt idx="159">
                  <c:v>669</c:v>
                </c:pt>
                <c:pt idx="160">
                  <c:v>670</c:v>
                </c:pt>
                <c:pt idx="161">
                  <c:v>671</c:v>
                </c:pt>
                <c:pt idx="162">
                  <c:v>672</c:v>
                </c:pt>
                <c:pt idx="163">
                  <c:v>673</c:v>
                </c:pt>
                <c:pt idx="164">
                  <c:v>674</c:v>
                </c:pt>
                <c:pt idx="165">
                  <c:v>675</c:v>
                </c:pt>
                <c:pt idx="166">
                  <c:v>676</c:v>
                </c:pt>
                <c:pt idx="167">
                  <c:v>677</c:v>
                </c:pt>
                <c:pt idx="168">
                  <c:v>678</c:v>
                </c:pt>
                <c:pt idx="169">
                  <c:v>679</c:v>
                </c:pt>
                <c:pt idx="170">
                  <c:v>680</c:v>
                </c:pt>
                <c:pt idx="171">
                  <c:v>681</c:v>
                </c:pt>
                <c:pt idx="172">
                  <c:v>682</c:v>
                </c:pt>
                <c:pt idx="173">
                  <c:v>683</c:v>
                </c:pt>
                <c:pt idx="174">
                  <c:v>684</c:v>
                </c:pt>
                <c:pt idx="175">
                  <c:v>685</c:v>
                </c:pt>
                <c:pt idx="176">
                  <c:v>686</c:v>
                </c:pt>
                <c:pt idx="177">
                  <c:v>687</c:v>
                </c:pt>
                <c:pt idx="178">
                  <c:v>688</c:v>
                </c:pt>
                <c:pt idx="179">
                  <c:v>689</c:v>
                </c:pt>
                <c:pt idx="180">
                  <c:v>690</c:v>
                </c:pt>
                <c:pt idx="181">
                  <c:v>691</c:v>
                </c:pt>
                <c:pt idx="182">
                  <c:v>692</c:v>
                </c:pt>
                <c:pt idx="183">
                  <c:v>693</c:v>
                </c:pt>
                <c:pt idx="184">
                  <c:v>694</c:v>
                </c:pt>
                <c:pt idx="185">
                  <c:v>695</c:v>
                </c:pt>
                <c:pt idx="186">
                  <c:v>696</c:v>
                </c:pt>
                <c:pt idx="187">
                  <c:v>697</c:v>
                </c:pt>
                <c:pt idx="188">
                  <c:v>698</c:v>
                </c:pt>
                <c:pt idx="189">
                  <c:v>699</c:v>
                </c:pt>
                <c:pt idx="190">
                  <c:v>700</c:v>
                </c:pt>
              </c:numCache>
            </c:numRef>
          </c:xVal>
          <c:yVal>
            <c:numRef>
              <c:f>'The Sheet That Matters'!$W$3:$W$193</c:f>
              <c:numCache>
                <c:formatCode>General</c:formatCode>
                <c:ptCount val="191"/>
                <c:pt idx="0">
                  <c:v>61.144199999999998</c:v>
                </c:pt>
                <c:pt idx="1">
                  <c:v>65.033000000000001</c:v>
                </c:pt>
                <c:pt idx="2">
                  <c:v>68.928799999999995</c:v>
                </c:pt>
                <c:pt idx="3">
                  <c:v>72.736500000000007</c:v>
                </c:pt>
                <c:pt idx="4">
                  <c:v>76.547399999999996</c:v>
                </c:pt>
                <c:pt idx="5">
                  <c:v>80.329499999999996</c:v>
                </c:pt>
                <c:pt idx="6">
                  <c:v>84.0184</c:v>
                </c:pt>
                <c:pt idx="7">
                  <c:v>87.644999999999996</c:v>
                </c:pt>
                <c:pt idx="8">
                  <c:v>91.202299999999994</c:v>
                </c:pt>
                <c:pt idx="9">
                  <c:v>94.633300000000006</c:v>
                </c:pt>
                <c:pt idx="10">
                  <c:v>98.051000000000002</c:v>
                </c:pt>
                <c:pt idx="11">
                  <c:v>101.47199999999999</c:v>
                </c:pt>
                <c:pt idx="12">
                  <c:v>104.95099999999999</c:v>
                </c:pt>
                <c:pt idx="13">
                  <c:v>108.28100000000001</c:v>
                </c:pt>
                <c:pt idx="14">
                  <c:v>111.71599999999999</c:v>
                </c:pt>
                <c:pt idx="15">
                  <c:v>115.119</c:v>
                </c:pt>
                <c:pt idx="16">
                  <c:v>118.495</c:v>
                </c:pt>
                <c:pt idx="17">
                  <c:v>121.827</c:v>
                </c:pt>
                <c:pt idx="18">
                  <c:v>125.11799999999999</c:v>
                </c:pt>
                <c:pt idx="19">
                  <c:v>128.28299999999999</c:v>
                </c:pt>
                <c:pt idx="20">
                  <c:v>131.33099999999999</c:v>
                </c:pt>
                <c:pt idx="21">
                  <c:v>134.137</c:v>
                </c:pt>
                <c:pt idx="22">
                  <c:v>136.804</c:v>
                </c:pt>
                <c:pt idx="23">
                  <c:v>139.22999999999999</c:v>
                </c:pt>
                <c:pt idx="24">
                  <c:v>141.52500000000001</c:v>
                </c:pt>
                <c:pt idx="25">
                  <c:v>143.58199999999999</c:v>
                </c:pt>
                <c:pt idx="26">
                  <c:v>145.34899999999999</c:v>
                </c:pt>
                <c:pt idx="27">
                  <c:v>147.047</c:v>
                </c:pt>
                <c:pt idx="28">
                  <c:v>148.52500000000001</c:v>
                </c:pt>
                <c:pt idx="29">
                  <c:v>149.97999999999999</c:v>
                </c:pt>
                <c:pt idx="30">
                  <c:v>151.31700000000001</c:v>
                </c:pt>
                <c:pt idx="31">
                  <c:v>152.078</c:v>
                </c:pt>
                <c:pt idx="32">
                  <c:v>153.155</c:v>
                </c:pt>
                <c:pt idx="33">
                  <c:v>154.16800000000001</c:v>
                </c:pt>
                <c:pt idx="34">
                  <c:v>155.071</c:v>
                </c:pt>
                <c:pt idx="35">
                  <c:v>155.89400000000001</c:v>
                </c:pt>
                <c:pt idx="36">
                  <c:v>156.548</c:v>
                </c:pt>
                <c:pt idx="37">
                  <c:v>157.20400000000001</c:v>
                </c:pt>
                <c:pt idx="38">
                  <c:v>157.624</c:v>
                </c:pt>
                <c:pt idx="39">
                  <c:v>158.00399999999999</c:v>
                </c:pt>
                <c:pt idx="40">
                  <c:v>158.34700000000001</c:v>
                </c:pt>
                <c:pt idx="41">
                  <c:v>158.47499999999999</c:v>
                </c:pt>
                <c:pt idx="42">
                  <c:v>158.554</c:v>
                </c:pt>
                <c:pt idx="43">
                  <c:v>158.54300000000001</c:v>
                </c:pt>
                <c:pt idx="44">
                  <c:v>158.46</c:v>
                </c:pt>
                <c:pt idx="45">
                  <c:v>158.19</c:v>
                </c:pt>
                <c:pt idx="46">
                  <c:v>157.874</c:v>
                </c:pt>
                <c:pt idx="47">
                  <c:v>157.483</c:v>
                </c:pt>
                <c:pt idx="48">
                  <c:v>156.916</c:v>
                </c:pt>
                <c:pt idx="49">
                  <c:v>156.208</c:v>
                </c:pt>
                <c:pt idx="50">
                  <c:v>155.41499999999999</c:v>
                </c:pt>
                <c:pt idx="51">
                  <c:v>154.41999999999999</c:v>
                </c:pt>
                <c:pt idx="52">
                  <c:v>153.33000000000001</c:v>
                </c:pt>
                <c:pt idx="53">
                  <c:v>152.16499999999999</c:v>
                </c:pt>
                <c:pt idx="54">
                  <c:v>150.869</c:v>
                </c:pt>
                <c:pt idx="55">
                  <c:v>149.49100000000001</c:v>
                </c:pt>
                <c:pt idx="56">
                  <c:v>147.96</c:v>
                </c:pt>
                <c:pt idx="57">
                  <c:v>146.55000000000001</c:v>
                </c:pt>
                <c:pt idx="58">
                  <c:v>145.017</c:v>
                </c:pt>
                <c:pt idx="59">
                  <c:v>143.565</c:v>
                </c:pt>
                <c:pt idx="60">
                  <c:v>142.018</c:v>
                </c:pt>
                <c:pt idx="61">
                  <c:v>140.44399999999999</c:v>
                </c:pt>
                <c:pt idx="62">
                  <c:v>138.66200000000001</c:v>
                </c:pt>
                <c:pt idx="63">
                  <c:v>136.92500000000001</c:v>
                </c:pt>
                <c:pt idx="64">
                  <c:v>135.083</c:v>
                </c:pt>
                <c:pt idx="65">
                  <c:v>133.09899999999999</c:v>
                </c:pt>
                <c:pt idx="66">
                  <c:v>130.91200000000001</c:v>
                </c:pt>
                <c:pt idx="67">
                  <c:v>128.465</c:v>
                </c:pt>
                <c:pt idx="68">
                  <c:v>125.98399999999999</c:v>
                </c:pt>
                <c:pt idx="69">
                  <c:v>123.36499999999999</c:v>
                </c:pt>
                <c:pt idx="70">
                  <c:v>120.68899999999999</c:v>
                </c:pt>
                <c:pt idx="71">
                  <c:v>118.001</c:v>
                </c:pt>
                <c:pt idx="72">
                  <c:v>115.363</c:v>
                </c:pt>
                <c:pt idx="73">
                  <c:v>112.702</c:v>
                </c:pt>
                <c:pt idx="74">
                  <c:v>110.248</c:v>
                </c:pt>
                <c:pt idx="75">
                  <c:v>107.86499999999999</c:v>
                </c:pt>
                <c:pt idx="76">
                  <c:v>105.51900000000001</c:v>
                </c:pt>
                <c:pt idx="77">
                  <c:v>103.29300000000001</c:v>
                </c:pt>
                <c:pt idx="78">
                  <c:v>101.217</c:v>
                </c:pt>
                <c:pt idx="79">
                  <c:v>99.056799999999996</c:v>
                </c:pt>
                <c:pt idx="80">
                  <c:v>96.918499999999995</c:v>
                </c:pt>
                <c:pt idx="81">
                  <c:v>94.851600000000005</c:v>
                </c:pt>
                <c:pt idx="82">
                  <c:v>92.802499999999995</c:v>
                </c:pt>
                <c:pt idx="83">
                  <c:v>90.811899999999994</c:v>
                </c:pt>
                <c:pt idx="84">
                  <c:v>88.878699999999995</c:v>
                </c:pt>
                <c:pt idx="85">
                  <c:v>86.941999999999993</c:v>
                </c:pt>
                <c:pt idx="86">
                  <c:v>85.039199999999994</c:v>
                </c:pt>
                <c:pt idx="87">
                  <c:v>83.275800000000004</c:v>
                </c:pt>
                <c:pt idx="88">
                  <c:v>81.471999999999994</c:v>
                </c:pt>
                <c:pt idx="89">
                  <c:v>79.647300000000001</c:v>
                </c:pt>
                <c:pt idx="90">
                  <c:v>77.936899999999994</c:v>
                </c:pt>
                <c:pt idx="91">
                  <c:v>76.248900000000006</c:v>
                </c:pt>
                <c:pt idx="92">
                  <c:v>74.524199999999993</c:v>
                </c:pt>
                <c:pt idx="93">
                  <c:v>72.876000000000005</c:v>
                </c:pt>
                <c:pt idx="94">
                  <c:v>71.306899999999999</c:v>
                </c:pt>
                <c:pt idx="95">
                  <c:v>69.618099999999998</c:v>
                </c:pt>
                <c:pt idx="96">
                  <c:v>68.099500000000006</c:v>
                </c:pt>
                <c:pt idx="97">
                  <c:v>66.602400000000003</c:v>
                </c:pt>
                <c:pt idx="98">
                  <c:v>65.029499999999999</c:v>
                </c:pt>
                <c:pt idx="99">
                  <c:v>63.491599999999998</c:v>
                </c:pt>
                <c:pt idx="100">
                  <c:v>62.0745</c:v>
                </c:pt>
                <c:pt idx="101">
                  <c:v>60.5839</c:v>
                </c:pt>
                <c:pt idx="102">
                  <c:v>59.038899999999998</c:v>
                </c:pt>
                <c:pt idx="103">
                  <c:v>57.638599999999997</c:v>
                </c:pt>
                <c:pt idx="104">
                  <c:v>56.202100000000002</c:v>
                </c:pt>
                <c:pt idx="105">
                  <c:v>54.813000000000002</c:v>
                </c:pt>
                <c:pt idx="106">
                  <c:v>53.475900000000003</c:v>
                </c:pt>
                <c:pt idx="107">
                  <c:v>52.106999999999999</c:v>
                </c:pt>
                <c:pt idx="108">
                  <c:v>50.7727</c:v>
                </c:pt>
                <c:pt idx="109">
                  <c:v>49.489400000000003</c:v>
                </c:pt>
                <c:pt idx="110">
                  <c:v>48.227499999999999</c:v>
                </c:pt>
                <c:pt idx="111">
                  <c:v>46.961500000000001</c:v>
                </c:pt>
                <c:pt idx="112">
                  <c:v>45.689300000000003</c:v>
                </c:pt>
                <c:pt idx="113">
                  <c:v>44.488700000000001</c:v>
                </c:pt>
                <c:pt idx="114">
                  <c:v>43.2776</c:v>
                </c:pt>
                <c:pt idx="115">
                  <c:v>42.140599999999999</c:v>
                </c:pt>
                <c:pt idx="116">
                  <c:v>41.013300000000001</c:v>
                </c:pt>
                <c:pt idx="117">
                  <c:v>39.888800000000003</c:v>
                </c:pt>
                <c:pt idx="118">
                  <c:v>38.763599999999997</c:v>
                </c:pt>
                <c:pt idx="119">
                  <c:v>37.6432</c:v>
                </c:pt>
                <c:pt idx="120">
                  <c:v>36.628399999999999</c:v>
                </c:pt>
                <c:pt idx="121">
                  <c:v>35.612699999999997</c:v>
                </c:pt>
                <c:pt idx="122">
                  <c:v>34.57</c:v>
                </c:pt>
                <c:pt idx="123">
                  <c:v>33.605400000000003</c:v>
                </c:pt>
                <c:pt idx="124">
                  <c:v>32.6143</c:v>
                </c:pt>
                <c:pt idx="125">
                  <c:v>31.6937</c:v>
                </c:pt>
                <c:pt idx="126">
                  <c:v>30.828700000000001</c:v>
                </c:pt>
                <c:pt idx="127">
                  <c:v>29.959299999999999</c:v>
                </c:pt>
                <c:pt idx="128">
                  <c:v>29.0793</c:v>
                </c:pt>
                <c:pt idx="129">
                  <c:v>28.204599999999999</c:v>
                </c:pt>
                <c:pt idx="130">
                  <c:v>27.391999999999999</c:v>
                </c:pt>
                <c:pt idx="131">
                  <c:v>26.576899999999998</c:v>
                </c:pt>
                <c:pt idx="132">
                  <c:v>25.733599999999999</c:v>
                </c:pt>
                <c:pt idx="133">
                  <c:v>24.985900000000001</c:v>
                </c:pt>
                <c:pt idx="134">
                  <c:v>24.227799999999998</c:v>
                </c:pt>
                <c:pt idx="135">
                  <c:v>23.460100000000001</c:v>
                </c:pt>
                <c:pt idx="136">
                  <c:v>22.760400000000001</c:v>
                </c:pt>
                <c:pt idx="137">
                  <c:v>22.096699999999998</c:v>
                </c:pt>
                <c:pt idx="138">
                  <c:v>21.435500000000001</c:v>
                </c:pt>
                <c:pt idx="139">
                  <c:v>20.7486</c:v>
                </c:pt>
                <c:pt idx="140">
                  <c:v>20.164000000000001</c:v>
                </c:pt>
                <c:pt idx="141">
                  <c:v>19.553799999999999</c:v>
                </c:pt>
                <c:pt idx="142">
                  <c:v>18.915400000000002</c:v>
                </c:pt>
                <c:pt idx="143">
                  <c:v>18.346900000000002</c:v>
                </c:pt>
                <c:pt idx="144">
                  <c:v>17.741700000000002</c:v>
                </c:pt>
                <c:pt idx="145">
                  <c:v>17.184000000000001</c:v>
                </c:pt>
                <c:pt idx="146">
                  <c:v>16.6388</c:v>
                </c:pt>
                <c:pt idx="147">
                  <c:v>16.117599999999999</c:v>
                </c:pt>
                <c:pt idx="148">
                  <c:v>15.6038</c:v>
                </c:pt>
                <c:pt idx="149">
                  <c:v>15.0983</c:v>
                </c:pt>
                <c:pt idx="150">
                  <c:v>14.6258</c:v>
                </c:pt>
                <c:pt idx="151">
                  <c:v>14.171200000000001</c:v>
                </c:pt>
                <c:pt idx="152">
                  <c:v>13.7218</c:v>
                </c:pt>
                <c:pt idx="153">
                  <c:v>13.284000000000001</c:v>
                </c:pt>
                <c:pt idx="154">
                  <c:v>12.8605</c:v>
                </c:pt>
                <c:pt idx="155">
                  <c:v>12.460599999999999</c:v>
                </c:pt>
                <c:pt idx="156">
                  <c:v>12.0655</c:v>
                </c:pt>
                <c:pt idx="157">
                  <c:v>11.6822</c:v>
                </c:pt>
                <c:pt idx="158">
                  <c:v>11.327199999999999</c:v>
                </c:pt>
                <c:pt idx="159">
                  <c:v>10.9613</c:v>
                </c:pt>
                <c:pt idx="160">
                  <c:v>10.6256</c:v>
                </c:pt>
                <c:pt idx="161">
                  <c:v>10.303100000000001</c:v>
                </c:pt>
                <c:pt idx="162">
                  <c:v>9.9847800000000007</c:v>
                </c:pt>
                <c:pt idx="163">
                  <c:v>9.6884200000000007</c:v>
                </c:pt>
                <c:pt idx="164">
                  <c:v>9.3759999999999994</c:v>
                </c:pt>
                <c:pt idx="165">
                  <c:v>9.0977899999999998</c:v>
                </c:pt>
                <c:pt idx="166">
                  <c:v>8.8439899999999998</c:v>
                </c:pt>
                <c:pt idx="167">
                  <c:v>8.5718800000000002</c:v>
                </c:pt>
                <c:pt idx="168">
                  <c:v>8.32104</c:v>
                </c:pt>
                <c:pt idx="169">
                  <c:v>8.0723199999999995</c:v>
                </c:pt>
                <c:pt idx="170">
                  <c:v>7.8315299999999999</c:v>
                </c:pt>
                <c:pt idx="171">
                  <c:v>7.6002299999999998</c:v>
                </c:pt>
                <c:pt idx="172">
                  <c:v>7.3682100000000004</c:v>
                </c:pt>
                <c:pt idx="173">
                  <c:v>7.1413000000000002</c:v>
                </c:pt>
                <c:pt idx="174">
                  <c:v>6.9134900000000004</c:v>
                </c:pt>
                <c:pt idx="175">
                  <c:v>6.6893200000000004</c:v>
                </c:pt>
                <c:pt idx="176">
                  <c:v>6.5023999999999997</c:v>
                </c:pt>
                <c:pt idx="177">
                  <c:v>6.3158599999999998</c:v>
                </c:pt>
                <c:pt idx="178">
                  <c:v>6.1327600000000002</c:v>
                </c:pt>
                <c:pt idx="179">
                  <c:v>5.9765899999999998</c:v>
                </c:pt>
                <c:pt idx="180">
                  <c:v>5.7902699999999996</c:v>
                </c:pt>
                <c:pt idx="181">
                  <c:v>5.6493700000000002</c:v>
                </c:pt>
                <c:pt idx="182">
                  <c:v>5.4958499999999999</c:v>
                </c:pt>
                <c:pt idx="183">
                  <c:v>5.3664199999999997</c:v>
                </c:pt>
                <c:pt idx="184">
                  <c:v>5.2411899999999996</c:v>
                </c:pt>
                <c:pt idx="185">
                  <c:v>5.0924800000000001</c:v>
                </c:pt>
                <c:pt idx="186">
                  <c:v>4.9667700000000004</c:v>
                </c:pt>
                <c:pt idx="187">
                  <c:v>4.8453400000000002</c:v>
                </c:pt>
                <c:pt idx="188">
                  <c:v>4.7459899999999999</c:v>
                </c:pt>
                <c:pt idx="189">
                  <c:v>4.6270600000000002</c:v>
                </c:pt>
                <c:pt idx="190">
                  <c:v>4.5262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CCC-4494-8E2A-2EC6E2B0E0D5}"/>
            </c:ext>
          </c:extLst>
        </c:ser>
        <c:ser>
          <c:idx val="4"/>
          <c:order val="4"/>
          <c:tx>
            <c:v>DCM</c:v>
          </c:tx>
          <c:marker>
            <c:symbol val="none"/>
          </c:marker>
          <c:xVal>
            <c:numRef>
              <c:f>'The Sheet That Matters'!$X$3:$X$188</c:f>
              <c:numCache>
                <c:formatCode>General</c:formatCode>
                <c:ptCount val="186"/>
                <c:pt idx="0">
                  <c:v>515</c:v>
                </c:pt>
                <c:pt idx="1">
                  <c:v>516</c:v>
                </c:pt>
                <c:pt idx="2">
                  <c:v>517</c:v>
                </c:pt>
                <c:pt idx="3">
                  <c:v>518</c:v>
                </c:pt>
                <c:pt idx="4">
                  <c:v>519</c:v>
                </c:pt>
                <c:pt idx="5">
                  <c:v>520</c:v>
                </c:pt>
                <c:pt idx="6">
                  <c:v>521</c:v>
                </c:pt>
                <c:pt idx="7">
                  <c:v>522</c:v>
                </c:pt>
                <c:pt idx="8">
                  <c:v>523</c:v>
                </c:pt>
                <c:pt idx="9">
                  <c:v>524</c:v>
                </c:pt>
                <c:pt idx="10">
                  <c:v>525</c:v>
                </c:pt>
                <c:pt idx="11">
                  <c:v>526</c:v>
                </c:pt>
                <c:pt idx="12">
                  <c:v>527</c:v>
                </c:pt>
                <c:pt idx="13">
                  <c:v>528</c:v>
                </c:pt>
                <c:pt idx="14">
                  <c:v>529</c:v>
                </c:pt>
                <c:pt idx="15">
                  <c:v>530</c:v>
                </c:pt>
                <c:pt idx="16">
                  <c:v>531</c:v>
                </c:pt>
                <c:pt idx="17">
                  <c:v>532</c:v>
                </c:pt>
                <c:pt idx="18">
                  <c:v>533</c:v>
                </c:pt>
                <c:pt idx="19">
                  <c:v>534</c:v>
                </c:pt>
                <c:pt idx="20">
                  <c:v>535</c:v>
                </c:pt>
                <c:pt idx="21">
                  <c:v>536</c:v>
                </c:pt>
                <c:pt idx="22">
                  <c:v>537</c:v>
                </c:pt>
                <c:pt idx="23">
                  <c:v>538</c:v>
                </c:pt>
                <c:pt idx="24">
                  <c:v>539</c:v>
                </c:pt>
                <c:pt idx="25">
                  <c:v>540</c:v>
                </c:pt>
                <c:pt idx="26">
                  <c:v>541</c:v>
                </c:pt>
                <c:pt idx="27">
                  <c:v>542</c:v>
                </c:pt>
                <c:pt idx="28">
                  <c:v>543</c:v>
                </c:pt>
                <c:pt idx="29">
                  <c:v>544</c:v>
                </c:pt>
                <c:pt idx="30">
                  <c:v>545</c:v>
                </c:pt>
                <c:pt idx="31">
                  <c:v>546</c:v>
                </c:pt>
                <c:pt idx="32">
                  <c:v>547</c:v>
                </c:pt>
                <c:pt idx="33">
                  <c:v>548</c:v>
                </c:pt>
                <c:pt idx="34">
                  <c:v>549</c:v>
                </c:pt>
                <c:pt idx="35">
                  <c:v>550</c:v>
                </c:pt>
                <c:pt idx="36">
                  <c:v>551</c:v>
                </c:pt>
                <c:pt idx="37">
                  <c:v>552</c:v>
                </c:pt>
                <c:pt idx="38">
                  <c:v>553</c:v>
                </c:pt>
                <c:pt idx="39">
                  <c:v>554</c:v>
                </c:pt>
                <c:pt idx="40">
                  <c:v>555</c:v>
                </c:pt>
                <c:pt idx="41">
                  <c:v>556</c:v>
                </c:pt>
                <c:pt idx="42">
                  <c:v>557</c:v>
                </c:pt>
                <c:pt idx="43">
                  <c:v>558</c:v>
                </c:pt>
                <c:pt idx="44">
                  <c:v>559</c:v>
                </c:pt>
                <c:pt idx="45">
                  <c:v>560</c:v>
                </c:pt>
                <c:pt idx="46">
                  <c:v>561</c:v>
                </c:pt>
                <c:pt idx="47">
                  <c:v>562</c:v>
                </c:pt>
                <c:pt idx="48">
                  <c:v>563</c:v>
                </c:pt>
                <c:pt idx="49">
                  <c:v>564</c:v>
                </c:pt>
                <c:pt idx="50">
                  <c:v>565</c:v>
                </c:pt>
                <c:pt idx="51">
                  <c:v>566</c:v>
                </c:pt>
                <c:pt idx="52">
                  <c:v>567</c:v>
                </c:pt>
                <c:pt idx="53">
                  <c:v>568</c:v>
                </c:pt>
                <c:pt idx="54">
                  <c:v>569</c:v>
                </c:pt>
                <c:pt idx="55">
                  <c:v>570</c:v>
                </c:pt>
                <c:pt idx="56">
                  <c:v>571</c:v>
                </c:pt>
                <c:pt idx="57">
                  <c:v>572</c:v>
                </c:pt>
                <c:pt idx="58">
                  <c:v>573</c:v>
                </c:pt>
                <c:pt idx="59">
                  <c:v>574</c:v>
                </c:pt>
                <c:pt idx="60">
                  <c:v>575</c:v>
                </c:pt>
                <c:pt idx="61">
                  <c:v>576</c:v>
                </c:pt>
                <c:pt idx="62">
                  <c:v>577</c:v>
                </c:pt>
                <c:pt idx="63">
                  <c:v>578</c:v>
                </c:pt>
                <c:pt idx="64">
                  <c:v>579</c:v>
                </c:pt>
                <c:pt idx="65">
                  <c:v>580</c:v>
                </c:pt>
                <c:pt idx="66">
                  <c:v>581</c:v>
                </c:pt>
                <c:pt idx="67">
                  <c:v>582</c:v>
                </c:pt>
                <c:pt idx="68">
                  <c:v>583</c:v>
                </c:pt>
                <c:pt idx="69">
                  <c:v>584</c:v>
                </c:pt>
                <c:pt idx="70">
                  <c:v>585</c:v>
                </c:pt>
                <c:pt idx="71">
                  <c:v>586</c:v>
                </c:pt>
                <c:pt idx="72">
                  <c:v>587</c:v>
                </c:pt>
                <c:pt idx="73">
                  <c:v>588</c:v>
                </c:pt>
                <c:pt idx="74">
                  <c:v>589</c:v>
                </c:pt>
                <c:pt idx="75">
                  <c:v>590</c:v>
                </c:pt>
                <c:pt idx="76">
                  <c:v>591</c:v>
                </c:pt>
                <c:pt idx="77">
                  <c:v>592</c:v>
                </c:pt>
                <c:pt idx="78">
                  <c:v>593</c:v>
                </c:pt>
                <c:pt idx="79">
                  <c:v>594</c:v>
                </c:pt>
                <c:pt idx="80">
                  <c:v>595</c:v>
                </c:pt>
                <c:pt idx="81">
                  <c:v>596</c:v>
                </c:pt>
                <c:pt idx="82">
                  <c:v>597</c:v>
                </c:pt>
                <c:pt idx="83">
                  <c:v>598</c:v>
                </c:pt>
                <c:pt idx="84">
                  <c:v>599</c:v>
                </c:pt>
                <c:pt idx="85">
                  <c:v>600</c:v>
                </c:pt>
                <c:pt idx="86">
                  <c:v>601</c:v>
                </c:pt>
                <c:pt idx="87">
                  <c:v>602</c:v>
                </c:pt>
                <c:pt idx="88">
                  <c:v>603</c:v>
                </c:pt>
                <c:pt idx="89">
                  <c:v>604</c:v>
                </c:pt>
                <c:pt idx="90">
                  <c:v>605</c:v>
                </c:pt>
                <c:pt idx="91">
                  <c:v>606</c:v>
                </c:pt>
                <c:pt idx="92">
                  <c:v>607</c:v>
                </c:pt>
                <c:pt idx="93">
                  <c:v>608</c:v>
                </c:pt>
                <c:pt idx="94">
                  <c:v>609</c:v>
                </c:pt>
                <c:pt idx="95">
                  <c:v>610</c:v>
                </c:pt>
                <c:pt idx="96">
                  <c:v>611</c:v>
                </c:pt>
                <c:pt idx="97">
                  <c:v>612</c:v>
                </c:pt>
                <c:pt idx="98">
                  <c:v>613</c:v>
                </c:pt>
                <c:pt idx="99">
                  <c:v>614</c:v>
                </c:pt>
                <c:pt idx="100">
                  <c:v>615</c:v>
                </c:pt>
                <c:pt idx="101">
                  <c:v>616</c:v>
                </c:pt>
                <c:pt idx="102">
                  <c:v>617</c:v>
                </c:pt>
                <c:pt idx="103">
                  <c:v>618</c:v>
                </c:pt>
                <c:pt idx="104">
                  <c:v>619</c:v>
                </c:pt>
                <c:pt idx="105">
                  <c:v>620</c:v>
                </c:pt>
                <c:pt idx="106">
                  <c:v>621</c:v>
                </c:pt>
                <c:pt idx="107">
                  <c:v>622</c:v>
                </c:pt>
                <c:pt idx="108">
                  <c:v>623</c:v>
                </c:pt>
                <c:pt idx="109">
                  <c:v>624</c:v>
                </c:pt>
                <c:pt idx="110">
                  <c:v>625</c:v>
                </c:pt>
                <c:pt idx="111">
                  <c:v>626</c:v>
                </c:pt>
                <c:pt idx="112">
                  <c:v>627</c:v>
                </c:pt>
                <c:pt idx="113">
                  <c:v>628</c:v>
                </c:pt>
                <c:pt idx="114">
                  <c:v>629</c:v>
                </c:pt>
                <c:pt idx="115">
                  <c:v>630</c:v>
                </c:pt>
                <c:pt idx="116">
                  <c:v>631</c:v>
                </c:pt>
                <c:pt idx="117">
                  <c:v>632</c:v>
                </c:pt>
                <c:pt idx="118">
                  <c:v>633</c:v>
                </c:pt>
                <c:pt idx="119">
                  <c:v>634</c:v>
                </c:pt>
                <c:pt idx="120">
                  <c:v>635</c:v>
                </c:pt>
                <c:pt idx="121">
                  <c:v>636</c:v>
                </c:pt>
                <c:pt idx="122">
                  <c:v>637</c:v>
                </c:pt>
                <c:pt idx="123">
                  <c:v>638</c:v>
                </c:pt>
                <c:pt idx="124">
                  <c:v>639</c:v>
                </c:pt>
                <c:pt idx="125">
                  <c:v>640</c:v>
                </c:pt>
                <c:pt idx="126">
                  <c:v>641</c:v>
                </c:pt>
                <c:pt idx="127">
                  <c:v>642</c:v>
                </c:pt>
                <c:pt idx="128">
                  <c:v>643</c:v>
                </c:pt>
                <c:pt idx="129">
                  <c:v>644</c:v>
                </c:pt>
                <c:pt idx="130">
                  <c:v>645</c:v>
                </c:pt>
                <c:pt idx="131">
                  <c:v>646</c:v>
                </c:pt>
                <c:pt idx="132">
                  <c:v>647</c:v>
                </c:pt>
                <c:pt idx="133">
                  <c:v>648</c:v>
                </c:pt>
                <c:pt idx="134">
                  <c:v>649</c:v>
                </c:pt>
                <c:pt idx="135">
                  <c:v>650</c:v>
                </c:pt>
                <c:pt idx="136">
                  <c:v>651</c:v>
                </c:pt>
                <c:pt idx="137">
                  <c:v>652</c:v>
                </c:pt>
                <c:pt idx="138">
                  <c:v>653</c:v>
                </c:pt>
                <c:pt idx="139">
                  <c:v>654</c:v>
                </c:pt>
                <c:pt idx="140">
                  <c:v>655</c:v>
                </c:pt>
                <c:pt idx="141">
                  <c:v>656</c:v>
                </c:pt>
                <c:pt idx="142">
                  <c:v>657</c:v>
                </c:pt>
                <c:pt idx="143">
                  <c:v>658</c:v>
                </c:pt>
                <c:pt idx="144">
                  <c:v>659</c:v>
                </c:pt>
                <c:pt idx="145">
                  <c:v>660</c:v>
                </c:pt>
                <c:pt idx="146">
                  <c:v>661</c:v>
                </c:pt>
                <c:pt idx="147">
                  <c:v>662</c:v>
                </c:pt>
                <c:pt idx="148">
                  <c:v>663</c:v>
                </c:pt>
                <c:pt idx="149">
                  <c:v>664</c:v>
                </c:pt>
                <c:pt idx="150">
                  <c:v>665</c:v>
                </c:pt>
                <c:pt idx="151">
                  <c:v>666</c:v>
                </c:pt>
                <c:pt idx="152">
                  <c:v>667</c:v>
                </c:pt>
                <c:pt idx="153">
                  <c:v>668</c:v>
                </c:pt>
                <c:pt idx="154">
                  <c:v>669</c:v>
                </c:pt>
                <c:pt idx="155">
                  <c:v>670</c:v>
                </c:pt>
                <c:pt idx="156">
                  <c:v>671</c:v>
                </c:pt>
                <c:pt idx="157">
                  <c:v>672</c:v>
                </c:pt>
                <c:pt idx="158">
                  <c:v>673</c:v>
                </c:pt>
                <c:pt idx="159">
                  <c:v>674</c:v>
                </c:pt>
                <c:pt idx="160">
                  <c:v>675</c:v>
                </c:pt>
                <c:pt idx="161">
                  <c:v>676</c:v>
                </c:pt>
                <c:pt idx="162">
                  <c:v>677</c:v>
                </c:pt>
                <c:pt idx="163">
                  <c:v>678</c:v>
                </c:pt>
                <c:pt idx="164">
                  <c:v>679</c:v>
                </c:pt>
                <c:pt idx="165">
                  <c:v>680</c:v>
                </c:pt>
                <c:pt idx="166">
                  <c:v>681</c:v>
                </c:pt>
                <c:pt idx="167">
                  <c:v>682</c:v>
                </c:pt>
                <c:pt idx="168">
                  <c:v>683</c:v>
                </c:pt>
                <c:pt idx="169">
                  <c:v>684</c:v>
                </c:pt>
                <c:pt idx="170">
                  <c:v>685</c:v>
                </c:pt>
                <c:pt idx="171">
                  <c:v>686</c:v>
                </c:pt>
                <c:pt idx="172">
                  <c:v>687</c:v>
                </c:pt>
                <c:pt idx="173">
                  <c:v>688</c:v>
                </c:pt>
                <c:pt idx="174">
                  <c:v>689</c:v>
                </c:pt>
                <c:pt idx="175">
                  <c:v>690</c:v>
                </c:pt>
                <c:pt idx="176">
                  <c:v>691</c:v>
                </c:pt>
                <c:pt idx="177">
                  <c:v>692</c:v>
                </c:pt>
                <c:pt idx="178">
                  <c:v>693</c:v>
                </c:pt>
                <c:pt idx="179">
                  <c:v>694</c:v>
                </c:pt>
                <c:pt idx="180">
                  <c:v>695</c:v>
                </c:pt>
                <c:pt idx="181">
                  <c:v>696</c:v>
                </c:pt>
                <c:pt idx="182">
                  <c:v>697</c:v>
                </c:pt>
                <c:pt idx="183">
                  <c:v>698</c:v>
                </c:pt>
                <c:pt idx="184">
                  <c:v>699</c:v>
                </c:pt>
                <c:pt idx="185">
                  <c:v>700</c:v>
                </c:pt>
              </c:numCache>
            </c:numRef>
          </c:xVal>
          <c:yVal>
            <c:numRef>
              <c:f>'The Sheet That Matters'!$Y$3:$Y$188</c:f>
              <c:numCache>
                <c:formatCode>General</c:formatCode>
                <c:ptCount val="186"/>
                <c:pt idx="0">
                  <c:v>41.608899999999998</c:v>
                </c:pt>
                <c:pt idx="1">
                  <c:v>43.954799999999999</c:v>
                </c:pt>
                <c:pt idx="2">
                  <c:v>46.249600000000001</c:v>
                </c:pt>
                <c:pt idx="3">
                  <c:v>48.558199999999999</c:v>
                </c:pt>
                <c:pt idx="4">
                  <c:v>50.8371</c:v>
                </c:pt>
                <c:pt idx="5">
                  <c:v>53.016500000000001</c:v>
                </c:pt>
                <c:pt idx="6">
                  <c:v>55.1295</c:v>
                </c:pt>
                <c:pt idx="7">
                  <c:v>57.159799999999997</c:v>
                </c:pt>
                <c:pt idx="8">
                  <c:v>59.224200000000003</c:v>
                </c:pt>
                <c:pt idx="9">
                  <c:v>61.125</c:v>
                </c:pt>
                <c:pt idx="10">
                  <c:v>63.056699999999999</c:v>
                </c:pt>
                <c:pt idx="11">
                  <c:v>64.876499999999993</c:v>
                </c:pt>
                <c:pt idx="12">
                  <c:v>66.645499999999998</c:v>
                </c:pt>
                <c:pt idx="13">
                  <c:v>68.248199999999997</c:v>
                </c:pt>
                <c:pt idx="14">
                  <c:v>69.843699999999998</c:v>
                </c:pt>
                <c:pt idx="15">
                  <c:v>71.363600000000005</c:v>
                </c:pt>
                <c:pt idx="16">
                  <c:v>72.678299999999993</c:v>
                </c:pt>
                <c:pt idx="17">
                  <c:v>73.988100000000003</c:v>
                </c:pt>
                <c:pt idx="18">
                  <c:v>75.146900000000002</c:v>
                </c:pt>
                <c:pt idx="19">
                  <c:v>76.162099999999995</c:v>
                </c:pt>
                <c:pt idx="20">
                  <c:v>77.149699999999996</c:v>
                </c:pt>
                <c:pt idx="21">
                  <c:v>78.048100000000005</c:v>
                </c:pt>
                <c:pt idx="22">
                  <c:v>78.8446</c:v>
                </c:pt>
                <c:pt idx="23">
                  <c:v>79.5839</c:v>
                </c:pt>
                <c:pt idx="24">
                  <c:v>80.248999999999995</c:v>
                </c:pt>
                <c:pt idx="25">
                  <c:v>80.857500000000002</c:v>
                </c:pt>
                <c:pt idx="26">
                  <c:v>80.694100000000006</c:v>
                </c:pt>
                <c:pt idx="27">
                  <c:v>81.229600000000005</c:v>
                </c:pt>
                <c:pt idx="28">
                  <c:v>81.826300000000003</c:v>
                </c:pt>
                <c:pt idx="29">
                  <c:v>82.4084</c:v>
                </c:pt>
                <c:pt idx="30">
                  <c:v>82.923599999999993</c:v>
                </c:pt>
                <c:pt idx="31">
                  <c:v>83.363600000000005</c:v>
                </c:pt>
                <c:pt idx="32">
                  <c:v>83.789500000000004</c:v>
                </c:pt>
                <c:pt idx="33">
                  <c:v>84.122699999999995</c:v>
                </c:pt>
                <c:pt idx="34">
                  <c:v>84.480400000000003</c:v>
                </c:pt>
                <c:pt idx="35">
                  <c:v>84.807599999999994</c:v>
                </c:pt>
                <c:pt idx="36">
                  <c:v>85.055400000000006</c:v>
                </c:pt>
                <c:pt idx="37">
                  <c:v>85.193899999999999</c:v>
                </c:pt>
                <c:pt idx="38">
                  <c:v>85.341999999999999</c:v>
                </c:pt>
                <c:pt idx="39">
                  <c:v>85.415899999999993</c:v>
                </c:pt>
                <c:pt idx="40">
                  <c:v>85.414400000000001</c:v>
                </c:pt>
                <c:pt idx="41">
                  <c:v>85.359399999999994</c:v>
                </c:pt>
                <c:pt idx="42">
                  <c:v>85.234800000000007</c:v>
                </c:pt>
                <c:pt idx="43">
                  <c:v>84.9773</c:v>
                </c:pt>
                <c:pt idx="44">
                  <c:v>84.665999999999997</c:v>
                </c:pt>
                <c:pt idx="45">
                  <c:v>84.274699999999996</c:v>
                </c:pt>
                <c:pt idx="46">
                  <c:v>83.763900000000007</c:v>
                </c:pt>
                <c:pt idx="47">
                  <c:v>83.112899999999996</c:v>
                </c:pt>
                <c:pt idx="48">
                  <c:v>82.4392</c:v>
                </c:pt>
                <c:pt idx="49">
                  <c:v>81.6982</c:v>
                </c:pt>
                <c:pt idx="50">
                  <c:v>80.816800000000001</c:v>
                </c:pt>
                <c:pt idx="51">
                  <c:v>79.891400000000004</c:v>
                </c:pt>
                <c:pt idx="52">
                  <c:v>78.9268</c:v>
                </c:pt>
                <c:pt idx="53">
                  <c:v>77.874399999999994</c:v>
                </c:pt>
                <c:pt idx="54">
                  <c:v>76.783199999999994</c:v>
                </c:pt>
                <c:pt idx="55">
                  <c:v>75.652900000000002</c:v>
                </c:pt>
                <c:pt idx="56">
                  <c:v>74.4983</c:v>
                </c:pt>
                <c:pt idx="57">
                  <c:v>73.313800000000001</c:v>
                </c:pt>
                <c:pt idx="58">
                  <c:v>72.139399999999995</c:v>
                </c:pt>
                <c:pt idx="59">
                  <c:v>70.931399999999996</c:v>
                </c:pt>
                <c:pt idx="60">
                  <c:v>69.705299999999994</c:v>
                </c:pt>
                <c:pt idx="61">
                  <c:v>68.502499999999998</c:v>
                </c:pt>
                <c:pt idx="62">
                  <c:v>67.383099999999999</c:v>
                </c:pt>
                <c:pt idx="63">
                  <c:v>66.278999999999996</c:v>
                </c:pt>
                <c:pt idx="64">
                  <c:v>65.187399999999997</c:v>
                </c:pt>
                <c:pt idx="65">
                  <c:v>64.065200000000004</c:v>
                </c:pt>
                <c:pt idx="66">
                  <c:v>62.865299999999998</c:v>
                </c:pt>
                <c:pt idx="67">
                  <c:v>61.630600000000001</c:v>
                </c:pt>
                <c:pt idx="68">
                  <c:v>60.441099999999999</c:v>
                </c:pt>
                <c:pt idx="69">
                  <c:v>59.176400000000001</c:v>
                </c:pt>
                <c:pt idx="70">
                  <c:v>57.742899999999999</c:v>
                </c:pt>
                <c:pt idx="71">
                  <c:v>56.3185</c:v>
                </c:pt>
                <c:pt idx="72">
                  <c:v>54.9499</c:v>
                </c:pt>
                <c:pt idx="73">
                  <c:v>53.496699999999997</c:v>
                </c:pt>
                <c:pt idx="74">
                  <c:v>52.110300000000002</c:v>
                </c:pt>
                <c:pt idx="75">
                  <c:v>50.816099999999999</c:v>
                </c:pt>
                <c:pt idx="76">
                  <c:v>49.494799999999998</c:v>
                </c:pt>
                <c:pt idx="77">
                  <c:v>48.246000000000002</c:v>
                </c:pt>
                <c:pt idx="78">
                  <c:v>47.138399999999997</c:v>
                </c:pt>
                <c:pt idx="79">
                  <c:v>46.011899999999997</c:v>
                </c:pt>
                <c:pt idx="80">
                  <c:v>44.925899999999999</c:v>
                </c:pt>
                <c:pt idx="81">
                  <c:v>43.908200000000001</c:v>
                </c:pt>
                <c:pt idx="82">
                  <c:v>42.892699999999998</c:v>
                </c:pt>
                <c:pt idx="83">
                  <c:v>41.9392</c:v>
                </c:pt>
                <c:pt idx="84">
                  <c:v>41.029200000000003</c:v>
                </c:pt>
                <c:pt idx="85">
                  <c:v>40.1462</c:v>
                </c:pt>
                <c:pt idx="86">
                  <c:v>39.311</c:v>
                </c:pt>
                <c:pt idx="87">
                  <c:v>38.4754</c:v>
                </c:pt>
                <c:pt idx="88">
                  <c:v>37.619100000000003</c:v>
                </c:pt>
                <c:pt idx="89">
                  <c:v>36.799599999999998</c:v>
                </c:pt>
                <c:pt idx="90">
                  <c:v>36.024900000000002</c:v>
                </c:pt>
                <c:pt idx="91">
                  <c:v>35.268700000000003</c:v>
                </c:pt>
                <c:pt idx="92">
                  <c:v>34.4786</c:v>
                </c:pt>
                <c:pt idx="93">
                  <c:v>33.665799999999997</c:v>
                </c:pt>
                <c:pt idx="94">
                  <c:v>32.831800000000001</c:v>
                </c:pt>
                <c:pt idx="95">
                  <c:v>32.0732</c:v>
                </c:pt>
                <c:pt idx="96">
                  <c:v>31.297999999999998</c:v>
                </c:pt>
                <c:pt idx="97">
                  <c:v>30.5412</c:v>
                </c:pt>
                <c:pt idx="98">
                  <c:v>29.8124</c:v>
                </c:pt>
                <c:pt idx="99">
                  <c:v>29.073599999999999</c:v>
                </c:pt>
                <c:pt idx="100">
                  <c:v>28.349399999999999</c:v>
                </c:pt>
                <c:pt idx="101">
                  <c:v>27.669</c:v>
                </c:pt>
                <c:pt idx="102">
                  <c:v>26.939499999999999</c:v>
                </c:pt>
                <c:pt idx="103">
                  <c:v>26.239699999999999</c:v>
                </c:pt>
                <c:pt idx="104">
                  <c:v>25.578700000000001</c:v>
                </c:pt>
                <c:pt idx="105">
                  <c:v>24.914899999999999</c:v>
                </c:pt>
                <c:pt idx="106">
                  <c:v>24.222300000000001</c:v>
                </c:pt>
                <c:pt idx="107">
                  <c:v>23.575399999999998</c:v>
                </c:pt>
                <c:pt idx="108">
                  <c:v>22.913</c:v>
                </c:pt>
                <c:pt idx="109">
                  <c:v>22.2563</c:v>
                </c:pt>
                <c:pt idx="110">
                  <c:v>21.650500000000001</c:v>
                </c:pt>
                <c:pt idx="111">
                  <c:v>21.0444</c:v>
                </c:pt>
                <c:pt idx="112">
                  <c:v>20.443899999999999</c:v>
                </c:pt>
                <c:pt idx="113">
                  <c:v>19.880299999999998</c:v>
                </c:pt>
                <c:pt idx="114">
                  <c:v>19.305</c:v>
                </c:pt>
                <c:pt idx="115">
                  <c:v>18.723600000000001</c:v>
                </c:pt>
                <c:pt idx="116">
                  <c:v>18.185500000000001</c:v>
                </c:pt>
                <c:pt idx="117">
                  <c:v>17.6767</c:v>
                </c:pt>
                <c:pt idx="118">
                  <c:v>17.155000000000001</c:v>
                </c:pt>
                <c:pt idx="119">
                  <c:v>16.642299999999999</c:v>
                </c:pt>
                <c:pt idx="120">
                  <c:v>16.139700000000001</c:v>
                </c:pt>
                <c:pt idx="121">
                  <c:v>15.647500000000001</c:v>
                </c:pt>
                <c:pt idx="122">
                  <c:v>15.112500000000001</c:v>
                </c:pt>
                <c:pt idx="123">
                  <c:v>14.6249</c:v>
                </c:pt>
                <c:pt idx="124">
                  <c:v>14.1508</c:v>
                </c:pt>
                <c:pt idx="125">
                  <c:v>13.6953</c:v>
                </c:pt>
                <c:pt idx="126">
                  <c:v>13.26</c:v>
                </c:pt>
                <c:pt idx="127">
                  <c:v>12.8279</c:v>
                </c:pt>
                <c:pt idx="128">
                  <c:v>12.4305</c:v>
                </c:pt>
                <c:pt idx="129">
                  <c:v>12.004099999999999</c:v>
                </c:pt>
                <c:pt idx="130">
                  <c:v>11.666499999999999</c:v>
                </c:pt>
                <c:pt idx="131">
                  <c:v>11.319699999999999</c:v>
                </c:pt>
                <c:pt idx="132">
                  <c:v>10.971500000000001</c:v>
                </c:pt>
                <c:pt idx="133">
                  <c:v>10.620799999999999</c:v>
                </c:pt>
                <c:pt idx="134">
                  <c:v>10.2887</c:v>
                </c:pt>
                <c:pt idx="135">
                  <c:v>9.9551499999999997</c:v>
                </c:pt>
                <c:pt idx="136">
                  <c:v>9.6454699999999995</c:v>
                </c:pt>
                <c:pt idx="137">
                  <c:v>9.3438099999999995</c:v>
                </c:pt>
                <c:pt idx="138">
                  <c:v>9.0245599999999992</c:v>
                </c:pt>
                <c:pt idx="139">
                  <c:v>8.7174399999999999</c:v>
                </c:pt>
                <c:pt idx="140">
                  <c:v>8.4222099999999998</c:v>
                </c:pt>
                <c:pt idx="141">
                  <c:v>8.1485900000000004</c:v>
                </c:pt>
                <c:pt idx="142">
                  <c:v>7.8715000000000002</c:v>
                </c:pt>
                <c:pt idx="143">
                  <c:v>7.6410200000000001</c:v>
                </c:pt>
                <c:pt idx="144">
                  <c:v>7.3788200000000002</c:v>
                </c:pt>
                <c:pt idx="145">
                  <c:v>7.1635499999999999</c:v>
                </c:pt>
                <c:pt idx="146">
                  <c:v>6.9548699999999997</c:v>
                </c:pt>
                <c:pt idx="147">
                  <c:v>6.7705200000000003</c:v>
                </c:pt>
                <c:pt idx="148">
                  <c:v>6.5769500000000001</c:v>
                </c:pt>
                <c:pt idx="149">
                  <c:v>6.3707399999999996</c:v>
                </c:pt>
                <c:pt idx="150">
                  <c:v>6.1799200000000001</c:v>
                </c:pt>
                <c:pt idx="151">
                  <c:v>5.9614799999999999</c:v>
                </c:pt>
                <c:pt idx="152">
                  <c:v>5.79108</c:v>
                </c:pt>
                <c:pt idx="153">
                  <c:v>5.5949200000000001</c:v>
                </c:pt>
                <c:pt idx="154">
                  <c:v>5.4157000000000002</c:v>
                </c:pt>
                <c:pt idx="155">
                  <c:v>5.2081400000000002</c:v>
                </c:pt>
                <c:pt idx="156">
                  <c:v>5.0421100000000001</c:v>
                </c:pt>
                <c:pt idx="157">
                  <c:v>4.87561</c:v>
                </c:pt>
                <c:pt idx="158">
                  <c:v>4.7064199999999996</c:v>
                </c:pt>
                <c:pt idx="159">
                  <c:v>4.5679600000000002</c:v>
                </c:pt>
                <c:pt idx="160">
                  <c:v>4.4158499999999998</c:v>
                </c:pt>
                <c:pt idx="161">
                  <c:v>4.2929300000000001</c:v>
                </c:pt>
                <c:pt idx="162">
                  <c:v>4.1493799999999998</c:v>
                </c:pt>
                <c:pt idx="163">
                  <c:v>4.0193099999999999</c:v>
                </c:pt>
                <c:pt idx="164">
                  <c:v>3.9063699999999999</c:v>
                </c:pt>
                <c:pt idx="165">
                  <c:v>3.78261</c:v>
                </c:pt>
                <c:pt idx="166">
                  <c:v>3.6711399999999998</c:v>
                </c:pt>
                <c:pt idx="167">
                  <c:v>3.5649199999999999</c:v>
                </c:pt>
                <c:pt idx="168">
                  <c:v>3.45262</c:v>
                </c:pt>
                <c:pt idx="169">
                  <c:v>3.3230599999999999</c:v>
                </c:pt>
                <c:pt idx="170">
                  <c:v>3.2195299999999998</c:v>
                </c:pt>
                <c:pt idx="171">
                  <c:v>3.1263899999999998</c:v>
                </c:pt>
                <c:pt idx="172">
                  <c:v>3.0322300000000002</c:v>
                </c:pt>
                <c:pt idx="173">
                  <c:v>2.9387699999999999</c:v>
                </c:pt>
                <c:pt idx="174">
                  <c:v>2.8475100000000002</c:v>
                </c:pt>
                <c:pt idx="175">
                  <c:v>2.7713000000000001</c:v>
                </c:pt>
                <c:pt idx="176">
                  <c:v>2.6979000000000002</c:v>
                </c:pt>
                <c:pt idx="177">
                  <c:v>2.62303</c:v>
                </c:pt>
                <c:pt idx="178">
                  <c:v>2.5378500000000002</c:v>
                </c:pt>
                <c:pt idx="179">
                  <c:v>2.4668000000000001</c:v>
                </c:pt>
                <c:pt idx="180">
                  <c:v>2.4013399999999998</c:v>
                </c:pt>
                <c:pt idx="181">
                  <c:v>2.31935</c:v>
                </c:pt>
                <c:pt idx="182">
                  <c:v>2.2524000000000002</c:v>
                </c:pt>
                <c:pt idx="183">
                  <c:v>2.1934</c:v>
                </c:pt>
                <c:pt idx="184">
                  <c:v>2.1330300000000002</c:v>
                </c:pt>
                <c:pt idx="185">
                  <c:v>2.07201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5F83-46B2-9922-6AEE499DE4E2}"/>
            </c:ext>
          </c:extLst>
        </c:ser>
        <c:ser>
          <c:idx val="5"/>
          <c:order val="5"/>
          <c:tx>
            <c:v>Toluene</c:v>
          </c:tx>
          <c:marker>
            <c:symbol val="none"/>
          </c:marker>
          <c:xVal>
            <c:numRef>
              <c:f>'The Sheet That Matters'!$Z$3:$Z$153</c:f>
              <c:numCache>
                <c:formatCode>General</c:formatCode>
                <c:ptCount val="151"/>
                <c:pt idx="0">
                  <c:v>550</c:v>
                </c:pt>
                <c:pt idx="1">
                  <c:v>551</c:v>
                </c:pt>
                <c:pt idx="2">
                  <c:v>552</c:v>
                </c:pt>
                <c:pt idx="3">
                  <c:v>553</c:v>
                </c:pt>
                <c:pt idx="4">
                  <c:v>554</c:v>
                </c:pt>
                <c:pt idx="5">
                  <c:v>555</c:v>
                </c:pt>
                <c:pt idx="6">
                  <c:v>556</c:v>
                </c:pt>
                <c:pt idx="7">
                  <c:v>557</c:v>
                </c:pt>
                <c:pt idx="8">
                  <c:v>558</c:v>
                </c:pt>
                <c:pt idx="9">
                  <c:v>559</c:v>
                </c:pt>
                <c:pt idx="10">
                  <c:v>560</c:v>
                </c:pt>
                <c:pt idx="11">
                  <c:v>561</c:v>
                </c:pt>
                <c:pt idx="12">
                  <c:v>562</c:v>
                </c:pt>
                <c:pt idx="13">
                  <c:v>563</c:v>
                </c:pt>
                <c:pt idx="14">
                  <c:v>564</c:v>
                </c:pt>
                <c:pt idx="15">
                  <c:v>565</c:v>
                </c:pt>
                <c:pt idx="16">
                  <c:v>566</c:v>
                </c:pt>
                <c:pt idx="17">
                  <c:v>567</c:v>
                </c:pt>
                <c:pt idx="18">
                  <c:v>568</c:v>
                </c:pt>
                <c:pt idx="19">
                  <c:v>569</c:v>
                </c:pt>
                <c:pt idx="20">
                  <c:v>570</c:v>
                </c:pt>
                <c:pt idx="21">
                  <c:v>571</c:v>
                </c:pt>
                <c:pt idx="22">
                  <c:v>572</c:v>
                </c:pt>
                <c:pt idx="23">
                  <c:v>573</c:v>
                </c:pt>
                <c:pt idx="24">
                  <c:v>574</c:v>
                </c:pt>
                <c:pt idx="25">
                  <c:v>575</c:v>
                </c:pt>
                <c:pt idx="26">
                  <c:v>576</c:v>
                </c:pt>
                <c:pt idx="27">
                  <c:v>577</c:v>
                </c:pt>
                <c:pt idx="28">
                  <c:v>578</c:v>
                </c:pt>
                <c:pt idx="29">
                  <c:v>579</c:v>
                </c:pt>
                <c:pt idx="30">
                  <c:v>580</c:v>
                </c:pt>
                <c:pt idx="31">
                  <c:v>581</c:v>
                </c:pt>
                <c:pt idx="32">
                  <c:v>582</c:v>
                </c:pt>
                <c:pt idx="33">
                  <c:v>583</c:v>
                </c:pt>
                <c:pt idx="34">
                  <c:v>584</c:v>
                </c:pt>
                <c:pt idx="35">
                  <c:v>585</c:v>
                </c:pt>
                <c:pt idx="36">
                  <c:v>586</c:v>
                </c:pt>
                <c:pt idx="37">
                  <c:v>587</c:v>
                </c:pt>
                <c:pt idx="38">
                  <c:v>588</c:v>
                </c:pt>
                <c:pt idx="39">
                  <c:v>589</c:v>
                </c:pt>
                <c:pt idx="40">
                  <c:v>590</c:v>
                </c:pt>
                <c:pt idx="41">
                  <c:v>591</c:v>
                </c:pt>
                <c:pt idx="42">
                  <c:v>592</c:v>
                </c:pt>
                <c:pt idx="43">
                  <c:v>593</c:v>
                </c:pt>
                <c:pt idx="44">
                  <c:v>594</c:v>
                </c:pt>
                <c:pt idx="45">
                  <c:v>595</c:v>
                </c:pt>
                <c:pt idx="46">
                  <c:v>596</c:v>
                </c:pt>
                <c:pt idx="47">
                  <c:v>597</c:v>
                </c:pt>
                <c:pt idx="48">
                  <c:v>598</c:v>
                </c:pt>
                <c:pt idx="49">
                  <c:v>599</c:v>
                </c:pt>
                <c:pt idx="50">
                  <c:v>600</c:v>
                </c:pt>
                <c:pt idx="51">
                  <c:v>601</c:v>
                </c:pt>
                <c:pt idx="52">
                  <c:v>602</c:v>
                </c:pt>
                <c:pt idx="53">
                  <c:v>603</c:v>
                </c:pt>
                <c:pt idx="54">
                  <c:v>604</c:v>
                </c:pt>
                <c:pt idx="55">
                  <c:v>605</c:v>
                </c:pt>
                <c:pt idx="56">
                  <c:v>606</c:v>
                </c:pt>
                <c:pt idx="57">
                  <c:v>607</c:v>
                </c:pt>
                <c:pt idx="58">
                  <c:v>608</c:v>
                </c:pt>
                <c:pt idx="59">
                  <c:v>609</c:v>
                </c:pt>
                <c:pt idx="60">
                  <c:v>610</c:v>
                </c:pt>
                <c:pt idx="61">
                  <c:v>611</c:v>
                </c:pt>
                <c:pt idx="62">
                  <c:v>612</c:v>
                </c:pt>
                <c:pt idx="63">
                  <c:v>613</c:v>
                </c:pt>
                <c:pt idx="64">
                  <c:v>614</c:v>
                </c:pt>
                <c:pt idx="65">
                  <c:v>615</c:v>
                </c:pt>
                <c:pt idx="66">
                  <c:v>616</c:v>
                </c:pt>
                <c:pt idx="67">
                  <c:v>617</c:v>
                </c:pt>
                <c:pt idx="68">
                  <c:v>618</c:v>
                </c:pt>
                <c:pt idx="69">
                  <c:v>619</c:v>
                </c:pt>
                <c:pt idx="70">
                  <c:v>620</c:v>
                </c:pt>
                <c:pt idx="71">
                  <c:v>621</c:v>
                </c:pt>
                <c:pt idx="72">
                  <c:v>622</c:v>
                </c:pt>
                <c:pt idx="73">
                  <c:v>623</c:v>
                </c:pt>
                <c:pt idx="74">
                  <c:v>624</c:v>
                </c:pt>
                <c:pt idx="75">
                  <c:v>625</c:v>
                </c:pt>
                <c:pt idx="76">
                  <c:v>626</c:v>
                </c:pt>
                <c:pt idx="77">
                  <c:v>627</c:v>
                </c:pt>
                <c:pt idx="78">
                  <c:v>628</c:v>
                </c:pt>
                <c:pt idx="79">
                  <c:v>629</c:v>
                </c:pt>
                <c:pt idx="80">
                  <c:v>630</c:v>
                </c:pt>
                <c:pt idx="81">
                  <c:v>631</c:v>
                </c:pt>
                <c:pt idx="82">
                  <c:v>632</c:v>
                </c:pt>
                <c:pt idx="83">
                  <c:v>633</c:v>
                </c:pt>
                <c:pt idx="84">
                  <c:v>634</c:v>
                </c:pt>
                <c:pt idx="85">
                  <c:v>635</c:v>
                </c:pt>
                <c:pt idx="86">
                  <c:v>636</c:v>
                </c:pt>
                <c:pt idx="87">
                  <c:v>637</c:v>
                </c:pt>
                <c:pt idx="88">
                  <c:v>638</c:v>
                </c:pt>
                <c:pt idx="89">
                  <c:v>639</c:v>
                </c:pt>
                <c:pt idx="90">
                  <c:v>640</c:v>
                </c:pt>
                <c:pt idx="91">
                  <c:v>641</c:v>
                </c:pt>
                <c:pt idx="92">
                  <c:v>642</c:v>
                </c:pt>
                <c:pt idx="93">
                  <c:v>643</c:v>
                </c:pt>
                <c:pt idx="94">
                  <c:v>644</c:v>
                </c:pt>
                <c:pt idx="95">
                  <c:v>645</c:v>
                </c:pt>
                <c:pt idx="96">
                  <c:v>646</c:v>
                </c:pt>
                <c:pt idx="97">
                  <c:v>647</c:v>
                </c:pt>
                <c:pt idx="98">
                  <c:v>648</c:v>
                </c:pt>
                <c:pt idx="99">
                  <c:v>649</c:v>
                </c:pt>
                <c:pt idx="100">
                  <c:v>650</c:v>
                </c:pt>
                <c:pt idx="101">
                  <c:v>651</c:v>
                </c:pt>
                <c:pt idx="102">
                  <c:v>652</c:v>
                </c:pt>
                <c:pt idx="103">
                  <c:v>653</c:v>
                </c:pt>
                <c:pt idx="104">
                  <c:v>654</c:v>
                </c:pt>
                <c:pt idx="105">
                  <c:v>655</c:v>
                </c:pt>
                <c:pt idx="106">
                  <c:v>656</c:v>
                </c:pt>
                <c:pt idx="107">
                  <c:v>657</c:v>
                </c:pt>
                <c:pt idx="108">
                  <c:v>658</c:v>
                </c:pt>
                <c:pt idx="109">
                  <c:v>659</c:v>
                </c:pt>
                <c:pt idx="110">
                  <c:v>660</c:v>
                </c:pt>
                <c:pt idx="111">
                  <c:v>661</c:v>
                </c:pt>
                <c:pt idx="112">
                  <c:v>662</c:v>
                </c:pt>
                <c:pt idx="113">
                  <c:v>663</c:v>
                </c:pt>
                <c:pt idx="114">
                  <c:v>664</c:v>
                </c:pt>
                <c:pt idx="115">
                  <c:v>665</c:v>
                </c:pt>
                <c:pt idx="116">
                  <c:v>666</c:v>
                </c:pt>
                <c:pt idx="117">
                  <c:v>667</c:v>
                </c:pt>
                <c:pt idx="118">
                  <c:v>668</c:v>
                </c:pt>
                <c:pt idx="119">
                  <c:v>669</c:v>
                </c:pt>
                <c:pt idx="120">
                  <c:v>670</c:v>
                </c:pt>
                <c:pt idx="121">
                  <c:v>671</c:v>
                </c:pt>
                <c:pt idx="122">
                  <c:v>672</c:v>
                </c:pt>
                <c:pt idx="123">
                  <c:v>673</c:v>
                </c:pt>
                <c:pt idx="124">
                  <c:v>674</c:v>
                </c:pt>
                <c:pt idx="125">
                  <c:v>675</c:v>
                </c:pt>
                <c:pt idx="126">
                  <c:v>676</c:v>
                </c:pt>
                <c:pt idx="127">
                  <c:v>677</c:v>
                </c:pt>
                <c:pt idx="128">
                  <c:v>678</c:v>
                </c:pt>
                <c:pt idx="129">
                  <c:v>679</c:v>
                </c:pt>
                <c:pt idx="130">
                  <c:v>680</c:v>
                </c:pt>
                <c:pt idx="131">
                  <c:v>681</c:v>
                </c:pt>
                <c:pt idx="132">
                  <c:v>682</c:v>
                </c:pt>
                <c:pt idx="133">
                  <c:v>683</c:v>
                </c:pt>
                <c:pt idx="134">
                  <c:v>684</c:v>
                </c:pt>
                <c:pt idx="135">
                  <c:v>685</c:v>
                </c:pt>
                <c:pt idx="136">
                  <c:v>686</c:v>
                </c:pt>
                <c:pt idx="137">
                  <c:v>687</c:v>
                </c:pt>
                <c:pt idx="138">
                  <c:v>688</c:v>
                </c:pt>
                <c:pt idx="139">
                  <c:v>689</c:v>
                </c:pt>
                <c:pt idx="140">
                  <c:v>690</c:v>
                </c:pt>
                <c:pt idx="141">
                  <c:v>691</c:v>
                </c:pt>
                <c:pt idx="142">
                  <c:v>692</c:v>
                </c:pt>
                <c:pt idx="143">
                  <c:v>693</c:v>
                </c:pt>
                <c:pt idx="144">
                  <c:v>694</c:v>
                </c:pt>
                <c:pt idx="145">
                  <c:v>695</c:v>
                </c:pt>
                <c:pt idx="146">
                  <c:v>696</c:v>
                </c:pt>
                <c:pt idx="147">
                  <c:v>697</c:v>
                </c:pt>
                <c:pt idx="148">
                  <c:v>698</c:v>
                </c:pt>
                <c:pt idx="149">
                  <c:v>699</c:v>
                </c:pt>
                <c:pt idx="150">
                  <c:v>700</c:v>
                </c:pt>
              </c:numCache>
            </c:numRef>
          </c:xVal>
          <c:yVal>
            <c:numRef>
              <c:f>'The Sheet That Matters'!$AA$3:$AA$153</c:f>
              <c:numCache>
                <c:formatCode>General</c:formatCode>
                <c:ptCount val="151"/>
                <c:pt idx="0">
                  <c:v>314.27800000000002</c:v>
                </c:pt>
                <c:pt idx="1">
                  <c:v>337.334</c:v>
                </c:pt>
                <c:pt idx="2">
                  <c:v>360.19099999999997</c:v>
                </c:pt>
                <c:pt idx="3">
                  <c:v>383.053</c:v>
                </c:pt>
                <c:pt idx="4">
                  <c:v>405.58199999999999</c:v>
                </c:pt>
                <c:pt idx="5">
                  <c:v>427.13900000000001</c:v>
                </c:pt>
                <c:pt idx="6">
                  <c:v>448.27199999999999</c:v>
                </c:pt>
                <c:pt idx="7">
                  <c:v>468.161</c:v>
                </c:pt>
                <c:pt idx="8">
                  <c:v>486.34100000000001</c:v>
                </c:pt>
                <c:pt idx="9">
                  <c:v>503.37299999999999</c:v>
                </c:pt>
                <c:pt idx="10">
                  <c:v>518.56700000000001</c:v>
                </c:pt>
                <c:pt idx="11">
                  <c:v>531.726</c:v>
                </c:pt>
                <c:pt idx="12">
                  <c:v>542.96299999999997</c:v>
                </c:pt>
                <c:pt idx="13">
                  <c:v>552.18899999999996</c:v>
                </c:pt>
                <c:pt idx="14">
                  <c:v>558.81100000000004</c:v>
                </c:pt>
                <c:pt idx="15">
                  <c:v>563.85199999999998</c:v>
                </c:pt>
                <c:pt idx="16">
                  <c:v>566.82000000000005</c:v>
                </c:pt>
                <c:pt idx="17">
                  <c:v>567.45799999999997</c:v>
                </c:pt>
                <c:pt idx="18">
                  <c:v>566.32600000000002</c:v>
                </c:pt>
                <c:pt idx="19">
                  <c:v>563.79399999999998</c:v>
                </c:pt>
                <c:pt idx="20">
                  <c:v>559.62800000000004</c:v>
                </c:pt>
                <c:pt idx="21">
                  <c:v>553.85199999999998</c:v>
                </c:pt>
                <c:pt idx="22">
                  <c:v>546.96</c:v>
                </c:pt>
                <c:pt idx="23">
                  <c:v>538.72500000000002</c:v>
                </c:pt>
                <c:pt idx="24">
                  <c:v>529.59199999999998</c:v>
                </c:pt>
                <c:pt idx="25">
                  <c:v>519.84900000000005</c:v>
                </c:pt>
                <c:pt idx="26">
                  <c:v>509.49200000000002</c:v>
                </c:pt>
                <c:pt idx="27">
                  <c:v>498.67500000000001</c:v>
                </c:pt>
                <c:pt idx="28">
                  <c:v>487.70499999999998</c:v>
                </c:pt>
                <c:pt idx="29">
                  <c:v>476.46199999999999</c:v>
                </c:pt>
                <c:pt idx="30">
                  <c:v>465.13499999999999</c:v>
                </c:pt>
                <c:pt idx="31">
                  <c:v>453.77800000000002</c:v>
                </c:pt>
                <c:pt idx="32">
                  <c:v>442.488</c:v>
                </c:pt>
                <c:pt idx="33">
                  <c:v>431.24200000000002</c:v>
                </c:pt>
                <c:pt idx="34">
                  <c:v>420.13600000000002</c:v>
                </c:pt>
                <c:pt idx="35">
                  <c:v>409.15300000000002</c:v>
                </c:pt>
                <c:pt idx="36">
                  <c:v>398.34500000000003</c:v>
                </c:pt>
                <c:pt idx="37">
                  <c:v>387.721</c:v>
                </c:pt>
                <c:pt idx="38">
                  <c:v>377.43900000000002</c:v>
                </c:pt>
                <c:pt idx="39">
                  <c:v>367.29</c:v>
                </c:pt>
                <c:pt idx="40">
                  <c:v>357.30900000000003</c:v>
                </c:pt>
                <c:pt idx="41">
                  <c:v>347.37400000000002</c:v>
                </c:pt>
                <c:pt idx="42">
                  <c:v>337.78800000000001</c:v>
                </c:pt>
                <c:pt idx="43">
                  <c:v>328.35199999999998</c:v>
                </c:pt>
                <c:pt idx="44">
                  <c:v>319.00099999999998</c:v>
                </c:pt>
                <c:pt idx="45">
                  <c:v>309.94200000000001</c:v>
                </c:pt>
                <c:pt idx="46">
                  <c:v>300.92500000000001</c:v>
                </c:pt>
                <c:pt idx="47">
                  <c:v>292.17599999999999</c:v>
                </c:pt>
                <c:pt idx="48">
                  <c:v>283.63600000000002</c:v>
                </c:pt>
                <c:pt idx="49">
                  <c:v>275.44600000000003</c:v>
                </c:pt>
                <c:pt idx="50">
                  <c:v>267.21800000000002</c:v>
                </c:pt>
                <c:pt idx="51">
                  <c:v>259.00900000000001</c:v>
                </c:pt>
                <c:pt idx="52">
                  <c:v>250.99299999999999</c:v>
                </c:pt>
                <c:pt idx="53">
                  <c:v>243.149</c:v>
                </c:pt>
                <c:pt idx="54">
                  <c:v>235.65299999999999</c:v>
                </c:pt>
                <c:pt idx="55">
                  <c:v>227.99</c:v>
                </c:pt>
                <c:pt idx="56">
                  <c:v>220.501</c:v>
                </c:pt>
                <c:pt idx="57">
                  <c:v>213.13399999999999</c:v>
                </c:pt>
                <c:pt idx="58">
                  <c:v>206.04400000000001</c:v>
                </c:pt>
                <c:pt idx="59">
                  <c:v>199.21700000000001</c:v>
                </c:pt>
                <c:pt idx="60">
                  <c:v>192.58600000000001</c:v>
                </c:pt>
                <c:pt idx="61">
                  <c:v>185.98099999999999</c:v>
                </c:pt>
                <c:pt idx="62">
                  <c:v>179.46600000000001</c:v>
                </c:pt>
                <c:pt idx="63">
                  <c:v>173.303</c:v>
                </c:pt>
                <c:pt idx="64">
                  <c:v>167.19200000000001</c:v>
                </c:pt>
                <c:pt idx="65">
                  <c:v>161.202</c:v>
                </c:pt>
                <c:pt idx="66">
                  <c:v>155.38399999999999</c:v>
                </c:pt>
                <c:pt idx="67">
                  <c:v>149.68700000000001</c:v>
                </c:pt>
                <c:pt idx="68">
                  <c:v>144.06700000000001</c:v>
                </c:pt>
                <c:pt idx="69">
                  <c:v>138.696</c:v>
                </c:pt>
                <c:pt idx="70">
                  <c:v>133.375</c:v>
                </c:pt>
                <c:pt idx="71">
                  <c:v>128.321</c:v>
                </c:pt>
                <c:pt idx="72">
                  <c:v>123.455</c:v>
                </c:pt>
                <c:pt idx="73">
                  <c:v>118.77500000000001</c:v>
                </c:pt>
                <c:pt idx="74">
                  <c:v>114.21899999999999</c:v>
                </c:pt>
                <c:pt idx="75">
                  <c:v>109.76</c:v>
                </c:pt>
                <c:pt idx="76">
                  <c:v>105.55800000000001</c:v>
                </c:pt>
                <c:pt idx="77">
                  <c:v>101.498</c:v>
                </c:pt>
                <c:pt idx="78">
                  <c:v>97.514499999999998</c:v>
                </c:pt>
                <c:pt idx="79">
                  <c:v>93.739000000000004</c:v>
                </c:pt>
                <c:pt idx="80">
                  <c:v>89.993099999999998</c:v>
                </c:pt>
                <c:pt idx="81">
                  <c:v>86.329700000000003</c:v>
                </c:pt>
                <c:pt idx="82">
                  <c:v>82.823800000000006</c:v>
                </c:pt>
                <c:pt idx="83">
                  <c:v>79.495699999999999</c:v>
                </c:pt>
                <c:pt idx="84">
                  <c:v>76.184700000000007</c:v>
                </c:pt>
                <c:pt idx="85">
                  <c:v>72.995800000000003</c:v>
                </c:pt>
                <c:pt idx="86">
                  <c:v>70.003399999999999</c:v>
                </c:pt>
                <c:pt idx="87">
                  <c:v>66.992800000000003</c:v>
                </c:pt>
                <c:pt idx="88">
                  <c:v>64.180999999999997</c:v>
                </c:pt>
                <c:pt idx="89">
                  <c:v>61.506399999999999</c:v>
                </c:pt>
                <c:pt idx="90">
                  <c:v>58.9084</c:v>
                </c:pt>
                <c:pt idx="91">
                  <c:v>56.412199999999999</c:v>
                </c:pt>
                <c:pt idx="92">
                  <c:v>54.072299999999998</c:v>
                </c:pt>
                <c:pt idx="93">
                  <c:v>51.840200000000003</c:v>
                </c:pt>
                <c:pt idx="94">
                  <c:v>49.6295</c:v>
                </c:pt>
                <c:pt idx="95">
                  <c:v>47.6218</c:v>
                </c:pt>
                <c:pt idx="96">
                  <c:v>45.618099999999998</c:v>
                </c:pt>
                <c:pt idx="97">
                  <c:v>43.730499999999999</c:v>
                </c:pt>
                <c:pt idx="98">
                  <c:v>41.906100000000002</c:v>
                </c:pt>
                <c:pt idx="99">
                  <c:v>40.168500000000002</c:v>
                </c:pt>
                <c:pt idx="100">
                  <c:v>38.4938</c:v>
                </c:pt>
                <c:pt idx="101">
                  <c:v>36.906500000000001</c:v>
                </c:pt>
                <c:pt idx="102">
                  <c:v>35.4146</c:v>
                </c:pt>
                <c:pt idx="103">
                  <c:v>33.981699999999996</c:v>
                </c:pt>
                <c:pt idx="104">
                  <c:v>32.611199999999997</c:v>
                </c:pt>
                <c:pt idx="105">
                  <c:v>31.316500000000001</c:v>
                </c:pt>
                <c:pt idx="106">
                  <c:v>30.091999999999999</c:v>
                </c:pt>
                <c:pt idx="107">
                  <c:v>28.866499999999998</c:v>
                </c:pt>
                <c:pt idx="108">
                  <c:v>27.708200000000001</c:v>
                </c:pt>
                <c:pt idx="109">
                  <c:v>26.5928</c:v>
                </c:pt>
                <c:pt idx="110">
                  <c:v>25.462</c:v>
                </c:pt>
                <c:pt idx="111">
                  <c:v>24.430499999999999</c:v>
                </c:pt>
                <c:pt idx="112">
                  <c:v>23.399699999999999</c:v>
                </c:pt>
                <c:pt idx="113">
                  <c:v>22.4252</c:v>
                </c:pt>
                <c:pt idx="114">
                  <c:v>21.481999999999999</c:v>
                </c:pt>
                <c:pt idx="115">
                  <c:v>20.5945</c:v>
                </c:pt>
                <c:pt idx="116">
                  <c:v>19.7194</c:v>
                </c:pt>
                <c:pt idx="117">
                  <c:v>18.858599999999999</c:v>
                </c:pt>
                <c:pt idx="118">
                  <c:v>18.099900000000002</c:v>
                </c:pt>
                <c:pt idx="119">
                  <c:v>17.318000000000001</c:v>
                </c:pt>
                <c:pt idx="120">
                  <c:v>16.575099999999999</c:v>
                </c:pt>
                <c:pt idx="121">
                  <c:v>15.9115</c:v>
                </c:pt>
                <c:pt idx="122">
                  <c:v>15.238300000000001</c:v>
                </c:pt>
                <c:pt idx="123">
                  <c:v>14.5982</c:v>
                </c:pt>
                <c:pt idx="124">
                  <c:v>14.0227</c:v>
                </c:pt>
                <c:pt idx="125">
                  <c:v>13.465400000000001</c:v>
                </c:pt>
                <c:pt idx="126">
                  <c:v>12.9076</c:v>
                </c:pt>
                <c:pt idx="127">
                  <c:v>12.370200000000001</c:v>
                </c:pt>
                <c:pt idx="128">
                  <c:v>11.8499</c:v>
                </c:pt>
                <c:pt idx="129">
                  <c:v>11.347099999999999</c:v>
                </c:pt>
                <c:pt idx="130">
                  <c:v>10.928800000000001</c:v>
                </c:pt>
                <c:pt idx="131">
                  <c:v>10.4956</c:v>
                </c:pt>
                <c:pt idx="132">
                  <c:v>10.055099999999999</c:v>
                </c:pt>
                <c:pt idx="133">
                  <c:v>9.6650600000000004</c:v>
                </c:pt>
                <c:pt idx="134">
                  <c:v>9.2813999999999997</c:v>
                </c:pt>
                <c:pt idx="135">
                  <c:v>8.9149399999999996</c:v>
                </c:pt>
                <c:pt idx="136">
                  <c:v>8.5652600000000003</c:v>
                </c:pt>
                <c:pt idx="137">
                  <c:v>8.2140400000000007</c:v>
                </c:pt>
                <c:pt idx="138">
                  <c:v>7.87256</c:v>
                </c:pt>
                <c:pt idx="139">
                  <c:v>7.5579099999999997</c:v>
                </c:pt>
                <c:pt idx="140">
                  <c:v>7.2629000000000001</c:v>
                </c:pt>
                <c:pt idx="141">
                  <c:v>6.9758599999999999</c:v>
                </c:pt>
                <c:pt idx="142">
                  <c:v>6.6943400000000004</c:v>
                </c:pt>
                <c:pt idx="143">
                  <c:v>6.4440999999999997</c:v>
                </c:pt>
                <c:pt idx="144">
                  <c:v>6.20139</c:v>
                </c:pt>
                <c:pt idx="145">
                  <c:v>5.9590100000000001</c:v>
                </c:pt>
                <c:pt idx="146">
                  <c:v>5.7424099999999996</c:v>
                </c:pt>
                <c:pt idx="147">
                  <c:v>5.5429300000000001</c:v>
                </c:pt>
                <c:pt idx="148">
                  <c:v>5.3567299999999998</c:v>
                </c:pt>
                <c:pt idx="149">
                  <c:v>5.1631499999999999</c:v>
                </c:pt>
                <c:pt idx="150">
                  <c:v>4.9987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5F83-46B2-9922-6AEE499DE4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116096"/>
        <c:axId val="134118016"/>
      </c:scatterChart>
      <c:valAx>
        <c:axId val="134116096"/>
        <c:scaling>
          <c:orientation val="minMax"/>
          <c:max val="700"/>
          <c:min val="505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Wavelength (nm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4118016"/>
        <c:crosses val="autoZero"/>
        <c:crossBetween val="midCat"/>
      </c:valAx>
      <c:valAx>
        <c:axId val="1341180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Fluorescence Intensity (F.U)</a:t>
                </a:r>
              </a:p>
            </c:rich>
          </c:tx>
          <c:layout>
            <c:manualLayout>
              <c:xMode val="edge"/>
              <c:yMode val="edge"/>
              <c:x val="1.7440530303030301E-2"/>
              <c:y val="0.2228964992389649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3411609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9112155706423015"/>
          <c:y val="5.9869958088392718E-2"/>
          <c:w val="0.17392236698424901"/>
          <c:h val="0.36137651372069768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278215223097111E-2"/>
          <c:y val="5.5336457768761942E-2"/>
          <c:w val="0.88228735296976768"/>
          <c:h val="0.83829735553363594"/>
        </c:manualLayout>
      </c:layout>
      <c:scatterChart>
        <c:scatterStyle val="lineMarker"/>
        <c:varyColors val="0"/>
        <c:ser>
          <c:idx val="0"/>
          <c:order val="0"/>
          <c:tx>
            <c:v>Acetone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Wash 1'!$A$2:$A$94</c:f>
              <c:numCache>
                <c:formatCode>General</c:formatCode>
                <c:ptCount val="93"/>
                <c:pt idx="0">
                  <c:v>800.0629999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</c:numCache>
            </c:numRef>
          </c:xVal>
          <c:yVal>
            <c:numRef>
              <c:f>'Wash 1'!$B$2:$B$94</c:f>
              <c:numCache>
                <c:formatCode>General</c:formatCode>
                <c:ptCount val="93"/>
                <c:pt idx="0">
                  <c:v>-1.1741265732E-2</c:v>
                </c:pt>
                <c:pt idx="1">
                  <c:v>-1.0940146825999999E-2</c:v>
                </c:pt>
                <c:pt idx="2">
                  <c:v>-1.0885777494999999E-2</c:v>
                </c:pt>
                <c:pt idx="3">
                  <c:v>-1.1413177086999999E-2</c:v>
                </c:pt>
                <c:pt idx="4">
                  <c:v>-1.2236280677E-2</c:v>
                </c:pt>
                <c:pt idx="5">
                  <c:v>-1.0886035703999999E-2</c:v>
                </c:pt>
                <c:pt idx="6">
                  <c:v>-1.1820724543999999E-2</c:v>
                </c:pt>
                <c:pt idx="7">
                  <c:v>-1.2029968512E-2</c:v>
                </c:pt>
                <c:pt idx="8">
                  <c:v>-1.3783454274E-2</c:v>
                </c:pt>
                <c:pt idx="9">
                  <c:v>-1.2917849778E-2</c:v>
                </c:pt>
                <c:pt idx="10">
                  <c:v>-1.2578304701999998E-2</c:v>
                </c:pt>
                <c:pt idx="11">
                  <c:v>-1.2721990778E-2</c:v>
                </c:pt>
                <c:pt idx="12">
                  <c:v>-1.2065914303999999E-2</c:v>
                </c:pt>
                <c:pt idx="13">
                  <c:v>-1.3129596908999999E-2</c:v>
                </c:pt>
                <c:pt idx="14">
                  <c:v>-1.3039176429999999E-2</c:v>
                </c:pt>
                <c:pt idx="15">
                  <c:v>-1.3169457979999999E-2</c:v>
                </c:pt>
                <c:pt idx="16">
                  <c:v>-1.1705447996999999E-2</c:v>
                </c:pt>
                <c:pt idx="17">
                  <c:v>-8.8934607529999998E-3</c:v>
                </c:pt>
                <c:pt idx="18">
                  <c:v>-6.1701963029999994E-3</c:v>
                </c:pt>
                <c:pt idx="19">
                  <c:v>-2.7516324379999995E-3</c:v>
                </c:pt>
                <c:pt idx="20">
                  <c:v>-2.0798999999724344E-8</c:v>
                </c:pt>
                <c:pt idx="21">
                  <c:v>2.5592685400000013E-3</c:v>
                </c:pt>
                <c:pt idx="22">
                  <c:v>2.9640166700000015E-3</c:v>
                </c:pt>
                <c:pt idx="23">
                  <c:v>4.7106823600000011E-3</c:v>
                </c:pt>
                <c:pt idx="24">
                  <c:v>6.0747150999999992E-3</c:v>
                </c:pt>
                <c:pt idx="25">
                  <c:v>6.7638677200000004E-3</c:v>
                </c:pt>
                <c:pt idx="26">
                  <c:v>6.3594055099999991E-3</c:v>
                </c:pt>
                <c:pt idx="27">
                  <c:v>6.5375488900000014E-3</c:v>
                </c:pt>
                <c:pt idx="28">
                  <c:v>7.2418653100000015E-3</c:v>
                </c:pt>
                <c:pt idx="29">
                  <c:v>5.8700346100000016E-3</c:v>
                </c:pt>
                <c:pt idx="30">
                  <c:v>6.763195310000001E-3</c:v>
                </c:pt>
                <c:pt idx="31">
                  <c:v>7.109177920000001E-3</c:v>
                </c:pt>
                <c:pt idx="32">
                  <c:v>6.8304219000000013E-3</c:v>
                </c:pt>
                <c:pt idx="33">
                  <c:v>7.1095262299999996E-3</c:v>
                </c:pt>
                <c:pt idx="34">
                  <c:v>8.3969642099999998E-3</c:v>
                </c:pt>
                <c:pt idx="35">
                  <c:v>7.9581361899999994E-3</c:v>
                </c:pt>
                <c:pt idx="36">
                  <c:v>8.2427427799999994E-3</c:v>
                </c:pt>
                <c:pt idx="37">
                  <c:v>8.2473565500000012E-3</c:v>
                </c:pt>
                <c:pt idx="38">
                  <c:v>7.1156617900000017E-3</c:v>
                </c:pt>
                <c:pt idx="39">
                  <c:v>8.0148705000000001E-3</c:v>
                </c:pt>
                <c:pt idx="40">
                  <c:v>7.6610796800000019E-3</c:v>
                </c:pt>
                <c:pt idx="41">
                  <c:v>7.6601911999999994E-3</c:v>
                </c:pt>
                <c:pt idx="42">
                  <c:v>7.5385809599999992E-3</c:v>
                </c:pt>
                <c:pt idx="43">
                  <c:v>7.5843498699999998E-3</c:v>
                </c:pt>
                <c:pt idx="44">
                  <c:v>6.5324694500000016E-3</c:v>
                </c:pt>
                <c:pt idx="45">
                  <c:v>6.0197912800000024E-3</c:v>
                </c:pt>
                <c:pt idx="46">
                  <c:v>5.8982648600000021E-3</c:v>
                </c:pt>
                <c:pt idx="47">
                  <c:v>5.9303079400000007E-3</c:v>
                </c:pt>
                <c:pt idx="48">
                  <c:v>6.1408706600000022E-3</c:v>
                </c:pt>
                <c:pt idx="49">
                  <c:v>8.2718559200000014E-3</c:v>
                </c:pt>
                <c:pt idx="50">
                  <c:v>1.1702228030000001E-2</c:v>
                </c:pt>
                <c:pt idx="51">
                  <c:v>1.6371449150000002E-2</c:v>
                </c:pt>
                <c:pt idx="52">
                  <c:v>2.3217573449999997E-2</c:v>
                </c:pt>
                <c:pt idx="53">
                  <c:v>2.9936119600000002E-2</c:v>
                </c:pt>
                <c:pt idx="54">
                  <c:v>3.4131504290000003E-2</c:v>
                </c:pt>
                <c:pt idx="55">
                  <c:v>3.5159472070000003E-2</c:v>
                </c:pt>
                <c:pt idx="56">
                  <c:v>3.4209292069999994E-2</c:v>
                </c:pt>
                <c:pt idx="57">
                  <c:v>3.2944801879999999E-2</c:v>
                </c:pt>
                <c:pt idx="58">
                  <c:v>3.2600965039999999E-2</c:v>
                </c:pt>
                <c:pt idx="59">
                  <c:v>3.2575595809999996E-2</c:v>
                </c:pt>
                <c:pt idx="60">
                  <c:v>3.2206959709999997E-2</c:v>
                </c:pt>
                <c:pt idx="61">
                  <c:v>3.1877267799999998E-2</c:v>
                </c:pt>
                <c:pt idx="62">
                  <c:v>3.1879719040000004E-2</c:v>
                </c:pt>
                <c:pt idx="63">
                  <c:v>3.2041884650000005E-2</c:v>
                </c:pt>
                <c:pt idx="64">
                  <c:v>3.4048292480000006E-2</c:v>
                </c:pt>
                <c:pt idx="65">
                  <c:v>3.7205803829999995E-2</c:v>
                </c:pt>
                <c:pt idx="66">
                  <c:v>4.0377814009999999E-2</c:v>
                </c:pt>
                <c:pt idx="67">
                  <c:v>4.2020681939999999E-2</c:v>
                </c:pt>
                <c:pt idx="68">
                  <c:v>4.3218239830000005E-2</c:v>
                </c:pt>
                <c:pt idx="69">
                  <c:v>4.4270898840000003E-2</c:v>
                </c:pt>
                <c:pt idx="70">
                  <c:v>4.4950671179999999E-2</c:v>
                </c:pt>
                <c:pt idx="71">
                  <c:v>4.5252158929999994E-2</c:v>
                </c:pt>
                <c:pt idx="72">
                  <c:v>4.4789954709999996E-2</c:v>
                </c:pt>
                <c:pt idx="73">
                  <c:v>4.4011398840000007E-2</c:v>
                </c:pt>
                <c:pt idx="74">
                  <c:v>4.3812226189999998E-2</c:v>
                </c:pt>
                <c:pt idx="75">
                  <c:v>4.289282455E-2</c:v>
                </c:pt>
                <c:pt idx="76">
                  <c:v>4.2445704030000003E-2</c:v>
                </c:pt>
                <c:pt idx="77">
                  <c:v>4.1887543789999995E-2</c:v>
                </c:pt>
                <c:pt idx="78">
                  <c:v>4.1972972139999995E-2</c:v>
                </c:pt>
                <c:pt idx="79">
                  <c:v>4.1924893549999995E-2</c:v>
                </c:pt>
                <c:pt idx="80">
                  <c:v>4.3277080790000005E-2</c:v>
                </c:pt>
                <c:pt idx="81">
                  <c:v>4.445359452E-2</c:v>
                </c:pt>
                <c:pt idx="82">
                  <c:v>4.7951053519999995E-2</c:v>
                </c:pt>
                <c:pt idx="83">
                  <c:v>5.0879794790000002E-2</c:v>
                </c:pt>
                <c:pt idx="84">
                  <c:v>5.5128458579999998E-2</c:v>
                </c:pt>
                <c:pt idx="85">
                  <c:v>5.7890113130000004E-2</c:v>
                </c:pt>
                <c:pt idx="86">
                  <c:v>6.1456028060000001E-2</c:v>
                </c:pt>
                <c:pt idx="87">
                  <c:v>6.5220039029999996E-2</c:v>
                </c:pt>
                <c:pt idx="88">
                  <c:v>6.7402485449999994E-2</c:v>
                </c:pt>
                <c:pt idx="89">
                  <c:v>7.1220021379999998E-2</c:v>
                </c:pt>
                <c:pt idx="90">
                  <c:v>7.7057692839999997E-2</c:v>
                </c:pt>
                <c:pt idx="91">
                  <c:v>8.9476514300000004E-2</c:v>
                </c:pt>
                <c:pt idx="92">
                  <c:v>0.1401815747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F43-4390-91B5-19D0CDDC7630}"/>
            </c:ext>
          </c:extLst>
        </c:ser>
        <c:ser>
          <c:idx val="1"/>
          <c:order val="1"/>
          <c:tx>
            <c:v>Acetonitril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Wash 1'!$C$2:$C$122</c:f>
              <c:numCache>
                <c:formatCode>General</c:formatCode>
                <c:ptCount val="121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1'!$D$2:$D$122</c:f>
              <c:numCache>
                <c:formatCode>General</c:formatCode>
                <c:ptCount val="121"/>
                <c:pt idx="0">
                  <c:v>-1.2050835774999999E-2</c:v>
                </c:pt>
                <c:pt idx="1">
                  <c:v>-1.0438907785E-2</c:v>
                </c:pt>
                <c:pt idx="2">
                  <c:v>-1.3130326182999998E-2</c:v>
                </c:pt>
                <c:pt idx="3">
                  <c:v>-1.2116799955999999E-2</c:v>
                </c:pt>
                <c:pt idx="4">
                  <c:v>-1.2786399931999998E-2</c:v>
                </c:pt>
                <c:pt idx="5">
                  <c:v>-1.3484018282E-2</c:v>
                </c:pt>
                <c:pt idx="6">
                  <c:v>-1.4245804758E-2</c:v>
                </c:pt>
                <c:pt idx="7">
                  <c:v>-1.2642931552000001E-2</c:v>
                </c:pt>
                <c:pt idx="8">
                  <c:v>-1.4039282114999999E-2</c:v>
                </c:pt>
                <c:pt idx="9">
                  <c:v>-1.4530624619999998E-2</c:v>
                </c:pt>
                <c:pt idx="10">
                  <c:v>-1.5728767389999999E-2</c:v>
                </c:pt>
                <c:pt idx="11">
                  <c:v>-1.495351306E-2</c:v>
                </c:pt>
                <c:pt idx="12">
                  <c:v>-1.5544493109999998E-2</c:v>
                </c:pt>
                <c:pt idx="13">
                  <c:v>-1.4308248074E-2</c:v>
                </c:pt>
                <c:pt idx="14">
                  <c:v>-1.3433877737999998E-2</c:v>
                </c:pt>
                <c:pt idx="15">
                  <c:v>-1.4118258269000001E-2</c:v>
                </c:pt>
                <c:pt idx="16">
                  <c:v>-1.2993975900999998E-2</c:v>
                </c:pt>
                <c:pt idx="17">
                  <c:v>-9.903554698E-3</c:v>
                </c:pt>
                <c:pt idx="18">
                  <c:v>-7.3607274189999997E-3</c:v>
                </c:pt>
                <c:pt idx="19">
                  <c:v>-2.7900299849999994E-3</c:v>
                </c:pt>
                <c:pt idx="20">
                  <c:v>-1.4098899999998721E-7</c:v>
                </c:pt>
                <c:pt idx="21">
                  <c:v>1.6279105230000007E-3</c:v>
                </c:pt>
                <c:pt idx="22">
                  <c:v>3.7233276429999998E-3</c:v>
                </c:pt>
                <c:pt idx="23">
                  <c:v>5.2884245429999999E-3</c:v>
                </c:pt>
                <c:pt idx="24">
                  <c:v>5.3379206119999996E-3</c:v>
                </c:pt>
                <c:pt idx="25">
                  <c:v>5.4223161330000007E-3</c:v>
                </c:pt>
                <c:pt idx="26">
                  <c:v>6.2486050799999996E-3</c:v>
                </c:pt>
                <c:pt idx="27">
                  <c:v>5.692661380000001E-3</c:v>
                </c:pt>
                <c:pt idx="28">
                  <c:v>6.8580392900000004E-3</c:v>
                </c:pt>
                <c:pt idx="29">
                  <c:v>5.481783873E-3</c:v>
                </c:pt>
                <c:pt idx="30">
                  <c:v>6.2419209800000002E-3</c:v>
                </c:pt>
                <c:pt idx="31">
                  <c:v>5.7097492900000007E-3</c:v>
                </c:pt>
                <c:pt idx="32">
                  <c:v>6.0150014399999998E-3</c:v>
                </c:pt>
                <c:pt idx="33">
                  <c:v>6.7917961800000011E-3</c:v>
                </c:pt>
                <c:pt idx="34">
                  <c:v>6.8407995800000001E-3</c:v>
                </c:pt>
                <c:pt idx="35">
                  <c:v>7.1488428999999997E-3</c:v>
                </c:pt>
                <c:pt idx="36">
                  <c:v>6.8447576999999997E-3</c:v>
                </c:pt>
                <c:pt idx="37">
                  <c:v>7.554709550000001E-3</c:v>
                </c:pt>
                <c:pt idx="38">
                  <c:v>7.4343351800000004E-3</c:v>
                </c:pt>
                <c:pt idx="39">
                  <c:v>7.2437735400000007E-3</c:v>
                </c:pt>
                <c:pt idx="40">
                  <c:v>6.4557153900000009E-3</c:v>
                </c:pt>
                <c:pt idx="41">
                  <c:v>7.4156900999999996E-3</c:v>
                </c:pt>
                <c:pt idx="42">
                  <c:v>7.08911998E-3</c:v>
                </c:pt>
                <c:pt idx="43">
                  <c:v>6.9260193199999999E-3</c:v>
                </c:pt>
                <c:pt idx="44">
                  <c:v>5.3845109550000004E-3</c:v>
                </c:pt>
                <c:pt idx="45">
                  <c:v>5.6249002130000008E-3</c:v>
                </c:pt>
                <c:pt idx="46">
                  <c:v>5.4961886390000004E-3</c:v>
                </c:pt>
                <c:pt idx="47">
                  <c:v>5.216545066000001E-3</c:v>
                </c:pt>
                <c:pt idx="48">
                  <c:v>4.8342194540000006E-3</c:v>
                </c:pt>
                <c:pt idx="49">
                  <c:v>5.5775955460000007E-3</c:v>
                </c:pt>
                <c:pt idx="50">
                  <c:v>7.3596272800000003E-3</c:v>
                </c:pt>
                <c:pt idx="51">
                  <c:v>9.6871970400000014E-3</c:v>
                </c:pt>
                <c:pt idx="52">
                  <c:v>1.387363543E-2</c:v>
                </c:pt>
                <c:pt idx="53">
                  <c:v>1.7013269120000001E-2</c:v>
                </c:pt>
                <c:pt idx="54">
                  <c:v>1.9971043440000003E-2</c:v>
                </c:pt>
                <c:pt idx="55">
                  <c:v>2.348183153E-2</c:v>
                </c:pt>
                <c:pt idx="56">
                  <c:v>2.4540017000000001E-2</c:v>
                </c:pt>
                <c:pt idx="57">
                  <c:v>2.5474336570000002E-2</c:v>
                </c:pt>
                <c:pt idx="58">
                  <c:v>2.6710253780000002E-2</c:v>
                </c:pt>
                <c:pt idx="59">
                  <c:v>2.7162299130000005E-2</c:v>
                </c:pt>
                <c:pt idx="60">
                  <c:v>2.7065612949999998E-2</c:v>
                </c:pt>
                <c:pt idx="61">
                  <c:v>2.6817123050000002E-2</c:v>
                </c:pt>
                <c:pt idx="62">
                  <c:v>2.689113898E-2</c:v>
                </c:pt>
                <c:pt idx="63">
                  <c:v>2.7678520060000003E-2</c:v>
                </c:pt>
                <c:pt idx="64">
                  <c:v>3.1532288169999999E-2</c:v>
                </c:pt>
                <c:pt idx="65">
                  <c:v>3.494876308E-2</c:v>
                </c:pt>
                <c:pt idx="66">
                  <c:v>3.8198620650000001E-2</c:v>
                </c:pt>
                <c:pt idx="67">
                  <c:v>4.0522240670000001E-2</c:v>
                </c:pt>
                <c:pt idx="68">
                  <c:v>4.2131148850000001E-2</c:v>
                </c:pt>
                <c:pt idx="69">
                  <c:v>4.333054704E-2</c:v>
                </c:pt>
                <c:pt idx="70">
                  <c:v>4.4468056980000004E-2</c:v>
                </c:pt>
                <c:pt idx="71">
                  <c:v>4.4942748370000001E-2</c:v>
                </c:pt>
                <c:pt idx="72">
                  <c:v>4.5408178690000002E-2</c:v>
                </c:pt>
                <c:pt idx="73">
                  <c:v>4.4677615740000003E-2</c:v>
                </c:pt>
                <c:pt idx="74">
                  <c:v>4.4550762149999999E-2</c:v>
                </c:pt>
                <c:pt idx="75">
                  <c:v>4.4226140359999999E-2</c:v>
                </c:pt>
                <c:pt idx="76">
                  <c:v>4.4431735399999998E-2</c:v>
                </c:pt>
                <c:pt idx="77">
                  <c:v>4.4025797970000002E-2</c:v>
                </c:pt>
                <c:pt idx="78">
                  <c:v>4.3977186660000001E-2</c:v>
                </c:pt>
                <c:pt idx="79">
                  <c:v>4.3758214090000004E-2</c:v>
                </c:pt>
                <c:pt idx="80">
                  <c:v>4.4959888430000004E-2</c:v>
                </c:pt>
                <c:pt idx="81">
                  <c:v>4.5600537779999999E-2</c:v>
                </c:pt>
                <c:pt idx="82">
                  <c:v>4.9780600350000002E-2</c:v>
                </c:pt>
                <c:pt idx="83">
                  <c:v>5.2999619970000002E-2</c:v>
                </c:pt>
                <c:pt idx="84">
                  <c:v>5.7024393800000003E-2</c:v>
                </c:pt>
                <c:pt idx="85">
                  <c:v>6.0860079349999999E-2</c:v>
                </c:pt>
                <c:pt idx="86">
                  <c:v>6.4202633329999995E-2</c:v>
                </c:pt>
                <c:pt idx="87">
                  <c:v>6.7847025219999996E-2</c:v>
                </c:pt>
                <c:pt idx="88">
                  <c:v>7.0527416300000006E-2</c:v>
                </c:pt>
                <c:pt idx="89">
                  <c:v>7.3591810290000004E-2</c:v>
                </c:pt>
                <c:pt idx="90">
                  <c:v>7.7882510249999995E-2</c:v>
                </c:pt>
                <c:pt idx="91">
                  <c:v>8.1815753700000007E-2</c:v>
                </c:pt>
                <c:pt idx="92">
                  <c:v>8.4884774509999997E-2</c:v>
                </c:pt>
                <c:pt idx="93">
                  <c:v>8.9184370459999995E-2</c:v>
                </c:pt>
                <c:pt idx="94">
                  <c:v>9.5380712869999995E-2</c:v>
                </c:pt>
                <c:pt idx="95">
                  <c:v>0.10311620370000001</c:v>
                </c:pt>
                <c:pt idx="96">
                  <c:v>0.11532409170000001</c:v>
                </c:pt>
                <c:pt idx="97">
                  <c:v>0.14043941779999999</c:v>
                </c:pt>
                <c:pt idx="98">
                  <c:v>0.1795934854</c:v>
                </c:pt>
                <c:pt idx="99">
                  <c:v>0.23966462590000001</c:v>
                </c:pt>
                <c:pt idx="100">
                  <c:v>0.31624409239999995</c:v>
                </c:pt>
                <c:pt idx="101">
                  <c:v>0.40117624089999998</c:v>
                </c:pt>
                <c:pt idx="102">
                  <c:v>0.48720222399999996</c:v>
                </c:pt>
                <c:pt idx="103">
                  <c:v>0.5726220277999999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EF43-4390-91B5-19D0CDDC7630}"/>
            </c:ext>
          </c:extLst>
        </c:ser>
        <c:ser>
          <c:idx val="2"/>
          <c:order val="2"/>
          <c:tx>
            <c:v>Methanol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Wash 1'!$E$2:$E$114</c:f>
              <c:numCache>
                <c:formatCode>General</c:formatCode>
                <c:ptCount val="113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1'!$F$2:$F$114</c:f>
              <c:numCache>
                <c:formatCode>General</c:formatCode>
                <c:ptCount val="113"/>
                <c:pt idx="0">
                  <c:v>-6.4916563284000001E-3</c:v>
                </c:pt>
                <c:pt idx="1">
                  <c:v>-6.7485964688000005E-3</c:v>
                </c:pt>
                <c:pt idx="2">
                  <c:v>-8.9156765320000005E-3</c:v>
                </c:pt>
                <c:pt idx="3">
                  <c:v>-6.3777200126E-3</c:v>
                </c:pt>
                <c:pt idx="4">
                  <c:v>-7.4178175715000003E-3</c:v>
                </c:pt>
                <c:pt idx="5">
                  <c:v>-8.4773528219999998E-3</c:v>
                </c:pt>
                <c:pt idx="6">
                  <c:v>-7.3519373842000002E-3</c:v>
                </c:pt>
                <c:pt idx="7">
                  <c:v>-7.6538494037000004E-3</c:v>
                </c:pt>
                <c:pt idx="8">
                  <c:v>-7.9992397520000005E-3</c:v>
                </c:pt>
                <c:pt idx="9">
                  <c:v>-8.6069575340000006E-3</c:v>
                </c:pt>
                <c:pt idx="10">
                  <c:v>-8.1043624379999995E-3</c:v>
                </c:pt>
                <c:pt idx="11">
                  <c:v>-1.0428414244000001E-2</c:v>
                </c:pt>
                <c:pt idx="12">
                  <c:v>-1.1185323616E-2</c:v>
                </c:pt>
                <c:pt idx="13">
                  <c:v>-1.3359021192000001E-2</c:v>
                </c:pt>
                <c:pt idx="14">
                  <c:v>-1.4679210989E-2</c:v>
                </c:pt>
                <c:pt idx="15">
                  <c:v>-1.4771951159000001E-2</c:v>
                </c:pt>
                <c:pt idx="16">
                  <c:v>-1.3014295400999999E-2</c:v>
                </c:pt>
                <c:pt idx="17">
                  <c:v>-9.5645645930000009E-3</c:v>
                </c:pt>
                <c:pt idx="18">
                  <c:v>-7.0773978956000004E-3</c:v>
                </c:pt>
                <c:pt idx="19">
                  <c:v>-3.0789592130000001E-3</c:v>
                </c:pt>
                <c:pt idx="20">
                  <c:v>-3.6301300000013415E-7</c:v>
                </c:pt>
                <c:pt idx="21">
                  <c:v>1.4958923849999993E-3</c:v>
                </c:pt>
                <c:pt idx="22">
                  <c:v>2.2474911229999998E-3</c:v>
                </c:pt>
                <c:pt idx="23">
                  <c:v>3.4874726300000002E-3</c:v>
                </c:pt>
                <c:pt idx="24">
                  <c:v>4.5444036099999991E-3</c:v>
                </c:pt>
                <c:pt idx="25">
                  <c:v>4.8611687700000003E-3</c:v>
                </c:pt>
                <c:pt idx="26">
                  <c:v>5.6267978799999993E-3</c:v>
                </c:pt>
                <c:pt idx="27">
                  <c:v>5.02518492E-3</c:v>
                </c:pt>
                <c:pt idx="28">
                  <c:v>4.7013612600000001E-3</c:v>
                </c:pt>
                <c:pt idx="29">
                  <c:v>4.6024753000000005E-3</c:v>
                </c:pt>
                <c:pt idx="30">
                  <c:v>5.0240673299999997E-3</c:v>
                </c:pt>
                <c:pt idx="31">
                  <c:v>6.1582049499999993E-3</c:v>
                </c:pt>
                <c:pt idx="32">
                  <c:v>5.4209038799999994E-3</c:v>
                </c:pt>
                <c:pt idx="33">
                  <c:v>5.7721810599999993E-3</c:v>
                </c:pt>
                <c:pt idx="34">
                  <c:v>5.7940615500000001E-3</c:v>
                </c:pt>
                <c:pt idx="35">
                  <c:v>6.3850248399999997E-3</c:v>
                </c:pt>
                <c:pt idx="36">
                  <c:v>5.4844992399999994E-3</c:v>
                </c:pt>
                <c:pt idx="37">
                  <c:v>5.4676143599999994E-3</c:v>
                </c:pt>
                <c:pt idx="38">
                  <c:v>5.929636969999999E-3</c:v>
                </c:pt>
                <c:pt idx="39">
                  <c:v>5.4989617499999997E-3</c:v>
                </c:pt>
                <c:pt idx="40">
                  <c:v>4.4576956099999995E-3</c:v>
                </c:pt>
                <c:pt idx="41">
                  <c:v>4.9997244200000006E-3</c:v>
                </c:pt>
                <c:pt idx="42">
                  <c:v>5.1324704799999999E-3</c:v>
                </c:pt>
                <c:pt idx="43">
                  <c:v>4.4425774500000004E-3</c:v>
                </c:pt>
                <c:pt idx="44">
                  <c:v>3.9704285700000001E-3</c:v>
                </c:pt>
                <c:pt idx="45">
                  <c:v>3.7800150199999993E-3</c:v>
                </c:pt>
                <c:pt idx="46">
                  <c:v>3.4602994299999992E-3</c:v>
                </c:pt>
                <c:pt idx="47">
                  <c:v>3.5233965300000003E-3</c:v>
                </c:pt>
                <c:pt idx="48">
                  <c:v>4.0874883699999996E-3</c:v>
                </c:pt>
                <c:pt idx="49">
                  <c:v>4.6222239900000003E-3</c:v>
                </c:pt>
                <c:pt idx="50">
                  <c:v>5.8174098100000002E-3</c:v>
                </c:pt>
                <c:pt idx="51">
                  <c:v>7.8390754899999998E-3</c:v>
                </c:pt>
                <c:pt idx="52">
                  <c:v>1.1773836999999999E-2</c:v>
                </c:pt>
                <c:pt idx="53">
                  <c:v>1.4676359690000002E-2</c:v>
                </c:pt>
                <c:pt idx="54">
                  <c:v>1.9281595219999999E-2</c:v>
                </c:pt>
                <c:pt idx="55">
                  <c:v>2.6856768150000002E-2</c:v>
                </c:pt>
                <c:pt idx="56">
                  <c:v>3.3746465310000001E-2</c:v>
                </c:pt>
                <c:pt idx="57">
                  <c:v>4.2858368920000001E-2</c:v>
                </c:pt>
                <c:pt idx="58">
                  <c:v>5.1367956419999999E-2</c:v>
                </c:pt>
                <c:pt idx="59">
                  <c:v>5.8324768409999998E-2</c:v>
                </c:pt>
                <c:pt idx="60">
                  <c:v>6.239668952E-2</c:v>
                </c:pt>
                <c:pt idx="61">
                  <c:v>6.7634492379999994E-2</c:v>
                </c:pt>
                <c:pt idx="62">
                  <c:v>7.2791732120000008E-2</c:v>
                </c:pt>
                <c:pt idx="63">
                  <c:v>7.7427557869999997E-2</c:v>
                </c:pt>
                <c:pt idx="64">
                  <c:v>8.1387601060000009E-2</c:v>
                </c:pt>
                <c:pt idx="65">
                  <c:v>8.253031151000001E-2</c:v>
                </c:pt>
                <c:pt idx="66">
                  <c:v>8.3047195540000007E-2</c:v>
                </c:pt>
                <c:pt idx="67">
                  <c:v>8.4723963610000008E-2</c:v>
                </c:pt>
                <c:pt idx="68">
                  <c:v>8.8142789170000013E-2</c:v>
                </c:pt>
                <c:pt idx="69">
                  <c:v>8.9183486270000001E-2</c:v>
                </c:pt>
                <c:pt idx="70">
                  <c:v>8.7451129419999996E-2</c:v>
                </c:pt>
                <c:pt idx="71">
                  <c:v>8.2638330030000012E-2</c:v>
                </c:pt>
                <c:pt idx="72">
                  <c:v>7.7355585259999998E-2</c:v>
                </c:pt>
                <c:pt idx="73">
                  <c:v>7.3311939110000002E-2</c:v>
                </c:pt>
                <c:pt idx="74">
                  <c:v>7.0983699729999988E-2</c:v>
                </c:pt>
                <c:pt idx="75">
                  <c:v>6.7686579390000001E-2</c:v>
                </c:pt>
                <c:pt idx="76">
                  <c:v>6.4263916780000013E-2</c:v>
                </c:pt>
                <c:pt idx="77">
                  <c:v>5.9898681210000006E-2</c:v>
                </c:pt>
                <c:pt idx="78">
                  <c:v>5.71697049E-2</c:v>
                </c:pt>
                <c:pt idx="79">
                  <c:v>5.4140529799999997E-2</c:v>
                </c:pt>
                <c:pt idx="80">
                  <c:v>5.4719600100000002E-2</c:v>
                </c:pt>
                <c:pt idx="81">
                  <c:v>5.6168764099999997E-2</c:v>
                </c:pt>
                <c:pt idx="82">
                  <c:v>5.8953873090000004E-2</c:v>
                </c:pt>
                <c:pt idx="83">
                  <c:v>6.2467768060000005E-2</c:v>
                </c:pt>
                <c:pt idx="84">
                  <c:v>6.6480881739999997E-2</c:v>
                </c:pt>
                <c:pt idx="85">
                  <c:v>7.0564395949999997E-2</c:v>
                </c:pt>
                <c:pt idx="86">
                  <c:v>7.4823565050000013E-2</c:v>
                </c:pt>
                <c:pt idx="87">
                  <c:v>7.7644086649999999E-2</c:v>
                </c:pt>
                <c:pt idx="88">
                  <c:v>8.126670049000001E-2</c:v>
                </c:pt>
                <c:pt idx="89">
                  <c:v>8.5123955480000013E-2</c:v>
                </c:pt>
                <c:pt idx="90">
                  <c:v>8.940862791000001E-2</c:v>
                </c:pt>
                <c:pt idx="91">
                  <c:v>9.4544849600000008E-2</c:v>
                </c:pt>
                <c:pt idx="92">
                  <c:v>9.9785453800000007E-2</c:v>
                </c:pt>
                <c:pt idx="93">
                  <c:v>0.10862535170000001</c:v>
                </c:pt>
                <c:pt idx="94">
                  <c:v>0.1263036199</c:v>
                </c:pt>
                <c:pt idx="95">
                  <c:v>0.1638095148</c:v>
                </c:pt>
                <c:pt idx="96">
                  <c:v>0.24552782550000002</c:v>
                </c:pt>
                <c:pt idx="97">
                  <c:v>0.40482183469999999</c:v>
                </c:pt>
                <c:pt idx="98">
                  <c:v>0.6919717111</c:v>
                </c:pt>
                <c:pt idx="99">
                  <c:v>1.1739869039999999</c:v>
                </c:pt>
                <c:pt idx="100">
                  <c:v>1.8460855399999998</c:v>
                </c:pt>
                <c:pt idx="101">
                  <c:v>2.6079163469999997</c:v>
                </c:pt>
                <c:pt idx="102">
                  <c:v>3.3592712799999997</c:v>
                </c:pt>
                <c:pt idx="103">
                  <c:v>4.24400662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EF43-4390-91B5-19D0CDDC7630}"/>
            </c:ext>
          </c:extLst>
        </c:ser>
        <c:ser>
          <c:idx val="4"/>
          <c:order val="3"/>
          <c:tx>
            <c:v>Hexane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Wash 1'!$I$2:$I$115</c:f>
              <c:numCache>
                <c:formatCode>General</c:formatCode>
                <c:ptCount val="114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1'!$J$2:$J$115</c:f>
              <c:numCache>
                <c:formatCode>General</c:formatCode>
                <c:ptCount val="114"/>
                <c:pt idx="0">
                  <c:v>-1.2478952545000001E-2</c:v>
                </c:pt>
                <c:pt idx="1">
                  <c:v>-1.1608120303E-2</c:v>
                </c:pt>
                <c:pt idx="2">
                  <c:v>-9.9545305289999997E-3</c:v>
                </c:pt>
                <c:pt idx="3">
                  <c:v>-1.0842270001E-2</c:v>
                </c:pt>
                <c:pt idx="4">
                  <c:v>-9.8199832879999997E-3</c:v>
                </c:pt>
                <c:pt idx="5">
                  <c:v>-1.2315465386E-2</c:v>
                </c:pt>
                <c:pt idx="6">
                  <c:v>-1.1771061706000001E-2</c:v>
                </c:pt>
                <c:pt idx="7">
                  <c:v>-9.0187753240000001E-3</c:v>
                </c:pt>
                <c:pt idx="8">
                  <c:v>-8.9238619119999998E-3</c:v>
                </c:pt>
                <c:pt idx="9">
                  <c:v>-9.9235240060000004E-3</c:v>
                </c:pt>
                <c:pt idx="10">
                  <c:v>-9.226878422E-3</c:v>
                </c:pt>
                <c:pt idx="11">
                  <c:v>-1.0206069115000001E-2</c:v>
                </c:pt>
                <c:pt idx="12">
                  <c:v>-1.1760295617E-2</c:v>
                </c:pt>
                <c:pt idx="13">
                  <c:v>-1.4338189979999999E-2</c:v>
                </c:pt>
                <c:pt idx="14">
                  <c:v>-1.5672986640000001E-2</c:v>
                </c:pt>
                <c:pt idx="15">
                  <c:v>-1.5382292929999999E-2</c:v>
                </c:pt>
                <c:pt idx="16">
                  <c:v>-1.354305657E-2</c:v>
                </c:pt>
                <c:pt idx="17">
                  <c:v>-1.0211573697000001E-2</c:v>
                </c:pt>
                <c:pt idx="18">
                  <c:v>-6.4603232469999999E-3</c:v>
                </c:pt>
                <c:pt idx="19">
                  <c:v>-3.5286564102000001E-3</c:v>
                </c:pt>
                <c:pt idx="20">
                  <c:v>4.9963899999977412E-7</c:v>
                </c:pt>
                <c:pt idx="21">
                  <c:v>7.0071754300000001E-4</c:v>
                </c:pt>
                <c:pt idx="22">
                  <c:v>2.9397711469999997E-3</c:v>
                </c:pt>
                <c:pt idx="23">
                  <c:v>4.5911862819999994E-3</c:v>
                </c:pt>
                <c:pt idx="24">
                  <c:v>5.5321070669999998E-3</c:v>
                </c:pt>
                <c:pt idx="25">
                  <c:v>5.7637167469999995E-3</c:v>
                </c:pt>
                <c:pt idx="26">
                  <c:v>5.8594306310000002E-3</c:v>
                </c:pt>
                <c:pt idx="27">
                  <c:v>3.9360320499999997E-3</c:v>
                </c:pt>
                <c:pt idx="28">
                  <c:v>5.0095550090000001E-3</c:v>
                </c:pt>
                <c:pt idx="29">
                  <c:v>5.2654712769999992E-3</c:v>
                </c:pt>
                <c:pt idx="30">
                  <c:v>5.7474316409999995E-3</c:v>
                </c:pt>
                <c:pt idx="31">
                  <c:v>5.6617332000000005E-3</c:v>
                </c:pt>
                <c:pt idx="32">
                  <c:v>6.0307641820000002E-3</c:v>
                </c:pt>
                <c:pt idx="33">
                  <c:v>5.6709840270000008E-3</c:v>
                </c:pt>
                <c:pt idx="34">
                  <c:v>5.7383903609999993E-3</c:v>
                </c:pt>
                <c:pt idx="35">
                  <c:v>5.2924069879999999E-3</c:v>
                </c:pt>
                <c:pt idx="36">
                  <c:v>5.4917072250000006E-3</c:v>
                </c:pt>
                <c:pt idx="37">
                  <c:v>5.2185745289999993E-3</c:v>
                </c:pt>
                <c:pt idx="38">
                  <c:v>5.6124150130000003E-3</c:v>
                </c:pt>
                <c:pt idx="39">
                  <c:v>5.129125652E-3</c:v>
                </c:pt>
                <c:pt idx="40">
                  <c:v>5.0432055560000006E-3</c:v>
                </c:pt>
                <c:pt idx="41">
                  <c:v>5.2991153050000002E-3</c:v>
                </c:pt>
                <c:pt idx="42">
                  <c:v>4.7931715220000002E-3</c:v>
                </c:pt>
                <c:pt idx="43">
                  <c:v>4.0416663819999995E-3</c:v>
                </c:pt>
                <c:pt idx="44">
                  <c:v>4.1588370060000003E-3</c:v>
                </c:pt>
                <c:pt idx="45">
                  <c:v>2.9753108820000001E-3</c:v>
                </c:pt>
                <c:pt idx="46">
                  <c:v>2.4869164760000003E-3</c:v>
                </c:pt>
                <c:pt idx="47">
                  <c:v>2.102872108E-3</c:v>
                </c:pt>
                <c:pt idx="48">
                  <c:v>1.8223777719999995E-3</c:v>
                </c:pt>
                <c:pt idx="49">
                  <c:v>2.2851612730000002E-3</c:v>
                </c:pt>
                <c:pt idx="50">
                  <c:v>3.0100915890000001E-3</c:v>
                </c:pt>
                <c:pt idx="51">
                  <c:v>4.289950927E-3</c:v>
                </c:pt>
                <c:pt idx="52">
                  <c:v>6.9981699199999992E-3</c:v>
                </c:pt>
                <c:pt idx="53">
                  <c:v>9.6384433400000004E-3</c:v>
                </c:pt>
                <c:pt idx="54">
                  <c:v>1.221795635E-2</c:v>
                </c:pt>
                <c:pt idx="55">
                  <c:v>1.4716280380000002E-2</c:v>
                </c:pt>
                <c:pt idx="56">
                  <c:v>1.6834309080000002E-2</c:v>
                </c:pt>
                <c:pt idx="57">
                  <c:v>1.8181524920000001E-2</c:v>
                </c:pt>
                <c:pt idx="58">
                  <c:v>1.86457706E-2</c:v>
                </c:pt>
                <c:pt idx="59">
                  <c:v>1.8674991780000001E-2</c:v>
                </c:pt>
                <c:pt idx="60">
                  <c:v>1.850118463E-2</c:v>
                </c:pt>
                <c:pt idx="61">
                  <c:v>1.7861719930000002E-2</c:v>
                </c:pt>
                <c:pt idx="62">
                  <c:v>1.7901057130000002E-2</c:v>
                </c:pt>
                <c:pt idx="63">
                  <c:v>1.8801927320000002E-2</c:v>
                </c:pt>
                <c:pt idx="64">
                  <c:v>2.1683992570000001E-2</c:v>
                </c:pt>
                <c:pt idx="65">
                  <c:v>2.433867541E-2</c:v>
                </c:pt>
                <c:pt idx="66">
                  <c:v>2.69014479E-2</c:v>
                </c:pt>
                <c:pt idx="67">
                  <c:v>2.8133786969999998E-2</c:v>
                </c:pt>
                <c:pt idx="68">
                  <c:v>2.9307950040000003E-2</c:v>
                </c:pt>
                <c:pt idx="69">
                  <c:v>3.0459768820000004E-2</c:v>
                </c:pt>
                <c:pt idx="70">
                  <c:v>3.0517477289999997E-2</c:v>
                </c:pt>
                <c:pt idx="71">
                  <c:v>3.1301460910000002E-2</c:v>
                </c:pt>
                <c:pt idx="72">
                  <c:v>3.1591925520000001E-2</c:v>
                </c:pt>
                <c:pt idx="73">
                  <c:v>3.1100243079999999E-2</c:v>
                </c:pt>
                <c:pt idx="74">
                  <c:v>3.1124654910000001E-2</c:v>
                </c:pt>
                <c:pt idx="75">
                  <c:v>3.0341971420000002E-2</c:v>
                </c:pt>
                <c:pt idx="76">
                  <c:v>3.0574857939999998E-2</c:v>
                </c:pt>
                <c:pt idx="77">
                  <c:v>3.0252340930000003E-2</c:v>
                </c:pt>
                <c:pt idx="78">
                  <c:v>3.0312958860000003E-2</c:v>
                </c:pt>
                <c:pt idx="79">
                  <c:v>2.9926463710000004E-2</c:v>
                </c:pt>
                <c:pt idx="80">
                  <c:v>3.135361498E-2</c:v>
                </c:pt>
                <c:pt idx="81">
                  <c:v>3.11197785E-2</c:v>
                </c:pt>
                <c:pt idx="82">
                  <c:v>3.4114334480000001E-2</c:v>
                </c:pt>
                <c:pt idx="83">
                  <c:v>3.7304658189999999E-2</c:v>
                </c:pt>
                <c:pt idx="84">
                  <c:v>4.0217142300000001E-2</c:v>
                </c:pt>
                <c:pt idx="85">
                  <c:v>4.3376259260000001E-2</c:v>
                </c:pt>
                <c:pt idx="86">
                  <c:v>4.5806862170000004E-2</c:v>
                </c:pt>
                <c:pt idx="87">
                  <c:v>4.7178767369999999E-2</c:v>
                </c:pt>
                <c:pt idx="88">
                  <c:v>4.8804096630000002E-2</c:v>
                </c:pt>
                <c:pt idx="89">
                  <c:v>4.9546170729999998E-2</c:v>
                </c:pt>
                <c:pt idx="90">
                  <c:v>5.1260247580000001E-2</c:v>
                </c:pt>
                <c:pt idx="91">
                  <c:v>5.2013005809999999E-2</c:v>
                </c:pt>
                <c:pt idx="92">
                  <c:v>5.4187565790000003E-2</c:v>
                </c:pt>
                <c:pt idx="93">
                  <c:v>5.8282717810000002E-2</c:v>
                </c:pt>
                <c:pt idx="94">
                  <c:v>6.834340442999999E-2</c:v>
                </c:pt>
                <c:pt idx="95">
                  <c:v>9.115890016E-2</c:v>
                </c:pt>
                <c:pt idx="96">
                  <c:v>0.13988725439999999</c:v>
                </c:pt>
                <c:pt idx="97">
                  <c:v>0.21284439759999998</c:v>
                </c:pt>
                <c:pt idx="98">
                  <c:v>0.30323727029999997</c:v>
                </c:pt>
                <c:pt idx="99">
                  <c:v>0.42756859559999999</c:v>
                </c:pt>
                <c:pt idx="100">
                  <c:v>0.5361475160000001</c:v>
                </c:pt>
                <c:pt idx="101">
                  <c:v>0.66658059860000007</c:v>
                </c:pt>
                <c:pt idx="102">
                  <c:v>0.7723836114</c:v>
                </c:pt>
                <c:pt idx="103">
                  <c:v>0.9061201622000000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EF43-4390-91B5-19D0CDDC7630}"/>
            </c:ext>
          </c:extLst>
        </c:ser>
        <c:ser>
          <c:idx val="5"/>
          <c:order val="4"/>
          <c:tx>
            <c:v>Toluene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Wash 1'!$K$2:$K$98</c:f>
              <c:numCache>
                <c:formatCode>General</c:formatCode>
                <c:ptCount val="97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</c:numCache>
            </c:numRef>
          </c:xVal>
          <c:yVal>
            <c:numRef>
              <c:f>'Wash 1'!$L$2:$L$98</c:f>
              <c:numCache>
                <c:formatCode>General</c:formatCode>
                <c:ptCount val="97"/>
                <c:pt idx="0">
                  <c:v>-1.0415656696000001E-2</c:v>
                </c:pt>
                <c:pt idx="1">
                  <c:v>-1.0915217427000001E-2</c:v>
                </c:pt>
                <c:pt idx="2">
                  <c:v>-9.4046636225000001E-3</c:v>
                </c:pt>
                <c:pt idx="3">
                  <c:v>-9.5719118256000005E-3</c:v>
                </c:pt>
                <c:pt idx="4">
                  <c:v>-1.0223627119800001E-2</c:v>
                </c:pt>
                <c:pt idx="5">
                  <c:v>-1.1917043798000002E-2</c:v>
                </c:pt>
                <c:pt idx="6">
                  <c:v>-1.1506927753000001E-2</c:v>
                </c:pt>
                <c:pt idx="7">
                  <c:v>-1.1169524951000001E-2</c:v>
                </c:pt>
                <c:pt idx="8">
                  <c:v>-1.2089705881000001E-2</c:v>
                </c:pt>
                <c:pt idx="9">
                  <c:v>-1.2464736676E-2</c:v>
                </c:pt>
                <c:pt idx="10">
                  <c:v>-1.2905320706000001E-2</c:v>
                </c:pt>
                <c:pt idx="11">
                  <c:v>-1.3740929397000001E-2</c:v>
                </c:pt>
                <c:pt idx="12">
                  <c:v>-1.3287804643000001E-2</c:v>
                </c:pt>
                <c:pt idx="13">
                  <c:v>-1.4857673639000001E-2</c:v>
                </c:pt>
                <c:pt idx="14">
                  <c:v>-1.4399061067E-2</c:v>
                </c:pt>
                <c:pt idx="15">
                  <c:v>-1.3484278315999999E-2</c:v>
                </c:pt>
                <c:pt idx="16">
                  <c:v>-1.1337692238000002E-2</c:v>
                </c:pt>
                <c:pt idx="17">
                  <c:v>-5.6720889120000003E-3</c:v>
                </c:pt>
                <c:pt idx="18">
                  <c:v>-4.6996354070000003E-3</c:v>
                </c:pt>
                <c:pt idx="19">
                  <c:v>-2.8110780700000004E-3</c:v>
                </c:pt>
                <c:pt idx="20">
                  <c:v>-3.8658600000004983E-7</c:v>
                </c:pt>
                <c:pt idx="21">
                  <c:v>7.9682367000000025E-4</c:v>
                </c:pt>
                <c:pt idx="22">
                  <c:v>4.1864746299999991E-3</c:v>
                </c:pt>
                <c:pt idx="23">
                  <c:v>4.3527492399999985E-3</c:v>
                </c:pt>
                <c:pt idx="24">
                  <c:v>4.9685965299999992E-3</c:v>
                </c:pt>
                <c:pt idx="25">
                  <c:v>6.3038998299999992E-3</c:v>
                </c:pt>
                <c:pt idx="26">
                  <c:v>6.7174424499999996E-3</c:v>
                </c:pt>
                <c:pt idx="27">
                  <c:v>4.4130952199999997E-3</c:v>
                </c:pt>
                <c:pt idx="28">
                  <c:v>5.7817417299999996E-3</c:v>
                </c:pt>
                <c:pt idx="29">
                  <c:v>4.7273551199999986E-3</c:v>
                </c:pt>
                <c:pt idx="30">
                  <c:v>5.5458880099999996E-3</c:v>
                </c:pt>
                <c:pt idx="31">
                  <c:v>6.0011259300000001E-3</c:v>
                </c:pt>
                <c:pt idx="32">
                  <c:v>5.5862282500000002E-3</c:v>
                </c:pt>
                <c:pt idx="33">
                  <c:v>5.2138249399999986E-3</c:v>
                </c:pt>
                <c:pt idx="34">
                  <c:v>5.944633769999999E-3</c:v>
                </c:pt>
                <c:pt idx="35">
                  <c:v>5.5108274399999994E-3</c:v>
                </c:pt>
                <c:pt idx="36">
                  <c:v>4.9034924299999998E-3</c:v>
                </c:pt>
                <c:pt idx="37">
                  <c:v>5.0694541099999997E-3</c:v>
                </c:pt>
                <c:pt idx="38">
                  <c:v>6.0184205900000003E-3</c:v>
                </c:pt>
                <c:pt idx="39">
                  <c:v>5.1076094699999998E-3</c:v>
                </c:pt>
                <c:pt idx="40">
                  <c:v>5.4272729000000002E-3</c:v>
                </c:pt>
                <c:pt idx="41">
                  <c:v>4.6232891299999995E-3</c:v>
                </c:pt>
                <c:pt idx="42">
                  <c:v>4.0534147099999997E-3</c:v>
                </c:pt>
                <c:pt idx="43">
                  <c:v>3.8307699399999992E-3</c:v>
                </c:pt>
                <c:pt idx="44">
                  <c:v>3.1914635599999998E-3</c:v>
                </c:pt>
                <c:pt idx="45">
                  <c:v>2.6570678699999999E-3</c:v>
                </c:pt>
                <c:pt idx="46">
                  <c:v>1.8390164799999987E-3</c:v>
                </c:pt>
                <c:pt idx="47">
                  <c:v>1.4105373099999995E-3</c:v>
                </c:pt>
                <c:pt idx="48">
                  <c:v>1.3852669500000019E-4</c:v>
                </c:pt>
                <c:pt idx="49">
                  <c:v>1.3864737999999995E-3</c:v>
                </c:pt>
                <c:pt idx="50">
                  <c:v>2.6719951099999986E-3</c:v>
                </c:pt>
                <c:pt idx="51">
                  <c:v>3.7813884299999993E-3</c:v>
                </c:pt>
                <c:pt idx="52">
                  <c:v>6.4309676199999985E-3</c:v>
                </c:pt>
                <c:pt idx="53">
                  <c:v>9.1015090299999997E-3</c:v>
                </c:pt>
                <c:pt idx="54">
                  <c:v>1.176996055E-2</c:v>
                </c:pt>
                <c:pt idx="55">
                  <c:v>1.387781175E-2</c:v>
                </c:pt>
                <c:pt idx="56">
                  <c:v>1.5586550259999998E-2</c:v>
                </c:pt>
                <c:pt idx="57">
                  <c:v>1.702106456E-2</c:v>
                </c:pt>
                <c:pt idx="58">
                  <c:v>1.738914745E-2</c:v>
                </c:pt>
                <c:pt idx="59">
                  <c:v>1.7085864119999999E-2</c:v>
                </c:pt>
                <c:pt idx="60">
                  <c:v>1.6933918839999999E-2</c:v>
                </c:pt>
                <c:pt idx="61">
                  <c:v>1.723357188E-2</c:v>
                </c:pt>
                <c:pt idx="62">
                  <c:v>1.6210722649999999E-2</c:v>
                </c:pt>
                <c:pt idx="63">
                  <c:v>1.7367924479999998E-2</c:v>
                </c:pt>
                <c:pt idx="64">
                  <c:v>1.980384524E-2</c:v>
                </c:pt>
                <c:pt idx="65">
                  <c:v>2.3293689739999998E-2</c:v>
                </c:pt>
                <c:pt idx="66">
                  <c:v>2.4982106779999999E-2</c:v>
                </c:pt>
                <c:pt idx="67">
                  <c:v>2.6120205319999999E-2</c:v>
                </c:pt>
                <c:pt idx="68">
                  <c:v>2.7386111120000001E-2</c:v>
                </c:pt>
                <c:pt idx="69">
                  <c:v>2.8676506980000002E-2</c:v>
                </c:pt>
                <c:pt idx="70">
                  <c:v>2.8432012450000002E-2</c:v>
                </c:pt>
                <c:pt idx="71">
                  <c:v>2.9385999689999998E-2</c:v>
                </c:pt>
                <c:pt idx="72">
                  <c:v>2.9211954130000002E-2</c:v>
                </c:pt>
                <c:pt idx="73">
                  <c:v>2.8939765790000002E-2</c:v>
                </c:pt>
                <c:pt idx="74">
                  <c:v>2.9079769649999997E-2</c:v>
                </c:pt>
                <c:pt idx="75">
                  <c:v>2.81416596E-2</c:v>
                </c:pt>
                <c:pt idx="76">
                  <c:v>2.8429356320000002E-2</c:v>
                </c:pt>
                <c:pt idx="77">
                  <c:v>2.8294277290000003E-2</c:v>
                </c:pt>
                <c:pt idx="78">
                  <c:v>2.7879980309999997E-2</c:v>
                </c:pt>
                <c:pt idx="79">
                  <c:v>2.7082522310000003E-2</c:v>
                </c:pt>
                <c:pt idx="80">
                  <c:v>2.8684754770000001E-2</c:v>
                </c:pt>
                <c:pt idx="81">
                  <c:v>2.9326778749999997E-2</c:v>
                </c:pt>
                <c:pt idx="82">
                  <c:v>3.3122551539999996E-2</c:v>
                </c:pt>
                <c:pt idx="83">
                  <c:v>3.6282160229999999E-2</c:v>
                </c:pt>
                <c:pt idx="84">
                  <c:v>4.0187754579999999E-2</c:v>
                </c:pt>
                <c:pt idx="85">
                  <c:v>4.332596893E-2</c:v>
                </c:pt>
                <c:pt idx="86">
                  <c:v>4.5996800909999996E-2</c:v>
                </c:pt>
                <c:pt idx="87">
                  <c:v>4.8779071219999998E-2</c:v>
                </c:pt>
                <c:pt idx="88">
                  <c:v>5.1122249019999996E-2</c:v>
                </c:pt>
                <c:pt idx="89">
                  <c:v>5.4054592649999997E-2</c:v>
                </c:pt>
                <c:pt idx="90">
                  <c:v>5.8654216029999998E-2</c:v>
                </c:pt>
                <c:pt idx="91">
                  <c:v>6.3542020419999998E-2</c:v>
                </c:pt>
                <c:pt idx="92">
                  <c:v>7.0233707229999998E-2</c:v>
                </c:pt>
                <c:pt idx="93">
                  <c:v>7.7909556130000002E-2</c:v>
                </c:pt>
                <c:pt idx="94">
                  <c:v>8.9625474910000003E-2</c:v>
                </c:pt>
                <c:pt idx="95">
                  <c:v>0.111614664</c:v>
                </c:pt>
                <c:pt idx="96">
                  <c:v>0.1603710100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F43-4390-91B5-19D0CDDC7630}"/>
            </c:ext>
          </c:extLst>
        </c:ser>
        <c:ser>
          <c:idx val="6"/>
          <c:order val="5"/>
          <c:tx>
            <c:v>DCM</c:v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Wash 1'!$M$2:$M$111</c:f>
              <c:numCache>
                <c:formatCode>General</c:formatCode>
                <c:ptCount val="11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1'!$N$2:$N$111</c:f>
              <c:numCache>
                <c:formatCode>0.00E+00</c:formatCode>
                <c:ptCount val="110"/>
                <c:pt idx="0">
                  <c:v>-1.0305572248943001E-2</c:v>
                </c:pt>
                <c:pt idx="1">
                  <c:v>-8.6479766950000002E-3</c:v>
                </c:pt>
                <c:pt idx="2">
                  <c:v>-9.5948152787000002E-3</c:v>
                </c:pt>
                <c:pt idx="3">
                  <c:v>-1.2133808942E-2</c:v>
                </c:pt>
                <c:pt idx="4">
                  <c:v>-1.08075692163E-2</c:v>
                </c:pt>
                <c:pt idx="5">
                  <c:v>-1.1410729164000001E-2</c:v>
                </c:pt>
                <c:pt idx="6">
                  <c:v>-1.09940016021E-2</c:v>
                </c:pt>
                <c:pt idx="7">
                  <c:v>-1.1267404731700001E-2</c:v>
                </c:pt>
                <c:pt idx="8">
                  <c:v>-1.2321940410000001E-2</c:v>
                </c:pt>
                <c:pt idx="9">
                  <c:v>-1.2425043174E-2</c:v>
                </c:pt>
                <c:pt idx="10">
                  <c:v>-1.4056378995E-2</c:v>
                </c:pt>
                <c:pt idx="11">
                  <c:v>-1.4661197337000002E-2</c:v>
                </c:pt>
                <c:pt idx="12">
                  <c:v>-1.5418800778000001E-2</c:v>
                </c:pt>
                <c:pt idx="13">
                  <c:v>-1.5908332794000002E-2</c:v>
                </c:pt>
                <c:pt idx="14">
                  <c:v>-1.5666269484E-2</c:v>
                </c:pt>
                <c:pt idx="15">
                  <c:v>-1.2991490793E-2</c:v>
                </c:pt>
                <c:pt idx="16">
                  <c:v>-1.1592102373000001E-2</c:v>
                </c:pt>
                <c:pt idx="17">
                  <c:v>-9.5424890945000011E-3</c:v>
                </c:pt>
                <c:pt idx="18">
                  <c:v>-6.4939914930000004E-3</c:v>
                </c:pt>
                <c:pt idx="19">
                  <c:v>-3.0356201070000002E-3</c:v>
                </c:pt>
                <c:pt idx="20">
                  <c:v>-3.4670000000069923E-7</c:v>
                </c:pt>
                <c:pt idx="21">
                  <c:v>2.3051674699999993E-3</c:v>
                </c:pt>
                <c:pt idx="22">
                  <c:v>3.2022797799999992E-3</c:v>
                </c:pt>
                <c:pt idx="23">
                  <c:v>3.4561443399999999E-3</c:v>
                </c:pt>
                <c:pt idx="24">
                  <c:v>5.1043655100000002E-3</c:v>
                </c:pt>
                <c:pt idx="25">
                  <c:v>5.2578074199999998E-3</c:v>
                </c:pt>
                <c:pt idx="26">
                  <c:v>6.3603182599999992E-3</c:v>
                </c:pt>
                <c:pt idx="27">
                  <c:v>4.371491009999999E-3</c:v>
                </c:pt>
                <c:pt idx="28">
                  <c:v>5.2180464699999995E-3</c:v>
                </c:pt>
                <c:pt idx="29">
                  <c:v>3.7678282E-3</c:v>
                </c:pt>
                <c:pt idx="30">
                  <c:v>4.8370992099999992E-3</c:v>
                </c:pt>
                <c:pt idx="31">
                  <c:v>4.8581405799999998E-3</c:v>
                </c:pt>
                <c:pt idx="32">
                  <c:v>4.8856974900000003E-3</c:v>
                </c:pt>
                <c:pt idx="33">
                  <c:v>5.0384986499999989E-3</c:v>
                </c:pt>
                <c:pt idx="34">
                  <c:v>5.27361103E-3</c:v>
                </c:pt>
                <c:pt idx="35">
                  <c:v>4.5189957400000001E-3</c:v>
                </c:pt>
                <c:pt idx="36">
                  <c:v>4.6277546600000004E-3</c:v>
                </c:pt>
                <c:pt idx="37">
                  <c:v>4.2984529699999999E-3</c:v>
                </c:pt>
                <c:pt idx="38">
                  <c:v>4.0058379299999988E-3</c:v>
                </c:pt>
                <c:pt idx="39">
                  <c:v>4.5856402500000001E-3</c:v>
                </c:pt>
                <c:pt idx="40">
                  <c:v>4.4235994400000003E-3</c:v>
                </c:pt>
                <c:pt idx="41">
                  <c:v>3.5064860500000003E-3</c:v>
                </c:pt>
                <c:pt idx="42">
                  <c:v>3.6862033700000001E-3</c:v>
                </c:pt>
                <c:pt idx="43">
                  <c:v>3.56463783E-3</c:v>
                </c:pt>
                <c:pt idx="44">
                  <c:v>2.1229830799999998E-3</c:v>
                </c:pt>
                <c:pt idx="45">
                  <c:v>1.8054505199999998E-3</c:v>
                </c:pt>
                <c:pt idx="46">
                  <c:v>1.1096333399999991E-3</c:v>
                </c:pt>
                <c:pt idx="47">
                  <c:v>3.5465204000000028E-4</c:v>
                </c:pt>
                <c:pt idx="48">
                  <c:v>4.0771320999999881E-4</c:v>
                </c:pt>
                <c:pt idx="49">
                  <c:v>6.0351260999999892E-4</c:v>
                </c:pt>
                <c:pt idx="50">
                  <c:v>1.7316990799999994E-3</c:v>
                </c:pt>
                <c:pt idx="51">
                  <c:v>4.5511645500000003E-3</c:v>
                </c:pt>
                <c:pt idx="52">
                  <c:v>8.1486513200000003E-3</c:v>
                </c:pt>
                <c:pt idx="53">
                  <c:v>1.165304308E-2</c:v>
                </c:pt>
                <c:pt idx="54">
                  <c:v>1.5062102799999999E-2</c:v>
                </c:pt>
                <c:pt idx="55">
                  <c:v>1.8203314140000003E-2</c:v>
                </c:pt>
                <c:pt idx="56">
                  <c:v>1.9435461359999996E-2</c:v>
                </c:pt>
                <c:pt idx="57">
                  <c:v>2.1174050620000003E-2</c:v>
                </c:pt>
                <c:pt idx="58">
                  <c:v>2.2814318290000003E-2</c:v>
                </c:pt>
                <c:pt idx="59">
                  <c:v>2.388330524E-2</c:v>
                </c:pt>
                <c:pt idx="60">
                  <c:v>2.4582054210000003E-2</c:v>
                </c:pt>
                <c:pt idx="61">
                  <c:v>2.5201216089999999E-2</c:v>
                </c:pt>
                <c:pt idx="62">
                  <c:v>2.4864084770000003E-2</c:v>
                </c:pt>
                <c:pt idx="63">
                  <c:v>2.5271758179999999E-2</c:v>
                </c:pt>
                <c:pt idx="64">
                  <c:v>2.8642114000000003E-2</c:v>
                </c:pt>
                <c:pt idx="65">
                  <c:v>3.2568223520000002E-2</c:v>
                </c:pt>
                <c:pt idx="66">
                  <c:v>3.5688366489999998E-2</c:v>
                </c:pt>
                <c:pt idx="67">
                  <c:v>3.7617780019999998E-2</c:v>
                </c:pt>
                <c:pt idx="68">
                  <c:v>3.9056982590000004E-2</c:v>
                </c:pt>
                <c:pt idx="69">
                  <c:v>3.9322893810000002E-2</c:v>
                </c:pt>
                <c:pt idx="70">
                  <c:v>3.931673963E-2</c:v>
                </c:pt>
                <c:pt idx="71">
                  <c:v>3.952932705E-2</c:v>
                </c:pt>
                <c:pt idx="72">
                  <c:v>3.966746082E-2</c:v>
                </c:pt>
                <c:pt idx="73">
                  <c:v>3.943431352E-2</c:v>
                </c:pt>
                <c:pt idx="74">
                  <c:v>3.8289345549999999E-2</c:v>
                </c:pt>
                <c:pt idx="75">
                  <c:v>3.6978307860000004E-2</c:v>
                </c:pt>
                <c:pt idx="76">
                  <c:v>3.5998526709999999E-2</c:v>
                </c:pt>
                <c:pt idx="77">
                  <c:v>3.5072128969999998E-2</c:v>
                </c:pt>
                <c:pt idx="78">
                  <c:v>3.4135572359999998E-2</c:v>
                </c:pt>
                <c:pt idx="79">
                  <c:v>3.3480558290000004E-2</c:v>
                </c:pt>
                <c:pt idx="80">
                  <c:v>3.4668046729999999E-2</c:v>
                </c:pt>
                <c:pt idx="81">
                  <c:v>3.4172534689999999E-2</c:v>
                </c:pt>
                <c:pt idx="82">
                  <c:v>3.7564396610000002E-2</c:v>
                </c:pt>
                <c:pt idx="83">
                  <c:v>4.072799136E-2</c:v>
                </c:pt>
                <c:pt idx="84">
                  <c:v>4.3671566740000001E-2</c:v>
                </c:pt>
                <c:pt idx="85">
                  <c:v>4.7393291939999999E-2</c:v>
                </c:pt>
                <c:pt idx="86">
                  <c:v>4.9543309700000003E-2</c:v>
                </c:pt>
                <c:pt idx="87">
                  <c:v>5.1932919520000002E-2</c:v>
                </c:pt>
                <c:pt idx="88">
                  <c:v>5.3962394340000004E-2</c:v>
                </c:pt>
                <c:pt idx="89">
                  <c:v>5.5286869150000008E-2</c:v>
                </c:pt>
                <c:pt idx="90">
                  <c:v>5.8385722090000002E-2</c:v>
                </c:pt>
                <c:pt idx="91">
                  <c:v>5.9742241849999995E-2</c:v>
                </c:pt>
                <c:pt idx="92">
                  <c:v>6.332755809E-2</c:v>
                </c:pt>
                <c:pt idx="93">
                  <c:v>6.6023833800000001E-2</c:v>
                </c:pt>
                <c:pt idx="94">
                  <c:v>7.1492433299999991E-2</c:v>
                </c:pt>
                <c:pt idx="95">
                  <c:v>8.0946497369999995E-2</c:v>
                </c:pt>
                <c:pt idx="96">
                  <c:v>9.9494509099999989E-2</c:v>
                </c:pt>
                <c:pt idx="97">
                  <c:v>0.14088470459999999</c:v>
                </c:pt>
                <c:pt idx="98">
                  <c:v>0.20722020389999998</c:v>
                </c:pt>
                <c:pt idx="99">
                  <c:v>0.29712966800000001</c:v>
                </c:pt>
                <c:pt idx="100">
                  <c:v>0.40466759330000002</c:v>
                </c:pt>
                <c:pt idx="101">
                  <c:v>0.53040517099999995</c:v>
                </c:pt>
                <c:pt idx="102">
                  <c:v>0.65955347539999998</c:v>
                </c:pt>
                <c:pt idx="103">
                  <c:v>0.8610181283999999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EF43-4390-91B5-19D0CDDC76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010560"/>
        <c:axId val="133837952"/>
      </c:scatterChart>
      <c:valAx>
        <c:axId val="179010560"/>
        <c:scaling>
          <c:orientation val="minMax"/>
          <c:max val="550"/>
          <c:min val="4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3837952"/>
        <c:crosses val="autoZero"/>
        <c:crossBetween val="midCat"/>
      </c:valAx>
      <c:valAx>
        <c:axId val="133837952"/>
        <c:scaling>
          <c:orientation val="minMax"/>
          <c:max val="0.1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Absorbance </a:t>
                </a:r>
                <a:r>
                  <a:rPr lang="en-US" dirty="0" smtClean="0"/>
                  <a:t>(A.U.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7901056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909679692816172"/>
          <c:y val="7.0274363705655873E-2"/>
          <c:w val="0.16312542529406046"/>
          <c:h val="0.29607084927770022"/>
        </c:manualLayout>
      </c:layout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8152158063575384E-2"/>
          <c:y val="9.0391227396031948E-2"/>
          <c:w val="0.87691734713716341"/>
          <c:h val="0.80324258590636588"/>
        </c:manualLayout>
      </c:layout>
      <c:scatterChart>
        <c:scatterStyle val="lineMarker"/>
        <c:varyColors val="0"/>
        <c:ser>
          <c:idx val="0"/>
          <c:order val="0"/>
          <c:tx>
            <c:strRef>
              <c:f>'Wash 2'!$B$1</c:f>
              <c:strCache>
                <c:ptCount val="1"/>
                <c:pt idx="0">
                  <c:v>Aceton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B$2:$B$121</c:f>
              <c:numCache>
                <c:formatCode>General</c:formatCode>
                <c:ptCount val="120"/>
                <c:pt idx="0">
                  <c:v>-9.9954172829999997E-3</c:v>
                </c:pt>
                <c:pt idx="1">
                  <c:v>-7.3668534959999993E-3</c:v>
                </c:pt>
                <c:pt idx="2">
                  <c:v>-9.4874093986999988E-3</c:v>
                </c:pt>
                <c:pt idx="3">
                  <c:v>-9.7619521761E-3</c:v>
                </c:pt>
                <c:pt idx="4">
                  <c:v>-1.0350927673999999E-2</c:v>
                </c:pt>
                <c:pt idx="5">
                  <c:v>-1.0471877256E-2</c:v>
                </c:pt>
                <c:pt idx="6">
                  <c:v>-1.1004191785999999E-2</c:v>
                </c:pt>
                <c:pt idx="7">
                  <c:v>-1.1240904414999999E-2</c:v>
                </c:pt>
                <c:pt idx="8">
                  <c:v>-1.1446088283E-2</c:v>
                </c:pt>
                <c:pt idx="9">
                  <c:v>-1.2385348752E-2</c:v>
                </c:pt>
                <c:pt idx="10">
                  <c:v>-1.2618743078999999E-2</c:v>
                </c:pt>
                <c:pt idx="11">
                  <c:v>-1.2088661976E-2</c:v>
                </c:pt>
                <c:pt idx="12">
                  <c:v>-1.2400296014000001E-2</c:v>
                </c:pt>
                <c:pt idx="13">
                  <c:v>-1.3258047597999999E-2</c:v>
                </c:pt>
                <c:pt idx="14">
                  <c:v>-1.290275502E-2</c:v>
                </c:pt>
                <c:pt idx="15">
                  <c:v>-1.3406273638999999E-2</c:v>
                </c:pt>
                <c:pt idx="16">
                  <c:v>-1.1194550861E-2</c:v>
                </c:pt>
                <c:pt idx="17">
                  <c:v>-8.9549915895840004E-3</c:v>
                </c:pt>
                <c:pt idx="18">
                  <c:v>-5.9776461779999998E-3</c:v>
                </c:pt>
                <c:pt idx="19">
                  <c:v>-1.9642666079999994E-3</c:v>
                </c:pt>
                <c:pt idx="20">
                  <c:v>1.3996800000103116E-7</c:v>
                </c:pt>
                <c:pt idx="21">
                  <c:v>1.9657214100000011E-3</c:v>
                </c:pt>
                <c:pt idx="22">
                  <c:v>2.7040003700000009E-3</c:v>
                </c:pt>
                <c:pt idx="23">
                  <c:v>5.35041866E-3</c:v>
                </c:pt>
                <c:pt idx="24">
                  <c:v>4.5650343300000003E-3</c:v>
                </c:pt>
                <c:pt idx="25">
                  <c:v>4.8083861299999999E-3</c:v>
                </c:pt>
                <c:pt idx="26">
                  <c:v>5.1112829599999996E-3</c:v>
                </c:pt>
                <c:pt idx="27">
                  <c:v>4.0468650799999999E-3</c:v>
                </c:pt>
                <c:pt idx="28">
                  <c:v>5.4355033599999998E-3</c:v>
                </c:pt>
                <c:pt idx="29">
                  <c:v>4.5422821199999994E-3</c:v>
                </c:pt>
                <c:pt idx="30">
                  <c:v>4.4003494900000002E-3</c:v>
                </c:pt>
                <c:pt idx="31">
                  <c:v>5.069037240000001E-3</c:v>
                </c:pt>
                <c:pt idx="32">
                  <c:v>5.9504567499999994E-3</c:v>
                </c:pt>
                <c:pt idx="33">
                  <c:v>4.531547700000001E-3</c:v>
                </c:pt>
                <c:pt idx="34">
                  <c:v>5.0657226600000008E-3</c:v>
                </c:pt>
                <c:pt idx="35">
                  <c:v>5.1638002400000004E-3</c:v>
                </c:pt>
                <c:pt idx="36">
                  <c:v>5.5314435500000009E-3</c:v>
                </c:pt>
                <c:pt idx="37">
                  <c:v>5.0178415000000001E-3</c:v>
                </c:pt>
                <c:pt idx="38">
                  <c:v>4.9498912800000003E-3</c:v>
                </c:pt>
                <c:pt idx="39">
                  <c:v>4.3248359899999995E-3</c:v>
                </c:pt>
                <c:pt idx="40">
                  <c:v>4.2021314500000004E-3</c:v>
                </c:pt>
                <c:pt idx="41">
                  <c:v>3.4246251799999999E-3</c:v>
                </c:pt>
                <c:pt idx="42">
                  <c:v>3.5181774699999998E-3</c:v>
                </c:pt>
                <c:pt idx="43">
                  <c:v>3.3694405899999998E-3</c:v>
                </c:pt>
                <c:pt idx="44">
                  <c:v>2.4373757600000007E-3</c:v>
                </c:pt>
                <c:pt idx="45">
                  <c:v>1.4560243899999995E-3</c:v>
                </c:pt>
                <c:pt idx="46">
                  <c:v>1.2410444099999994E-3</c:v>
                </c:pt>
                <c:pt idx="47">
                  <c:v>3.8224019999999991E-4</c:v>
                </c:pt>
                <c:pt idx="48">
                  <c:v>1.520098090000005E-4</c:v>
                </c:pt>
                <c:pt idx="49">
                  <c:v>-3.8862889999999664E-5</c:v>
                </c:pt>
                <c:pt idx="50">
                  <c:v>1.2396139000000004E-3</c:v>
                </c:pt>
                <c:pt idx="51">
                  <c:v>2.7951098000000008E-3</c:v>
                </c:pt>
                <c:pt idx="52">
                  <c:v>6.0346669400000007E-3</c:v>
                </c:pt>
                <c:pt idx="53">
                  <c:v>8.2674569400000009E-3</c:v>
                </c:pt>
                <c:pt idx="54">
                  <c:v>1.11839122E-2</c:v>
                </c:pt>
                <c:pt idx="55">
                  <c:v>1.409502541E-2</c:v>
                </c:pt>
                <c:pt idx="56">
                  <c:v>1.5278946880000002E-2</c:v>
                </c:pt>
                <c:pt idx="57">
                  <c:v>1.600735289E-2</c:v>
                </c:pt>
                <c:pt idx="58">
                  <c:v>1.6172139240000001E-2</c:v>
                </c:pt>
                <c:pt idx="59">
                  <c:v>1.6530255130000001E-2</c:v>
                </c:pt>
                <c:pt idx="60">
                  <c:v>1.5884209690000001E-2</c:v>
                </c:pt>
                <c:pt idx="61">
                  <c:v>1.5373062610000002E-2</c:v>
                </c:pt>
                <c:pt idx="62">
                  <c:v>1.4983320880000001E-2</c:v>
                </c:pt>
                <c:pt idx="63">
                  <c:v>1.5514027600000001E-2</c:v>
                </c:pt>
                <c:pt idx="64">
                  <c:v>1.8586090100000001E-2</c:v>
                </c:pt>
                <c:pt idx="65">
                  <c:v>2.0776788040000001E-2</c:v>
                </c:pt>
                <c:pt idx="66">
                  <c:v>2.3241156980000004E-2</c:v>
                </c:pt>
                <c:pt idx="67">
                  <c:v>2.451665913E-2</c:v>
                </c:pt>
                <c:pt idx="68">
                  <c:v>2.5176020610000002E-2</c:v>
                </c:pt>
                <c:pt idx="69">
                  <c:v>2.6165763190000003E-2</c:v>
                </c:pt>
                <c:pt idx="70">
                  <c:v>2.6653280750000001E-2</c:v>
                </c:pt>
                <c:pt idx="71">
                  <c:v>2.6460709319999998E-2</c:v>
                </c:pt>
                <c:pt idx="72">
                  <c:v>2.6434054870000001E-2</c:v>
                </c:pt>
                <c:pt idx="73">
                  <c:v>2.6282312619999998E-2</c:v>
                </c:pt>
                <c:pt idx="74">
                  <c:v>2.5880726319999998E-2</c:v>
                </c:pt>
                <c:pt idx="75">
                  <c:v>2.4857798860000002E-2</c:v>
                </c:pt>
                <c:pt idx="76">
                  <c:v>2.4746498360000001E-2</c:v>
                </c:pt>
                <c:pt idx="77">
                  <c:v>2.4189783530000002E-2</c:v>
                </c:pt>
                <c:pt idx="78">
                  <c:v>2.3635706200000002E-2</c:v>
                </c:pt>
                <c:pt idx="79">
                  <c:v>2.2764781759999998E-2</c:v>
                </c:pt>
                <c:pt idx="80">
                  <c:v>2.4043040619999997E-2</c:v>
                </c:pt>
                <c:pt idx="81">
                  <c:v>2.4722075359999998E-2</c:v>
                </c:pt>
                <c:pt idx="82">
                  <c:v>2.7319861850000002E-2</c:v>
                </c:pt>
                <c:pt idx="83">
                  <c:v>2.9484154929999999E-2</c:v>
                </c:pt>
                <c:pt idx="84">
                  <c:v>3.2195071030000001E-2</c:v>
                </c:pt>
                <c:pt idx="85">
                  <c:v>3.4292223199999999E-2</c:v>
                </c:pt>
                <c:pt idx="86">
                  <c:v>3.6352282659999999E-2</c:v>
                </c:pt>
                <c:pt idx="87">
                  <c:v>3.8442919300000003E-2</c:v>
                </c:pt>
                <c:pt idx="88">
                  <c:v>3.958108489E-2</c:v>
                </c:pt>
                <c:pt idx="89">
                  <c:v>4.0791323679999998E-2</c:v>
                </c:pt>
                <c:pt idx="90">
                  <c:v>4.4529887189999999E-2</c:v>
                </c:pt>
                <c:pt idx="91">
                  <c:v>5.4964902149999995E-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B25-4F73-9222-C91A6CFFBA99}"/>
            </c:ext>
          </c:extLst>
        </c:ser>
        <c:ser>
          <c:idx val="1"/>
          <c:order val="1"/>
          <c:tx>
            <c:strRef>
              <c:f>'Wash 2'!$C$1</c:f>
              <c:strCache>
                <c:ptCount val="1"/>
                <c:pt idx="0">
                  <c:v>Acetonitrile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C$2:$C$121</c:f>
              <c:numCache>
                <c:formatCode>General</c:formatCode>
                <c:ptCount val="120"/>
                <c:pt idx="0">
                  <c:v>-9.1559264055999998E-3</c:v>
                </c:pt>
                <c:pt idx="1">
                  <c:v>-8.2610313493000007E-3</c:v>
                </c:pt>
                <c:pt idx="2">
                  <c:v>-9.6562096386999998E-3</c:v>
                </c:pt>
                <c:pt idx="3">
                  <c:v>-1.0812283983E-2</c:v>
                </c:pt>
                <c:pt idx="4">
                  <c:v>-9.862141474999999E-3</c:v>
                </c:pt>
                <c:pt idx="5">
                  <c:v>-1.0926192417E-2</c:v>
                </c:pt>
                <c:pt idx="6">
                  <c:v>-1.1895085709000001E-2</c:v>
                </c:pt>
                <c:pt idx="7">
                  <c:v>-1.0443563946E-2</c:v>
                </c:pt>
                <c:pt idx="8">
                  <c:v>-1.1994528375000001E-2</c:v>
                </c:pt>
                <c:pt idx="9">
                  <c:v>-1.3875940837999999E-2</c:v>
                </c:pt>
                <c:pt idx="10">
                  <c:v>-1.3076697033999999E-2</c:v>
                </c:pt>
                <c:pt idx="11">
                  <c:v>-1.3621788496000001E-2</c:v>
                </c:pt>
                <c:pt idx="12">
                  <c:v>-1.3682601996999999E-2</c:v>
                </c:pt>
                <c:pt idx="13">
                  <c:v>-1.3328146212999999E-2</c:v>
                </c:pt>
                <c:pt idx="14">
                  <c:v>-1.2421076675E-2</c:v>
                </c:pt>
                <c:pt idx="15">
                  <c:v>-1.3504590863E-2</c:v>
                </c:pt>
                <c:pt idx="16">
                  <c:v>-1.3198314724E-2</c:v>
                </c:pt>
                <c:pt idx="17">
                  <c:v>-8.9301502248999992E-3</c:v>
                </c:pt>
                <c:pt idx="18">
                  <c:v>-6.3873827689999996E-3</c:v>
                </c:pt>
                <c:pt idx="19">
                  <c:v>-3.1116507249999998E-3</c:v>
                </c:pt>
                <c:pt idx="20">
                  <c:v>-3.3436799999966849E-7</c:v>
                </c:pt>
                <c:pt idx="21">
                  <c:v>1.2087318809999997E-3</c:v>
                </c:pt>
                <c:pt idx="22">
                  <c:v>2.9097003599999997E-3</c:v>
                </c:pt>
                <c:pt idx="23">
                  <c:v>4.5548164999999995E-3</c:v>
                </c:pt>
                <c:pt idx="24">
                  <c:v>5.1285661499999996E-3</c:v>
                </c:pt>
                <c:pt idx="25">
                  <c:v>5.0517888500000007E-3</c:v>
                </c:pt>
                <c:pt idx="26">
                  <c:v>4.6285688599999996E-3</c:v>
                </c:pt>
                <c:pt idx="27">
                  <c:v>5.2174394699999998E-3</c:v>
                </c:pt>
                <c:pt idx="28">
                  <c:v>4.7883698499999999E-3</c:v>
                </c:pt>
                <c:pt idx="29">
                  <c:v>3.9692418400000002E-3</c:v>
                </c:pt>
                <c:pt idx="30">
                  <c:v>5.4298732200000008E-3</c:v>
                </c:pt>
                <c:pt idx="31">
                  <c:v>5.2354037500000009E-3</c:v>
                </c:pt>
                <c:pt idx="32">
                  <c:v>4.4574858400000007E-3</c:v>
                </c:pt>
                <c:pt idx="33">
                  <c:v>4.1786925600000007E-3</c:v>
                </c:pt>
                <c:pt idx="34">
                  <c:v>4.7565121000000005E-3</c:v>
                </c:pt>
                <c:pt idx="35">
                  <c:v>4.65104727E-3</c:v>
                </c:pt>
                <c:pt idx="36">
                  <c:v>4.8060491400000009E-3</c:v>
                </c:pt>
                <c:pt idx="37">
                  <c:v>3.9071403200000004E-3</c:v>
                </c:pt>
                <c:pt idx="38">
                  <c:v>4.3407818099999995E-3</c:v>
                </c:pt>
                <c:pt idx="39">
                  <c:v>3.9843823500000011E-3</c:v>
                </c:pt>
                <c:pt idx="40">
                  <c:v>3.652671330000001E-3</c:v>
                </c:pt>
                <c:pt idx="41">
                  <c:v>3.3155716699999997E-3</c:v>
                </c:pt>
                <c:pt idx="42">
                  <c:v>2.7237701900000005E-3</c:v>
                </c:pt>
                <c:pt idx="43">
                  <c:v>2.6482147900000006E-3</c:v>
                </c:pt>
                <c:pt idx="44">
                  <c:v>2.0975014E-3</c:v>
                </c:pt>
                <c:pt idx="45">
                  <c:v>7.1692836900000105E-4</c:v>
                </c:pt>
                <c:pt idx="46">
                  <c:v>7.4616351600000075E-4</c:v>
                </c:pt>
                <c:pt idx="47">
                  <c:v>-1.7076639999999942E-4</c:v>
                </c:pt>
                <c:pt idx="48">
                  <c:v>-2.600215609999991E-4</c:v>
                </c:pt>
                <c:pt idx="49">
                  <c:v>-4.4832008500000041E-4</c:v>
                </c:pt>
                <c:pt idx="50">
                  <c:v>7.5838712500000093E-4</c:v>
                </c:pt>
                <c:pt idx="51">
                  <c:v>2.1799169200000003E-3</c:v>
                </c:pt>
                <c:pt idx="52">
                  <c:v>5.0527779100000003E-3</c:v>
                </c:pt>
                <c:pt idx="53">
                  <c:v>7.7529614599999991E-3</c:v>
                </c:pt>
                <c:pt idx="54">
                  <c:v>1.039358319E-2</c:v>
                </c:pt>
                <c:pt idx="55">
                  <c:v>1.3443564040000001E-2</c:v>
                </c:pt>
                <c:pt idx="56">
                  <c:v>1.471960449E-2</c:v>
                </c:pt>
                <c:pt idx="57">
                  <c:v>1.5583070899999999E-2</c:v>
                </c:pt>
                <c:pt idx="58">
                  <c:v>1.6290801550000001E-2</c:v>
                </c:pt>
                <c:pt idx="59">
                  <c:v>1.5961096599999999E-2</c:v>
                </c:pt>
                <c:pt idx="60">
                  <c:v>1.569538841E-2</c:v>
                </c:pt>
                <c:pt idx="61">
                  <c:v>1.4959099680000001E-2</c:v>
                </c:pt>
                <c:pt idx="62">
                  <c:v>1.4674604850000002E-2</c:v>
                </c:pt>
                <c:pt idx="63">
                  <c:v>1.5176710650000001E-2</c:v>
                </c:pt>
                <c:pt idx="64">
                  <c:v>1.8015659390000001E-2</c:v>
                </c:pt>
                <c:pt idx="65">
                  <c:v>2.0886477989999999E-2</c:v>
                </c:pt>
                <c:pt idx="66">
                  <c:v>2.3075622480000002E-2</c:v>
                </c:pt>
                <c:pt idx="67">
                  <c:v>2.4286103410000003E-2</c:v>
                </c:pt>
                <c:pt idx="68">
                  <c:v>2.533653097E-2</c:v>
                </c:pt>
                <c:pt idx="69">
                  <c:v>2.6058779070000003E-2</c:v>
                </c:pt>
                <c:pt idx="70">
                  <c:v>2.6476968990000002E-2</c:v>
                </c:pt>
                <c:pt idx="71">
                  <c:v>2.6317127959999999E-2</c:v>
                </c:pt>
                <c:pt idx="72">
                  <c:v>2.6399944889999999E-2</c:v>
                </c:pt>
                <c:pt idx="73">
                  <c:v>2.5962957160000001E-2</c:v>
                </c:pt>
                <c:pt idx="74">
                  <c:v>2.5545650140000001E-2</c:v>
                </c:pt>
                <c:pt idx="75">
                  <c:v>2.4356831770000004E-2</c:v>
                </c:pt>
                <c:pt idx="76">
                  <c:v>2.4175480919999999E-2</c:v>
                </c:pt>
                <c:pt idx="77">
                  <c:v>2.3329918249999998E-2</c:v>
                </c:pt>
                <c:pt idx="78">
                  <c:v>2.2793167250000003E-2</c:v>
                </c:pt>
                <c:pt idx="79">
                  <c:v>2.1540402409999999E-2</c:v>
                </c:pt>
                <c:pt idx="80">
                  <c:v>2.2848480359999999E-2</c:v>
                </c:pt>
                <c:pt idx="81">
                  <c:v>2.281744124E-2</c:v>
                </c:pt>
                <c:pt idx="82">
                  <c:v>2.5542986560000001E-2</c:v>
                </c:pt>
                <c:pt idx="83">
                  <c:v>2.7964190559999998E-2</c:v>
                </c:pt>
                <c:pt idx="84">
                  <c:v>3.0012928860000003E-2</c:v>
                </c:pt>
                <c:pt idx="85">
                  <c:v>3.2862403409999998E-2</c:v>
                </c:pt>
                <c:pt idx="86">
                  <c:v>3.4589611899999997E-2</c:v>
                </c:pt>
                <c:pt idx="87">
                  <c:v>3.501762168E-2</c:v>
                </c:pt>
                <c:pt idx="88">
                  <c:v>3.6153522299999998E-2</c:v>
                </c:pt>
                <c:pt idx="89">
                  <c:v>3.7125905020000002E-2</c:v>
                </c:pt>
                <c:pt idx="90">
                  <c:v>3.8638533070000002E-2</c:v>
                </c:pt>
                <c:pt idx="91">
                  <c:v>3.833694847E-2</c:v>
                </c:pt>
                <c:pt idx="92">
                  <c:v>3.9508704999999998E-2</c:v>
                </c:pt>
                <c:pt idx="93">
                  <c:v>4.1222174629999997E-2</c:v>
                </c:pt>
                <c:pt idx="94">
                  <c:v>4.4869341860000002E-2</c:v>
                </c:pt>
                <c:pt idx="95">
                  <c:v>5.3871144519999997E-2</c:v>
                </c:pt>
                <c:pt idx="96">
                  <c:v>7.6443363890000005E-2</c:v>
                </c:pt>
                <c:pt idx="97">
                  <c:v>0.13409716350000001</c:v>
                </c:pt>
                <c:pt idx="98">
                  <c:v>0.23321122389999999</c:v>
                </c:pt>
                <c:pt idx="99">
                  <c:v>0.37758258450000004</c:v>
                </c:pt>
                <c:pt idx="100">
                  <c:v>0.55618057119999997</c:v>
                </c:pt>
                <c:pt idx="101">
                  <c:v>0.73881128889999992</c:v>
                </c:pt>
                <c:pt idx="102">
                  <c:v>0.91686299910000002</c:v>
                </c:pt>
                <c:pt idx="103">
                  <c:v>1.069390867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B25-4F73-9222-C91A6CFFBA99}"/>
            </c:ext>
          </c:extLst>
        </c:ser>
        <c:ser>
          <c:idx val="2"/>
          <c:order val="2"/>
          <c:tx>
            <c:strRef>
              <c:f>'Wash 2'!$D$1</c:f>
              <c:strCache>
                <c:ptCount val="1"/>
                <c:pt idx="0">
                  <c:v>Methanol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D$2:$D$121</c:f>
              <c:numCache>
                <c:formatCode>General</c:formatCode>
                <c:ptCount val="120"/>
                <c:pt idx="0">
                  <c:v>-4.1666258081999993E-3</c:v>
                </c:pt>
                <c:pt idx="1">
                  <c:v>-4.5369245532999999E-3</c:v>
                </c:pt>
                <c:pt idx="2">
                  <c:v>-6.8348522369999993E-3</c:v>
                </c:pt>
                <c:pt idx="3">
                  <c:v>-7.5309141149999996E-3</c:v>
                </c:pt>
                <c:pt idx="4">
                  <c:v>-7.3746935999999992E-3</c:v>
                </c:pt>
                <c:pt idx="5">
                  <c:v>-5.9450419109999993E-3</c:v>
                </c:pt>
                <c:pt idx="6">
                  <c:v>-6.4338141429999994E-3</c:v>
                </c:pt>
                <c:pt idx="7">
                  <c:v>-6.0299257935999993E-3</c:v>
                </c:pt>
                <c:pt idx="8">
                  <c:v>-6.6406215379999998E-3</c:v>
                </c:pt>
                <c:pt idx="9">
                  <c:v>-7.549704245999999E-3</c:v>
                </c:pt>
                <c:pt idx="10">
                  <c:v>-7.9037830769999994E-3</c:v>
                </c:pt>
                <c:pt idx="11">
                  <c:v>-9.919985390999999E-3</c:v>
                </c:pt>
                <c:pt idx="12">
                  <c:v>-1.0830666597999999E-2</c:v>
                </c:pt>
                <c:pt idx="13">
                  <c:v>-1.2120076649E-2</c:v>
                </c:pt>
                <c:pt idx="14">
                  <c:v>-1.4412054986000001E-2</c:v>
                </c:pt>
                <c:pt idx="15">
                  <c:v>-1.3987322531000001E-2</c:v>
                </c:pt>
                <c:pt idx="16">
                  <c:v>-1.3245146914999999E-2</c:v>
                </c:pt>
                <c:pt idx="17">
                  <c:v>-9.8249509069999984E-3</c:v>
                </c:pt>
                <c:pt idx="18">
                  <c:v>-6.1422178589999998E-3</c:v>
                </c:pt>
                <c:pt idx="19">
                  <c:v>-3.8786424159999995E-3</c:v>
                </c:pt>
                <c:pt idx="20">
                  <c:v>-3.7225699999962614E-7</c:v>
                </c:pt>
                <c:pt idx="21">
                  <c:v>1.2912231430000001E-3</c:v>
                </c:pt>
                <c:pt idx="22">
                  <c:v>3.1966378840000012E-3</c:v>
                </c:pt>
                <c:pt idx="23">
                  <c:v>3.8973044530000002E-3</c:v>
                </c:pt>
                <c:pt idx="24">
                  <c:v>4.0259424520000002E-3</c:v>
                </c:pt>
                <c:pt idx="25">
                  <c:v>4.6555397959999996E-3</c:v>
                </c:pt>
                <c:pt idx="26">
                  <c:v>4.9627337500000009E-3</c:v>
                </c:pt>
                <c:pt idx="27">
                  <c:v>4.0775721820000008E-3</c:v>
                </c:pt>
                <c:pt idx="28">
                  <c:v>3.0989486650000011E-3</c:v>
                </c:pt>
                <c:pt idx="29">
                  <c:v>3.642335341E-3</c:v>
                </c:pt>
                <c:pt idx="30">
                  <c:v>3.6923613329999999E-3</c:v>
                </c:pt>
                <c:pt idx="31">
                  <c:v>4.2808724499999997E-3</c:v>
                </c:pt>
                <c:pt idx="32">
                  <c:v>4.1294459180000005E-3</c:v>
                </c:pt>
                <c:pt idx="33">
                  <c:v>4.3302576920000004E-3</c:v>
                </c:pt>
                <c:pt idx="34">
                  <c:v>4.3599650190000007E-3</c:v>
                </c:pt>
                <c:pt idx="35">
                  <c:v>3.3269159420000012E-3</c:v>
                </c:pt>
                <c:pt idx="36">
                  <c:v>3.9116542709999999E-3</c:v>
                </c:pt>
                <c:pt idx="37">
                  <c:v>3.0194789100000006E-3</c:v>
                </c:pt>
                <c:pt idx="38">
                  <c:v>3.566515438000001E-3</c:v>
                </c:pt>
                <c:pt idx="39">
                  <c:v>2.9975099420000003E-3</c:v>
                </c:pt>
                <c:pt idx="40">
                  <c:v>2.1636377020000002E-3</c:v>
                </c:pt>
                <c:pt idx="41">
                  <c:v>2.1696917640000001E-3</c:v>
                </c:pt>
                <c:pt idx="42">
                  <c:v>1.5570375060000004E-3</c:v>
                </c:pt>
                <c:pt idx="43">
                  <c:v>9.7540560400000056E-4</c:v>
                </c:pt>
                <c:pt idx="44">
                  <c:v>6.2283435100000083E-4</c:v>
                </c:pt>
                <c:pt idx="45">
                  <c:v>-6.5529446999999449E-5</c:v>
                </c:pt>
                <c:pt idx="46">
                  <c:v>-9.2164306699999993E-4</c:v>
                </c:pt>
                <c:pt idx="47">
                  <c:v>-1.3682706819999994E-3</c:v>
                </c:pt>
                <c:pt idx="48">
                  <c:v>-1.4157329759999994E-3</c:v>
                </c:pt>
                <c:pt idx="49">
                  <c:v>-1.6287264489999996E-3</c:v>
                </c:pt>
                <c:pt idx="50">
                  <c:v>-7.3620090999999919E-4</c:v>
                </c:pt>
                <c:pt idx="51">
                  <c:v>5.6550353000000067E-4</c:v>
                </c:pt>
                <c:pt idx="52">
                  <c:v>3.3691188250000005E-3</c:v>
                </c:pt>
                <c:pt idx="53">
                  <c:v>5.4705830200000001E-3</c:v>
                </c:pt>
                <c:pt idx="54">
                  <c:v>7.7483922199999998E-3</c:v>
                </c:pt>
                <c:pt idx="55">
                  <c:v>1.1228715810000001E-2</c:v>
                </c:pt>
                <c:pt idx="56">
                  <c:v>1.2894950610000001E-2</c:v>
                </c:pt>
                <c:pt idx="57">
                  <c:v>1.4866009160000002E-2</c:v>
                </c:pt>
                <c:pt idx="58">
                  <c:v>1.593532953E-2</c:v>
                </c:pt>
                <c:pt idx="59">
                  <c:v>1.655390281E-2</c:v>
                </c:pt>
                <c:pt idx="60">
                  <c:v>1.5709718500000001E-2</c:v>
                </c:pt>
                <c:pt idx="61">
                  <c:v>1.5948453720000002E-2</c:v>
                </c:pt>
                <c:pt idx="62">
                  <c:v>1.587667483E-2</c:v>
                </c:pt>
                <c:pt idx="63">
                  <c:v>1.6489395680000001E-2</c:v>
                </c:pt>
                <c:pt idx="64">
                  <c:v>1.9247330530000002E-2</c:v>
                </c:pt>
                <c:pt idx="65">
                  <c:v>2.1838433850000002E-2</c:v>
                </c:pt>
                <c:pt idx="66">
                  <c:v>2.3650402010000002E-2</c:v>
                </c:pt>
                <c:pt idx="67">
                  <c:v>2.4837737710000002E-2</c:v>
                </c:pt>
                <c:pt idx="68">
                  <c:v>2.571437302E-2</c:v>
                </c:pt>
                <c:pt idx="69">
                  <c:v>2.6035446480000002E-2</c:v>
                </c:pt>
                <c:pt idx="70">
                  <c:v>2.6346487730000003E-2</c:v>
                </c:pt>
                <c:pt idx="71">
                  <c:v>2.6083780260000002E-2</c:v>
                </c:pt>
                <c:pt idx="72">
                  <c:v>2.5431582510000002E-2</c:v>
                </c:pt>
                <c:pt idx="73">
                  <c:v>2.421415578E-2</c:v>
                </c:pt>
                <c:pt idx="74">
                  <c:v>2.3882500630000001E-2</c:v>
                </c:pt>
                <c:pt idx="75">
                  <c:v>2.2741181580000002E-2</c:v>
                </c:pt>
                <c:pt idx="76">
                  <c:v>2.2386932550000002E-2</c:v>
                </c:pt>
                <c:pt idx="77">
                  <c:v>2.1366467510000001E-2</c:v>
                </c:pt>
                <c:pt idx="78">
                  <c:v>2.078892085E-2</c:v>
                </c:pt>
                <c:pt idx="79">
                  <c:v>1.9499329660000002E-2</c:v>
                </c:pt>
                <c:pt idx="80">
                  <c:v>2.0634347380000001E-2</c:v>
                </c:pt>
                <c:pt idx="81">
                  <c:v>2.159035745E-2</c:v>
                </c:pt>
                <c:pt idx="82">
                  <c:v>2.370334025E-2</c:v>
                </c:pt>
                <c:pt idx="83">
                  <c:v>2.4886714100000002E-2</c:v>
                </c:pt>
                <c:pt idx="84">
                  <c:v>2.7479866330000002E-2</c:v>
                </c:pt>
                <c:pt idx="85">
                  <c:v>3.022581878E-2</c:v>
                </c:pt>
                <c:pt idx="86">
                  <c:v>3.1908353599999995E-2</c:v>
                </c:pt>
                <c:pt idx="87">
                  <c:v>3.309779409E-2</c:v>
                </c:pt>
                <c:pt idx="88">
                  <c:v>3.3556828079999997E-2</c:v>
                </c:pt>
                <c:pt idx="89">
                  <c:v>3.4455911989999997E-2</c:v>
                </c:pt>
                <c:pt idx="90">
                  <c:v>3.5428749199999998E-2</c:v>
                </c:pt>
                <c:pt idx="91">
                  <c:v>3.5364104239999999E-2</c:v>
                </c:pt>
                <c:pt idx="92">
                  <c:v>3.627454284E-2</c:v>
                </c:pt>
                <c:pt idx="93">
                  <c:v>3.6733044119999995E-2</c:v>
                </c:pt>
                <c:pt idx="94">
                  <c:v>3.8540789659999998E-2</c:v>
                </c:pt>
                <c:pt idx="95">
                  <c:v>4.0285570350000001E-2</c:v>
                </c:pt>
                <c:pt idx="96">
                  <c:v>4.2435211869999996E-2</c:v>
                </c:pt>
                <c:pt idx="97">
                  <c:v>4.5361472100000001E-2</c:v>
                </c:pt>
                <c:pt idx="98">
                  <c:v>4.6675311210000001E-2</c:v>
                </c:pt>
                <c:pt idx="99">
                  <c:v>4.988745394E-2</c:v>
                </c:pt>
                <c:pt idx="100">
                  <c:v>5.1136256929999999E-2</c:v>
                </c:pt>
                <c:pt idx="101">
                  <c:v>5.966815147E-2</c:v>
                </c:pt>
                <c:pt idx="102">
                  <c:v>6.4006877869999992E-2</c:v>
                </c:pt>
                <c:pt idx="103">
                  <c:v>7.1586614280000002E-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AB25-4F73-9222-C91A6CFFBA99}"/>
            </c:ext>
          </c:extLst>
        </c:ser>
        <c:ser>
          <c:idx val="3"/>
          <c:order val="3"/>
          <c:tx>
            <c:strRef>
              <c:f>'Wash 2'!$E$1</c:f>
              <c:strCache>
                <c:ptCount val="1"/>
                <c:pt idx="0">
                  <c:v>Hexane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E$2:$E$121</c:f>
              <c:numCache>
                <c:formatCode>General</c:formatCode>
                <c:ptCount val="120"/>
                <c:pt idx="0">
                  <c:v>-8.3432305145999999E-3</c:v>
                </c:pt>
                <c:pt idx="1">
                  <c:v>-1.0337776843E-2</c:v>
                </c:pt>
                <c:pt idx="2">
                  <c:v>-9.8246292800000003E-3</c:v>
                </c:pt>
                <c:pt idx="3">
                  <c:v>-8.8712894249999997E-3</c:v>
                </c:pt>
                <c:pt idx="4">
                  <c:v>-9.531916922999999E-3</c:v>
                </c:pt>
                <c:pt idx="5">
                  <c:v>-9.3069049649999996E-3</c:v>
                </c:pt>
                <c:pt idx="6">
                  <c:v>-8.8249479780000001E-3</c:v>
                </c:pt>
                <c:pt idx="7">
                  <c:v>-7.4787350386499992E-3</c:v>
                </c:pt>
                <c:pt idx="8">
                  <c:v>-7.8675468575999993E-3</c:v>
                </c:pt>
                <c:pt idx="9">
                  <c:v>-6.9619367895999993E-3</c:v>
                </c:pt>
                <c:pt idx="10">
                  <c:v>-7.4388458433969993E-3</c:v>
                </c:pt>
                <c:pt idx="11">
                  <c:v>-9.5358843570000004E-3</c:v>
                </c:pt>
                <c:pt idx="12">
                  <c:v>-1.142176973E-2</c:v>
                </c:pt>
                <c:pt idx="13">
                  <c:v>-1.3295057101999999E-2</c:v>
                </c:pt>
                <c:pt idx="14">
                  <c:v>-1.3945883478E-2</c:v>
                </c:pt>
                <c:pt idx="15">
                  <c:v>-1.3721361163E-2</c:v>
                </c:pt>
                <c:pt idx="16">
                  <c:v>-1.2226642447999999E-2</c:v>
                </c:pt>
                <c:pt idx="17">
                  <c:v>-8.2213351743999994E-3</c:v>
                </c:pt>
                <c:pt idx="18">
                  <c:v>-6.7106450915999996E-3</c:v>
                </c:pt>
                <c:pt idx="19">
                  <c:v>-3.2978354609999993E-3</c:v>
                </c:pt>
                <c:pt idx="20">
                  <c:v>-2.7228499999924077E-7</c:v>
                </c:pt>
                <c:pt idx="21">
                  <c:v>2.7305638800000009E-3</c:v>
                </c:pt>
                <c:pt idx="22">
                  <c:v>4.2426992499999998E-3</c:v>
                </c:pt>
                <c:pt idx="23">
                  <c:v>4.7780635199999996E-3</c:v>
                </c:pt>
                <c:pt idx="24">
                  <c:v>5.576721990000001E-3</c:v>
                </c:pt>
                <c:pt idx="25">
                  <c:v>6.3403757600000001E-3</c:v>
                </c:pt>
                <c:pt idx="26">
                  <c:v>5.5367393799999999E-3</c:v>
                </c:pt>
                <c:pt idx="27">
                  <c:v>4.6639373900000001E-3</c:v>
                </c:pt>
                <c:pt idx="28">
                  <c:v>4.2479109400000012E-3</c:v>
                </c:pt>
                <c:pt idx="29">
                  <c:v>4.0711338000000005E-3</c:v>
                </c:pt>
                <c:pt idx="30">
                  <c:v>5.3427737500000008E-3</c:v>
                </c:pt>
                <c:pt idx="31">
                  <c:v>5.6222832200000005E-3</c:v>
                </c:pt>
                <c:pt idx="32">
                  <c:v>4.9976684500000002E-3</c:v>
                </c:pt>
                <c:pt idx="33">
                  <c:v>5.3124359199999997E-3</c:v>
                </c:pt>
                <c:pt idx="34">
                  <c:v>4.5058016099999995E-3</c:v>
                </c:pt>
                <c:pt idx="35">
                  <c:v>4.3897252900000011E-3</c:v>
                </c:pt>
                <c:pt idx="36">
                  <c:v>4.2416887700000008E-3</c:v>
                </c:pt>
                <c:pt idx="37">
                  <c:v>3.7268247799999996E-3</c:v>
                </c:pt>
                <c:pt idx="38">
                  <c:v>3.6086725400000007E-3</c:v>
                </c:pt>
                <c:pt idx="39">
                  <c:v>3.9025318200000001E-3</c:v>
                </c:pt>
                <c:pt idx="40">
                  <c:v>3.6425289100000006E-3</c:v>
                </c:pt>
                <c:pt idx="41">
                  <c:v>2.923073840000001E-3</c:v>
                </c:pt>
                <c:pt idx="42">
                  <c:v>2.3757970300000006E-3</c:v>
                </c:pt>
                <c:pt idx="43">
                  <c:v>2.301850018000001E-3</c:v>
                </c:pt>
                <c:pt idx="44">
                  <c:v>1.5664534980000004E-3</c:v>
                </c:pt>
                <c:pt idx="45">
                  <c:v>3.2454322700000045E-4</c:v>
                </c:pt>
                <c:pt idx="46">
                  <c:v>1.6044558600000064E-4</c:v>
                </c:pt>
                <c:pt idx="47">
                  <c:v>-9.7497120799999986E-4</c:v>
                </c:pt>
                <c:pt idx="48">
                  <c:v>-9.6543353399999952E-4</c:v>
                </c:pt>
                <c:pt idx="49">
                  <c:v>-9.1437749899999938E-4</c:v>
                </c:pt>
                <c:pt idx="50">
                  <c:v>-4.1798629199999923E-4</c:v>
                </c:pt>
                <c:pt idx="51">
                  <c:v>8.0713037100000034E-4</c:v>
                </c:pt>
                <c:pt idx="52">
                  <c:v>3.6328627100000012E-3</c:v>
                </c:pt>
                <c:pt idx="53">
                  <c:v>5.7607047599999997E-3</c:v>
                </c:pt>
                <c:pt idx="54">
                  <c:v>7.9914709899999992E-3</c:v>
                </c:pt>
                <c:pt idx="55">
                  <c:v>1.1122212410000002E-2</c:v>
                </c:pt>
                <c:pt idx="56">
                  <c:v>1.2179501950000001E-2</c:v>
                </c:pt>
                <c:pt idx="57">
                  <c:v>1.327952802E-2</c:v>
                </c:pt>
                <c:pt idx="58">
                  <c:v>1.336579643E-2</c:v>
                </c:pt>
                <c:pt idx="59">
                  <c:v>1.3853641820000002E-2</c:v>
                </c:pt>
                <c:pt idx="60">
                  <c:v>1.3082752600000001E-2</c:v>
                </c:pt>
                <c:pt idx="61">
                  <c:v>1.2640150860000001E-2</c:v>
                </c:pt>
                <c:pt idx="62">
                  <c:v>1.2033930640000003E-2</c:v>
                </c:pt>
                <c:pt idx="63">
                  <c:v>1.2574194590000001E-2</c:v>
                </c:pt>
                <c:pt idx="64">
                  <c:v>1.4994692650000002E-2</c:v>
                </c:pt>
                <c:pt idx="65">
                  <c:v>1.7752037050000002E-2</c:v>
                </c:pt>
                <c:pt idx="66">
                  <c:v>1.9789906810000001E-2</c:v>
                </c:pt>
                <c:pt idx="67">
                  <c:v>2.0965198650000003E-2</c:v>
                </c:pt>
                <c:pt idx="68">
                  <c:v>2.1683086300000001E-2</c:v>
                </c:pt>
                <c:pt idx="69">
                  <c:v>2.1970019340000001E-2</c:v>
                </c:pt>
                <c:pt idx="70">
                  <c:v>2.2302659820000001E-2</c:v>
                </c:pt>
                <c:pt idx="71">
                  <c:v>2.2667097520000002E-2</c:v>
                </c:pt>
                <c:pt idx="72">
                  <c:v>2.267877817E-2</c:v>
                </c:pt>
                <c:pt idx="73">
                  <c:v>2.17876254E-2</c:v>
                </c:pt>
                <c:pt idx="74">
                  <c:v>2.144273616E-2</c:v>
                </c:pt>
                <c:pt idx="75">
                  <c:v>2.0409487780000003E-2</c:v>
                </c:pt>
                <c:pt idx="76">
                  <c:v>2.047891043E-2</c:v>
                </c:pt>
                <c:pt idx="77">
                  <c:v>1.9710042180000002E-2</c:v>
                </c:pt>
                <c:pt idx="78">
                  <c:v>1.941102057E-2</c:v>
                </c:pt>
                <c:pt idx="79">
                  <c:v>1.8325890080000001E-2</c:v>
                </c:pt>
                <c:pt idx="80">
                  <c:v>1.938053839E-2</c:v>
                </c:pt>
                <c:pt idx="81">
                  <c:v>2.018173098E-2</c:v>
                </c:pt>
                <c:pt idx="82">
                  <c:v>2.2234554060000002E-2</c:v>
                </c:pt>
                <c:pt idx="83">
                  <c:v>2.4953183380000004E-2</c:v>
                </c:pt>
                <c:pt idx="84">
                  <c:v>2.7206872250000003E-2</c:v>
                </c:pt>
                <c:pt idx="85">
                  <c:v>2.9238712640000001E-2</c:v>
                </c:pt>
                <c:pt idx="86">
                  <c:v>3.1271249649999999E-2</c:v>
                </c:pt>
                <c:pt idx="87">
                  <c:v>3.1821262679999997E-2</c:v>
                </c:pt>
                <c:pt idx="88">
                  <c:v>3.2797728329999998E-2</c:v>
                </c:pt>
                <c:pt idx="89">
                  <c:v>3.3363756389999999E-2</c:v>
                </c:pt>
                <c:pt idx="90">
                  <c:v>3.4762692299999995E-2</c:v>
                </c:pt>
                <c:pt idx="91">
                  <c:v>3.5606004890000001E-2</c:v>
                </c:pt>
                <c:pt idx="92">
                  <c:v>3.6750943059999999E-2</c:v>
                </c:pt>
                <c:pt idx="93">
                  <c:v>4.0513106279999996E-2</c:v>
                </c:pt>
                <c:pt idx="94">
                  <c:v>5.1880375139999997E-2</c:v>
                </c:pt>
                <c:pt idx="95">
                  <c:v>8.0852952450000001E-2</c:v>
                </c:pt>
                <c:pt idx="96">
                  <c:v>0.1426539017</c:v>
                </c:pt>
                <c:pt idx="97">
                  <c:v>0.2374111159</c:v>
                </c:pt>
                <c:pt idx="98">
                  <c:v>0.3599911375</c:v>
                </c:pt>
                <c:pt idx="99">
                  <c:v>0.51641142800000006</c:v>
                </c:pt>
                <c:pt idx="100">
                  <c:v>0.65390044879999998</c:v>
                </c:pt>
                <c:pt idx="101">
                  <c:v>0.82839167550000004</c:v>
                </c:pt>
                <c:pt idx="102">
                  <c:v>0.96504038999999997</c:v>
                </c:pt>
                <c:pt idx="103">
                  <c:v>1.167643908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AB25-4F73-9222-C91A6CFFBA99}"/>
            </c:ext>
          </c:extLst>
        </c:ser>
        <c:ser>
          <c:idx val="4"/>
          <c:order val="4"/>
          <c:tx>
            <c:strRef>
              <c:f>'Wash 2'!$F$1</c:f>
              <c:strCache>
                <c:ptCount val="1"/>
                <c:pt idx="0">
                  <c:v>Toluene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F$2:$F$121</c:f>
              <c:numCache>
                <c:formatCode>General</c:formatCode>
                <c:ptCount val="120"/>
                <c:pt idx="0">
                  <c:v>-8.0561729849999986E-3</c:v>
                </c:pt>
                <c:pt idx="1">
                  <c:v>-9.984867356799999E-3</c:v>
                </c:pt>
                <c:pt idx="2">
                  <c:v>-9.5747964229999996E-3</c:v>
                </c:pt>
                <c:pt idx="3">
                  <c:v>-1.1037258897999998E-2</c:v>
                </c:pt>
                <c:pt idx="4">
                  <c:v>-1.0531543288999998E-2</c:v>
                </c:pt>
                <c:pt idx="5">
                  <c:v>-1.2147445930999999E-2</c:v>
                </c:pt>
                <c:pt idx="6">
                  <c:v>-1.1124452226999999E-2</c:v>
                </c:pt>
                <c:pt idx="7">
                  <c:v>-1.0056198458799999E-2</c:v>
                </c:pt>
                <c:pt idx="8">
                  <c:v>-1.2543841731E-2</c:v>
                </c:pt>
                <c:pt idx="9">
                  <c:v>-1.1602801503999999E-2</c:v>
                </c:pt>
                <c:pt idx="10">
                  <c:v>-1.2199239572999999E-2</c:v>
                </c:pt>
                <c:pt idx="11">
                  <c:v>-1.3826535317E-2</c:v>
                </c:pt>
                <c:pt idx="12">
                  <c:v>-1.275834092E-2</c:v>
                </c:pt>
                <c:pt idx="13">
                  <c:v>-1.4703002059999999E-2</c:v>
                </c:pt>
                <c:pt idx="14">
                  <c:v>-1.5323285246999999E-2</c:v>
                </c:pt>
                <c:pt idx="15">
                  <c:v>-1.4102928573999999E-2</c:v>
                </c:pt>
                <c:pt idx="16">
                  <c:v>-1.0742755374999999E-2</c:v>
                </c:pt>
                <c:pt idx="17">
                  <c:v>-7.4399228909999993E-3</c:v>
                </c:pt>
                <c:pt idx="18">
                  <c:v>-5.9306307239999998E-3</c:v>
                </c:pt>
                <c:pt idx="19">
                  <c:v>-2.6060517419999995E-3</c:v>
                </c:pt>
                <c:pt idx="20">
                  <c:v>-9.8021999999503562E-8</c:v>
                </c:pt>
                <c:pt idx="21">
                  <c:v>1.3421659800000006E-3</c:v>
                </c:pt>
                <c:pt idx="22">
                  <c:v>3.0584165400000009E-3</c:v>
                </c:pt>
                <c:pt idx="23">
                  <c:v>3.0147915200000007E-3</c:v>
                </c:pt>
                <c:pt idx="24">
                  <c:v>4.8248262600000015E-3</c:v>
                </c:pt>
                <c:pt idx="25">
                  <c:v>4.9141047100000005E-3</c:v>
                </c:pt>
                <c:pt idx="26">
                  <c:v>4.9236265500000008E-3</c:v>
                </c:pt>
                <c:pt idx="27">
                  <c:v>4.0071166600000006E-3</c:v>
                </c:pt>
                <c:pt idx="28">
                  <c:v>3.9524796900000016E-3</c:v>
                </c:pt>
                <c:pt idx="29">
                  <c:v>3.3962240000000015E-3</c:v>
                </c:pt>
                <c:pt idx="30">
                  <c:v>4.2339337500000001E-3</c:v>
                </c:pt>
                <c:pt idx="31">
                  <c:v>3.7723889100000005E-3</c:v>
                </c:pt>
                <c:pt idx="32">
                  <c:v>3.7829538300000014E-3</c:v>
                </c:pt>
                <c:pt idx="33">
                  <c:v>3.5839721099999999E-3</c:v>
                </c:pt>
                <c:pt idx="34">
                  <c:v>3.9901936000000006E-3</c:v>
                </c:pt>
                <c:pt idx="35">
                  <c:v>3.3733805200000001E-3</c:v>
                </c:pt>
                <c:pt idx="36">
                  <c:v>3.2342148500000001E-3</c:v>
                </c:pt>
                <c:pt idx="37">
                  <c:v>3.2313910800000015E-3</c:v>
                </c:pt>
                <c:pt idx="38">
                  <c:v>4.0347722800000013E-3</c:v>
                </c:pt>
                <c:pt idx="39">
                  <c:v>2.9228401800000005E-3</c:v>
                </c:pt>
                <c:pt idx="40">
                  <c:v>3.3118135800000014E-3</c:v>
                </c:pt>
                <c:pt idx="41">
                  <c:v>2.5661659900000008E-3</c:v>
                </c:pt>
                <c:pt idx="42">
                  <c:v>2.1355708600000016E-3</c:v>
                </c:pt>
                <c:pt idx="43">
                  <c:v>1.2550510000000001E-3</c:v>
                </c:pt>
                <c:pt idx="44">
                  <c:v>3.614618900000012E-4</c:v>
                </c:pt>
                <c:pt idx="45">
                  <c:v>1.3250461700000001E-4</c:v>
                </c:pt>
                <c:pt idx="46">
                  <c:v>-8.1696477799999938E-4</c:v>
                </c:pt>
                <c:pt idx="47">
                  <c:v>-2.0765715749999991E-3</c:v>
                </c:pt>
                <c:pt idx="48">
                  <c:v>-2.4133853149999988E-3</c:v>
                </c:pt>
                <c:pt idx="49">
                  <c:v>-1.952078426999999E-3</c:v>
                </c:pt>
                <c:pt idx="50">
                  <c:v>-1.0302888699999999E-3</c:v>
                </c:pt>
                <c:pt idx="51">
                  <c:v>5.3860782600000101E-4</c:v>
                </c:pt>
                <c:pt idx="52">
                  <c:v>3.0257373600000009E-3</c:v>
                </c:pt>
                <c:pt idx="53">
                  <c:v>5.3839606700000001E-3</c:v>
                </c:pt>
                <c:pt idx="54">
                  <c:v>7.3382013900000018E-3</c:v>
                </c:pt>
                <c:pt idx="55">
                  <c:v>1.0346734660000001E-2</c:v>
                </c:pt>
                <c:pt idx="56">
                  <c:v>1.1922934790000001E-2</c:v>
                </c:pt>
                <c:pt idx="57">
                  <c:v>1.2830169640000002E-2</c:v>
                </c:pt>
                <c:pt idx="58">
                  <c:v>1.3475576180000002E-2</c:v>
                </c:pt>
                <c:pt idx="59">
                  <c:v>1.3429963729999999E-2</c:v>
                </c:pt>
                <c:pt idx="60">
                  <c:v>1.283046952E-2</c:v>
                </c:pt>
                <c:pt idx="61">
                  <c:v>1.2081065909999999E-2</c:v>
                </c:pt>
                <c:pt idx="62">
                  <c:v>1.1271090940000001E-2</c:v>
                </c:pt>
                <c:pt idx="63">
                  <c:v>1.1741166700000001E-2</c:v>
                </c:pt>
                <c:pt idx="64">
                  <c:v>1.4897404010000002E-2</c:v>
                </c:pt>
                <c:pt idx="65">
                  <c:v>1.7388822280000001E-2</c:v>
                </c:pt>
                <c:pt idx="66">
                  <c:v>2.0231287690000002E-2</c:v>
                </c:pt>
                <c:pt idx="67">
                  <c:v>2.0300566919999999E-2</c:v>
                </c:pt>
                <c:pt idx="68">
                  <c:v>2.1489910549999998E-2</c:v>
                </c:pt>
                <c:pt idx="69">
                  <c:v>2.1830852839999998E-2</c:v>
                </c:pt>
                <c:pt idx="70">
                  <c:v>2.2233161840000001E-2</c:v>
                </c:pt>
                <c:pt idx="71">
                  <c:v>2.2465970129999999E-2</c:v>
                </c:pt>
                <c:pt idx="72">
                  <c:v>2.2233776509999997E-2</c:v>
                </c:pt>
                <c:pt idx="73">
                  <c:v>2.1547214830000001E-2</c:v>
                </c:pt>
                <c:pt idx="74">
                  <c:v>2.1183999020000004E-2</c:v>
                </c:pt>
                <c:pt idx="75">
                  <c:v>2.039103187E-2</c:v>
                </c:pt>
                <c:pt idx="76">
                  <c:v>2.0287541440000001E-2</c:v>
                </c:pt>
                <c:pt idx="77">
                  <c:v>1.922279759E-2</c:v>
                </c:pt>
                <c:pt idx="78">
                  <c:v>1.945443987E-2</c:v>
                </c:pt>
                <c:pt idx="79">
                  <c:v>1.8580753120000001E-2</c:v>
                </c:pt>
                <c:pt idx="80">
                  <c:v>1.9633875930000003E-2</c:v>
                </c:pt>
                <c:pt idx="81">
                  <c:v>1.998037263E-2</c:v>
                </c:pt>
                <c:pt idx="82">
                  <c:v>2.3001532769999999E-2</c:v>
                </c:pt>
                <c:pt idx="83">
                  <c:v>2.5371860480000001E-2</c:v>
                </c:pt>
                <c:pt idx="84">
                  <c:v>2.8579730310000002E-2</c:v>
                </c:pt>
                <c:pt idx="85">
                  <c:v>3.1314372780000002E-2</c:v>
                </c:pt>
                <c:pt idx="86">
                  <c:v>3.4072633599999999E-2</c:v>
                </c:pt>
                <c:pt idx="87">
                  <c:v>3.5541765160000002E-2</c:v>
                </c:pt>
                <c:pt idx="88">
                  <c:v>3.7368319699999999E-2</c:v>
                </c:pt>
                <c:pt idx="89">
                  <c:v>3.9532091239999997E-2</c:v>
                </c:pt>
                <c:pt idx="90">
                  <c:v>4.459264106E-2</c:v>
                </c:pt>
                <c:pt idx="91">
                  <c:v>4.8020254589999999E-2</c:v>
                </c:pt>
                <c:pt idx="92">
                  <c:v>5.4636824639999998E-2</c:v>
                </c:pt>
                <c:pt idx="93">
                  <c:v>6.3065733530000001E-2</c:v>
                </c:pt>
                <c:pt idx="94">
                  <c:v>8.0064441779999995E-2</c:v>
                </c:pt>
                <c:pt idx="95">
                  <c:v>0.1220291664</c:v>
                </c:pt>
                <c:pt idx="96">
                  <c:v>0.21820981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AB25-4F73-9222-C91A6CFFBA99}"/>
            </c:ext>
          </c:extLst>
        </c:ser>
        <c:ser>
          <c:idx val="5"/>
          <c:order val="5"/>
          <c:tx>
            <c:strRef>
              <c:f>'Wash 2'!$G$1</c:f>
              <c:strCache>
                <c:ptCount val="1"/>
                <c:pt idx="0">
                  <c:v>DCM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G$2:$G$121</c:f>
              <c:numCache>
                <c:formatCode>General</c:formatCode>
                <c:ptCount val="120"/>
                <c:pt idx="0">
                  <c:v>-7.9421665622999987E-3</c:v>
                </c:pt>
                <c:pt idx="1">
                  <c:v>-1.0242857421999998E-2</c:v>
                </c:pt>
                <c:pt idx="2">
                  <c:v>-1.0696200919999999E-2</c:v>
                </c:pt>
                <c:pt idx="3">
                  <c:v>-1.209841672E-2</c:v>
                </c:pt>
                <c:pt idx="4">
                  <c:v>-1.1954301769E-2</c:v>
                </c:pt>
                <c:pt idx="5">
                  <c:v>-1.0950183995E-2</c:v>
                </c:pt>
                <c:pt idx="6">
                  <c:v>-1.2256302205999998E-2</c:v>
                </c:pt>
                <c:pt idx="7">
                  <c:v>-1.1514208546E-2</c:v>
                </c:pt>
                <c:pt idx="8">
                  <c:v>-1.242891912E-2</c:v>
                </c:pt>
                <c:pt idx="9">
                  <c:v>-1.3190315836999998E-2</c:v>
                </c:pt>
                <c:pt idx="10">
                  <c:v>-1.5459440914999999E-2</c:v>
                </c:pt>
                <c:pt idx="11">
                  <c:v>-1.4545987627E-2</c:v>
                </c:pt>
                <c:pt idx="12">
                  <c:v>-1.5628801924999998E-2</c:v>
                </c:pt>
                <c:pt idx="13">
                  <c:v>-1.6036078135E-2</c:v>
                </c:pt>
                <c:pt idx="14">
                  <c:v>-1.5840537181000001E-2</c:v>
                </c:pt>
                <c:pt idx="15">
                  <c:v>-1.3818804440999999E-2</c:v>
                </c:pt>
                <c:pt idx="16">
                  <c:v>-1.1327740304E-2</c:v>
                </c:pt>
                <c:pt idx="17">
                  <c:v>-8.4444293507000001E-3</c:v>
                </c:pt>
                <c:pt idx="18">
                  <c:v>-7.3743641009999996E-3</c:v>
                </c:pt>
                <c:pt idx="19">
                  <c:v>-3.8189061789999992E-3</c:v>
                </c:pt>
                <c:pt idx="20">
                  <c:v>3.9042300000076413E-7</c:v>
                </c:pt>
                <c:pt idx="21">
                  <c:v>9.9384897800000073E-4</c:v>
                </c:pt>
                <c:pt idx="22">
                  <c:v>2.4519369100000007E-3</c:v>
                </c:pt>
                <c:pt idx="23">
                  <c:v>3.0338486800000012E-3</c:v>
                </c:pt>
                <c:pt idx="24">
                  <c:v>5.4496528700000001E-3</c:v>
                </c:pt>
                <c:pt idx="25">
                  <c:v>5.20827175E-3</c:v>
                </c:pt>
                <c:pt idx="26">
                  <c:v>4.7725208200000008E-3</c:v>
                </c:pt>
                <c:pt idx="27">
                  <c:v>4.2674841500000005E-3</c:v>
                </c:pt>
                <c:pt idx="28">
                  <c:v>4.0920946900000008E-3</c:v>
                </c:pt>
                <c:pt idx="29">
                  <c:v>3.009904380000001E-3</c:v>
                </c:pt>
                <c:pt idx="30">
                  <c:v>3.6890080300000013E-3</c:v>
                </c:pt>
                <c:pt idx="31">
                  <c:v>3.8105530800000009E-3</c:v>
                </c:pt>
                <c:pt idx="32">
                  <c:v>3.7932295500000008E-3</c:v>
                </c:pt>
                <c:pt idx="33">
                  <c:v>4.8094105100000006E-3</c:v>
                </c:pt>
                <c:pt idx="34">
                  <c:v>3.9546342700000001E-3</c:v>
                </c:pt>
                <c:pt idx="35">
                  <c:v>4.2420050300000008E-3</c:v>
                </c:pt>
                <c:pt idx="36">
                  <c:v>4.1426105600000009E-3</c:v>
                </c:pt>
                <c:pt idx="37">
                  <c:v>4.467687770000001E-3</c:v>
                </c:pt>
                <c:pt idx="38">
                  <c:v>4.0231861300000001E-3</c:v>
                </c:pt>
                <c:pt idx="39">
                  <c:v>3.3360516800000004E-3</c:v>
                </c:pt>
                <c:pt idx="40">
                  <c:v>3.7897380200000007E-3</c:v>
                </c:pt>
                <c:pt idx="41">
                  <c:v>3.1071242100000011E-3</c:v>
                </c:pt>
                <c:pt idx="42">
                  <c:v>2.1033028300000006E-3</c:v>
                </c:pt>
                <c:pt idx="43">
                  <c:v>1.6796711999999998E-3</c:v>
                </c:pt>
                <c:pt idx="44">
                  <c:v>1.6905192400000005E-3</c:v>
                </c:pt>
                <c:pt idx="45">
                  <c:v>6.8189223700000114E-4</c:v>
                </c:pt>
                <c:pt idx="46">
                  <c:v>-2.7700773099999937E-4</c:v>
                </c:pt>
                <c:pt idx="47">
                  <c:v>-7.2480625100000001E-4</c:v>
                </c:pt>
                <c:pt idx="48">
                  <c:v>-1.3631803789999992E-3</c:v>
                </c:pt>
                <c:pt idx="49">
                  <c:v>-6.976386399999996E-4</c:v>
                </c:pt>
                <c:pt idx="50">
                  <c:v>-5.1298438199999866E-4</c:v>
                </c:pt>
                <c:pt idx="51">
                  <c:v>1.1757530400000014E-3</c:v>
                </c:pt>
                <c:pt idx="52">
                  <c:v>3.8818551400000012E-3</c:v>
                </c:pt>
                <c:pt idx="53">
                  <c:v>6.31737915E-3</c:v>
                </c:pt>
                <c:pt idx="54">
                  <c:v>8.6746404100000001E-3</c:v>
                </c:pt>
                <c:pt idx="55">
                  <c:v>1.1015199320000002E-2</c:v>
                </c:pt>
                <c:pt idx="56">
                  <c:v>1.3107970560000001E-2</c:v>
                </c:pt>
                <c:pt idx="57">
                  <c:v>1.4575053210000001E-2</c:v>
                </c:pt>
                <c:pt idx="58">
                  <c:v>1.4796877480000001E-2</c:v>
                </c:pt>
                <c:pt idx="59">
                  <c:v>1.5486985639999999E-2</c:v>
                </c:pt>
                <c:pt idx="60">
                  <c:v>1.4505416350000001E-2</c:v>
                </c:pt>
                <c:pt idx="61">
                  <c:v>1.4436664259999999E-2</c:v>
                </c:pt>
                <c:pt idx="62">
                  <c:v>1.379687173E-2</c:v>
                </c:pt>
                <c:pt idx="63">
                  <c:v>1.4536667810000001E-2</c:v>
                </c:pt>
                <c:pt idx="64">
                  <c:v>1.8030710719999999E-2</c:v>
                </c:pt>
                <c:pt idx="65">
                  <c:v>2.0226312999999999E-2</c:v>
                </c:pt>
                <c:pt idx="66">
                  <c:v>2.2753345050000002E-2</c:v>
                </c:pt>
                <c:pt idx="67">
                  <c:v>2.4179542639999999E-2</c:v>
                </c:pt>
                <c:pt idx="68">
                  <c:v>2.51469372E-2</c:v>
                </c:pt>
                <c:pt idx="69">
                  <c:v>2.5440419289999999E-2</c:v>
                </c:pt>
                <c:pt idx="70">
                  <c:v>2.5727456630000003E-2</c:v>
                </c:pt>
                <c:pt idx="71">
                  <c:v>2.6195707000000002E-2</c:v>
                </c:pt>
                <c:pt idx="72">
                  <c:v>2.5573281770000001E-2</c:v>
                </c:pt>
                <c:pt idx="73">
                  <c:v>2.5222556859999998E-2</c:v>
                </c:pt>
                <c:pt idx="74">
                  <c:v>2.5015885210000002E-2</c:v>
                </c:pt>
                <c:pt idx="75">
                  <c:v>2.3863854090000001E-2</c:v>
                </c:pt>
                <c:pt idx="76">
                  <c:v>2.3352919349999997E-2</c:v>
                </c:pt>
                <c:pt idx="77">
                  <c:v>2.2572638670000002E-2</c:v>
                </c:pt>
                <c:pt idx="78">
                  <c:v>2.2427672720000003E-2</c:v>
                </c:pt>
                <c:pt idx="79">
                  <c:v>2.1154558489999999E-2</c:v>
                </c:pt>
                <c:pt idx="80">
                  <c:v>2.2317299820000001E-2</c:v>
                </c:pt>
                <c:pt idx="81">
                  <c:v>2.2211874100000001E-2</c:v>
                </c:pt>
                <c:pt idx="82">
                  <c:v>2.529816163E-2</c:v>
                </c:pt>
                <c:pt idx="83">
                  <c:v>2.7840880879999998E-2</c:v>
                </c:pt>
                <c:pt idx="84">
                  <c:v>3.0018458340000002E-2</c:v>
                </c:pt>
                <c:pt idx="85">
                  <c:v>3.2529870249999995E-2</c:v>
                </c:pt>
                <c:pt idx="86">
                  <c:v>3.4464208610000005E-2</c:v>
                </c:pt>
                <c:pt idx="87">
                  <c:v>3.6172108920000001E-2</c:v>
                </c:pt>
                <c:pt idx="88">
                  <c:v>3.6685938210000005E-2</c:v>
                </c:pt>
                <c:pt idx="89">
                  <c:v>3.7996513970000007E-2</c:v>
                </c:pt>
                <c:pt idx="90">
                  <c:v>3.8892770389999998E-2</c:v>
                </c:pt>
                <c:pt idx="91">
                  <c:v>4.0067201679999997E-2</c:v>
                </c:pt>
                <c:pt idx="92">
                  <c:v>4.177553413E-2</c:v>
                </c:pt>
                <c:pt idx="93">
                  <c:v>4.3524520669999997E-2</c:v>
                </c:pt>
                <c:pt idx="94">
                  <c:v>4.7064228180000001E-2</c:v>
                </c:pt>
                <c:pt idx="95">
                  <c:v>5.3579295250000006E-2</c:v>
                </c:pt>
                <c:pt idx="96">
                  <c:v>6.8325350260000001E-2</c:v>
                </c:pt>
                <c:pt idx="97">
                  <c:v>9.7941199500000006E-2</c:v>
                </c:pt>
                <c:pt idx="98">
                  <c:v>0.145899432</c:v>
                </c:pt>
                <c:pt idx="99">
                  <c:v>0.20846308969999999</c:v>
                </c:pt>
                <c:pt idx="100">
                  <c:v>0.28501495929999998</c:v>
                </c:pt>
                <c:pt idx="101">
                  <c:v>0.36206060849999999</c:v>
                </c:pt>
                <c:pt idx="102">
                  <c:v>0.4429234883</c:v>
                </c:pt>
                <c:pt idx="103">
                  <c:v>0.5923652968000000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AB25-4F73-9222-C91A6CFFBA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915392"/>
        <c:axId val="133917312"/>
      </c:scatterChart>
      <c:valAx>
        <c:axId val="133915392"/>
        <c:scaling>
          <c:orientation val="minMax"/>
          <c:max val="550"/>
          <c:min val="4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3917312"/>
        <c:crosses val="autoZero"/>
        <c:crossBetween val="midCat"/>
      </c:valAx>
      <c:valAx>
        <c:axId val="133917312"/>
        <c:scaling>
          <c:orientation val="minMax"/>
          <c:max val="3.0000000000000006E-2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Absorbance (</a:t>
                </a:r>
                <a:r>
                  <a:rPr lang="en-US" dirty="0" smtClean="0"/>
                  <a:t>A.U.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8.9919315641100415E-3"/>
              <c:y val="0.3844569753964018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39153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446716729853218"/>
          <c:y val="7.192753717767307E-2"/>
          <c:w val="0.1692982648002333"/>
          <c:h val="0.29026059021743222"/>
        </c:manualLayout>
      </c:layout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558043099554958"/>
          <c:y val="5.1189222381783167E-2"/>
          <c:w val="0.85871020209149695"/>
          <c:h val="0.8177757613794624"/>
        </c:manualLayout>
      </c:layout>
      <c:scatterChart>
        <c:scatterStyle val="lineMarker"/>
        <c:varyColors val="0"/>
        <c:ser>
          <c:idx val="7"/>
          <c:order val="7"/>
          <c:tx>
            <c:v>Acetone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 1st soak '!$A$4:$A$244</c:f>
              <c:numCache>
                <c:formatCode>General</c:formatCode>
                <c:ptCount val="24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</c:numCache>
            </c:numRef>
          </c:xVal>
          <c:yVal>
            <c:numRef>
              <c:f>' 1st soak '!$B$4:$B$244</c:f>
              <c:numCache>
                <c:formatCode>General</c:formatCode>
                <c:ptCount val="241"/>
                <c:pt idx="0">
                  <c:v>-0.86568999999999996</c:v>
                </c:pt>
                <c:pt idx="1">
                  <c:v>-0.85034200000000004</c:v>
                </c:pt>
                <c:pt idx="2">
                  <c:v>-0.81709900000000002</c:v>
                </c:pt>
                <c:pt idx="3">
                  <c:v>-0.78729300000000002</c:v>
                </c:pt>
                <c:pt idx="4">
                  <c:v>-0.76576299999999997</c:v>
                </c:pt>
                <c:pt idx="5">
                  <c:v>-0.74978100000000003</c:v>
                </c:pt>
                <c:pt idx="6">
                  <c:v>-0.72145300000000001</c:v>
                </c:pt>
                <c:pt idx="7">
                  <c:v>-0.71308199999999999</c:v>
                </c:pt>
                <c:pt idx="8">
                  <c:v>-0.69047700000000001</c:v>
                </c:pt>
                <c:pt idx="9">
                  <c:v>-0.67023699999999997</c:v>
                </c:pt>
                <c:pt idx="10">
                  <c:v>-0.63541000000000003</c:v>
                </c:pt>
                <c:pt idx="11">
                  <c:v>-0.59789599999999998</c:v>
                </c:pt>
                <c:pt idx="12">
                  <c:v>-0.57555000000000001</c:v>
                </c:pt>
                <c:pt idx="13">
                  <c:v>-0.53559999999999997</c:v>
                </c:pt>
                <c:pt idx="14">
                  <c:v>-0.45121299999999998</c:v>
                </c:pt>
                <c:pt idx="15">
                  <c:v>-0.279862</c:v>
                </c:pt>
                <c:pt idx="16">
                  <c:v>9.6446000000000004E-2</c:v>
                </c:pt>
                <c:pt idx="17">
                  <c:v>0.83618000000000003</c:v>
                </c:pt>
                <c:pt idx="18">
                  <c:v>2.2536800000000001</c:v>
                </c:pt>
                <c:pt idx="19">
                  <c:v>4.8914400000000002</c:v>
                </c:pt>
                <c:pt idx="20">
                  <c:v>9.4007799999999992</c:v>
                </c:pt>
                <c:pt idx="21">
                  <c:v>16.537099999999999</c:v>
                </c:pt>
                <c:pt idx="22">
                  <c:v>26.953299999999999</c:v>
                </c:pt>
                <c:pt idx="23">
                  <c:v>41.647500000000001</c:v>
                </c:pt>
                <c:pt idx="24">
                  <c:v>60.905700000000003</c:v>
                </c:pt>
                <c:pt idx="25">
                  <c:v>84.997</c:v>
                </c:pt>
                <c:pt idx="26">
                  <c:v>113.625</c:v>
                </c:pt>
                <c:pt idx="27">
                  <c:v>146.279</c:v>
                </c:pt>
                <c:pt idx="28">
                  <c:v>181.96299999999999</c:v>
                </c:pt>
                <c:pt idx="29">
                  <c:v>219.21600000000001</c:v>
                </c:pt>
                <c:pt idx="30">
                  <c:v>256.35899999999998</c:v>
                </c:pt>
                <c:pt idx="31">
                  <c:v>292.209</c:v>
                </c:pt>
                <c:pt idx="32">
                  <c:v>325.09699999999998</c:v>
                </c:pt>
                <c:pt idx="33">
                  <c:v>354.12400000000002</c:v>
                </c:pt>
                <c:pt idx="34">
                  <c:v>378.18299999999999</c:v>
                </c:pt>
                <c:pt idx="35">
                  <c:v>397.29700000000003</c:v>
                </c:pt>
                <c:pt idx="36">
                  <c:v>411.69400000000002</c:v>
                </c:pt>
                <c:pt idx="37">
                  <c:v>421.447</c:v>
                </c:pt>
                <c:pt idx="38">
                  <c:v>427.16</c:v>
                </c:pt>
                <c:pt idx="39">
                  <c:v>430.27100000000002</c:v>
                </c:pt>
                <c:pt idx="40">
                  <c:v>430.59500000000003</c:v>
                </c:pt>
                <c:pt idx="41">
                  <c:v>429.24200000000002</c:v>
                </c:pt>
                <c:pt idx="42">
                  <c:v>426.87299999999999</c:v>
                </c:pt>
                <c:pt idx="43">
                  <c:v>423.98599999999999</c:v>
                </c:pt>
                <c:pt idx="44">
                  <c:v>421.34899999999999</c:v>
                </c:pt>
                <c:pt idx="45">
                  <c:v>418.67099999999999</c:v>
                </c:pt>
                <c:pt idx="46">
                  <c:v>416.7</c:v>
                </c:pt>
                <c:pt idx="47">
                  <c:v>415.65300000000002</c:v>
                </c:pt>
                <c:pt idx="48">
                  <c:v>415.15</c:v>
                </c:pt>
                <c:pt idx="49">
                  <c:v>415.71300000000002</c:v>
                </c:pt>
                <c:pt idx="50">
                  <c:v>417.04700000000003</c:v>
                </c:pt>
                <c:pt idx="51">
                  <c:v>419.178</c:v>
                </c:pt>
                <c:pt idx="52">
                  <c:v>421.98099999999999</c:v>
                </c:pt>
                <c:pt idx="53">
                  <c:v>425.41300000000001</c:v>
                </c:pt>
                <c:pt idx="54">
                  <c:v>429.61799999999999</c:v>
                </c:pt>
                <c:pt idx="55">
                  <c:v>434.49299999999999</c:v>
                </c:pt>
                <c:pt idx="56">
                  <c:v>439.69200000000001</c:v>
                </c:pt>
                <c:pt idx="57">
                  <c:v>445.642</c:v>
                </c:pt>
                <c:pt idx="58">
                  <c:v>451.45800000000003</c:v>
                </c:pt>
                <c:pt idx="59">
                  <c:v>457.34</c:v>
                </c:pt>
                <c:pt idx="60">
                  <c:v>463.565</c:v>
                </c:pt>
                <c:pt idx="61">
                  <c:v>469.48</c:v>
                </c:pt>
                <c:pt idx="62">
                  <c:v>474.52499999999998</c:v>
                </c:pt>
                <c:pt idx="63">
                  <c:v>480.74799999999999</c:v>
                </c:pt>
                <c:pt idx="64">
                  <c:v>486.31200000000001</c:v>
                </c:pt>
                <c:pt idx="65">
                  <c:v>492.14299999999997</c:v>
                </c:pt>
                <c:pt idx="66">
                  <c:v>497.52300000000002</c:v>
                </c:pt>
                <c:pt idx="67">
                  <c:v>502.28800000000001</c:v>
                </c:pt>
                <c:pt idx="68">
                  <c:v>506.50299999999999</c:v>
                </c:pt>
                <c:pt idx="69">
                  <c:v>509.99900000000002</c:v>
                </c:pt>
                <c:pt idx="70">
                  <c:v>512.52099999999996</c:v>
                </c:pt>
                <c:pt idx="71">
                  <c:v>514.42399999999998</c:v>
                </c:pt>
                <c:pt idx="72">
                  <c:v>515.40800000000002</c:v>
                </c:pt>
                <c:pt idx="73">
                  <c:v>516.30499999999995</c:v>
                </c:pt>
                <c:pt idx="74">
                  <c:v>515.84699999999998</c:v>
                </c:pt>
                <c:pt idx="75">
                  <c:v>514.64300000000003</c:v>
                </c:pt>
                <c:pt idx="76">
                  <c:v>512.72900000000004</c:v>
                </c:pt>
                <c:pt idx="77">
                  <c:v>510.25799999999998</c:v>
                </c:pt>
                <c:pt idx="78">
                  <c:v>507.11099999999999</c:v>
                </c:pt>
                <c:pt idx="79">
                  <c:v>503.68599999999998</c:v>
                </c:pt>
                <c:pt idx="80">
                  <c:v>499.34800000000001</c:v>
                </c:pt>
                <c:pt idx="81">
                  <c:v>494.63099999999997</c:v>
                </c:pt>
                <c:pt idx="82">
                  <c:v>489.577</c:v>
                </c:pt>
                <c:pt idx="83">
                  <c:v>484.483</c:v>
                </c:pt>
                <c:pt idx="84">
                  <c:v>478.86700000000002</c:v>
                </c:pt>
                <c:pt idx="85">
                  <c:v>473.20699999999999</c:v>
                </c:pt>
                <c:pt idx="86">
                  <c:v>467.5</c:v>
                </c:pt>
                <c:pt idx="87">
                  <c:v>461.66</c:v>
                </c:pt>
                <c:pt idx="88">
                  <c:v>455.62599999999998</c:v>
                </c:pt>
                <c:pt idx="89">
                  <c:v>450.05200000000002</c:v>
                </c:pt>
                <c:pt idx="90">
                  <c:v>444.09899999999999</c:v>
                </c:pt>
                <c:pt idx="91">
                  <c:v>438.23500000000001</c:v>
                </c:pt>
                <c:pt idx="92">
                  <c:v>432.57299999999998</c:v>
                </c:pt>
                <c:pt idx="93">
                  <c:v>427.20100000000002</c:v>
                </c:pt>
                <c:pt idx="94">
                  <c:v>421.70100000000002</c:v>
                </c:pt>
                <c:pt idx="95">
                  <c:v>416.61799999999999</c:v>
                </c:pt>
                <c:pt idx="96">
                  <c:v>411.71100000000001</c:v>
                </c:pt>
                <c:pt idx="97">
                  <c:v>407.00299999999999</c:v>
                </c:pt>
                <c:pt idx="98">
                  <c:v>402.47500000000002</c:v>
                </c:pt>
                <c:pt idx="99">
                  <c:v>398.51299999999998</c:v>
                </c:pt>
                <c:pt idx="100">
                  <c:v>394.71699999999998</c:v>
                </c:pt>
                <c:pt idx="101">
                  <c:v>391.01299999999998</c:v>
                </c:pt>
                <c:pt idx="102">
                  <c:v>387.75299999999999</c:v>
                </c:pt>
                <c:pt idx="103">
                  <c:v>384.62099999999998</c:v>
                </c:pt>
                <c:pt idx="104">
                  <c:v>381.55599999999998</c:v>
                </c:pt>
                <c:pt idx="105">
                  <c:v>378.86700000000002</c:v>
                </c:pt>
                <c:pt idx="106">
                  <c:v>376.399</c:v>
                </c:pt>
                <c:pt idx="107">
                  <c:v>373.88499999999999</c:v>
                </c:pt>
                <c:pt idx="108">
                  <c:v>371.74</c:v>
                </c:pt>
                <c:pt idx="109">
                  <c:v>369.42899999999997</c:v>
                </c:pt>
                <c:pt idx="110">
                  <c:v>367.37400000000002</c:v>
                </c:pt>
                <c:pt idx="111">
                  <c:v>365.49700000000001</c:v>
                </c:pt>
                <c:pt idx="112">
                  <c:v>363.93799999999999</c:v>
                </c:pt>
                <c:pt idx="113">
                  <c:v>362.42599999999999</c:v>
                </c:pt>
                <c:pt idx="114">
                  <c:v>361.346</c:v>
                </c:pt>
                <c:pt idx="115">
                  <c:v>360.44</c:v>
                </c:pt>
                <c:pt idx="116">
                  <c:v>360.01799999999997</c:v>
                </c:pt>
                <c:pt idx="117">
                  <c:v>360.072</c:v>
                </c:pt>
                <c:pt idx="118">
                  <c:v>360.49799999999999</c:v>
                </c:pt>
                <c:pt idx="119">
                  <c:v>361.68799999999999</c:v>
                </c:pt>
                <c:pt idx="120">
                  <c:v>363.19900000000001</c:v>
                </c:pt>
                <c:pt idx="121">
                  <c:v>365.49400000000003</c:v>
                </c:pt>
                <c:pt idx="122">
                  <c:v>368.56200000000001</c:v>
                </c:pt>
                <c:pt idx="123">
                  <c:v>372.19400000000002</c:v>
                </c:pt>
                <c:pt idx="124">
                  <c:v>376.64299999999997</c:v>
                </c:pt>
                <c:pt idx="125">
                  <c:v>381.7</c:v>
                </c:pt>
                <c:pt idx="126">
                  <c:v>387.51100000000002</c:v>
                </c:pt>
                <c:pt idx="127">
                  <c:v>394.14100000000002</c:v>
                </c:pt>
                <c:pt idx="128">
                  <c:v>401.178</c:v>
                </c:pt>
                <c:pt idx="129">
                  <c:v>408.87900000000002</c:v>
                </c:pt>
                <c:pt idx="130">
                  <c:v>417.17899999999997</c:v>
                </c:pt>
                <c:pt idx="131">
                  <c:v>425.84199999999998</c:v>
                </c:pt>
                <c:pt idx="132">
                  <c:v>434.92</c:v>
                </c:pt>
                <c:pt idx="133">
                  <c:v>444.49299999999999</c:v>
                </c:pt>
                <c:pt idx="134">
                  <c:v>454.14499999999998</c:v>
                </c:pt>
                <c:pt idx="135">
                  <c:v>463.85199999999998</c:v>
                </c:pt>
                <c:pt idx="136">
                  <c:v>473.964</c:v>
                </c:pt>
                <c:pt idx="137">
                  <c:v>484.07900000000001</c:v>
                </c:pt>
                <c:pt idx="138">
                  <c:v>494.14</c:v>
                </c:pt>
                <c:pt idx="139">
                  <c:v>504.32900000000001</c:v>
                </c:pt>
                <c:pt idx="140">
                  <c:v>514.75199999999995</c:v>
                </c:pt>
                <c:pt idx="141">
                  <c:v>525.42100000000005</c:v>
                </c:pt>
                <c:pt idx="142">
                  <c:v>536.58500000000004</c:v>
                </c:pt>
                <c:pt idx="143">
                  <c:v>548.54</c:v>
                </c:pt>
                <c:pt idx="144">
                  <c:v>561.21600000000001</c:v>
                </c:pt>
                <c:pt idx="145">
                  <c:v>575.12400000000002</c:v>
                </c:pt>
                <c:pt idx="146">
                  <c:v>590.33299999999997</c:v>
                </c:pt>
                <c:pt idx="147">
                  <c:v>606.48900000000003</c:v>
                </c:pt>
                <c:pt idx="148">
                  <c:v>623.04499999999996</c:v>
                </c:pt>
                <c:pt idx="149">
                  <c:v>639.94500000000005</c:v>
                </c:pt>
                <c:pt idx="150">
                  <c:v>657.50900000000001</c:v>
                </c:pt>
                <c:pt idx="151">
                  <c:v>675.91399999999999</c:v>
                </c:pt>
                <c:pt idx="152">
                  <c:v>695.48599999999999</c:v>
                </c:pt>
                <c:pt idx="153">
                  <c:v>716.173</c:v>
                </c:pt>
                <c:pt idx="154">
                  <c:v>738.03499999999997</c:v>
                </c:pt>
                <c:pt idx="155">
                  <c:v>761.03800000000001</c:v>
                </c:pt>
                <c:pt idx="156">
                  <c:v>785.40700000000004</c:v>
                </c:pt>
                <c:pt idx="157">
                  <c:v>811.25800000000004</c:v>
                </c:pt>
                <c:pt idx="158">
                  <c:v>837.83100000000002</c:v>
                </c:pt>
                <c:pt idx="159">
                  <c:v>864.69600000000003</c:v>
                </c:pt>
                <c:pt idx="160">
                  <c:v>890.8</c:v>
                </c:pt>
                <c:pt idx="161">
                  <c:v>915.88099999999997</c:v>
                </c:pt>
                <c:pt idx="162">
                  <c:v>940.75900000000001</c:v>
                </c:pt>
                <c:pt idx="163">
                  <c:v>965.85799999999995</c:v>
                </c:pt>
                <c:pt idx="164">
                  <c:v>990.16</c:v>
                </c:pt>
                <c:pt idx="165">
                  <c:v>1013.44</c:v>
                </c:pt>
                <c:pt idx="166">
                  <c:v>1035.26</c:v>
                </c:pt>
                <c:pt idx="167">
                  <c:v>1055.96</c:v>
                </c:pt>
                <c:pt idx="168">
                  <c:v>1076.1600000000001</c:v>
                </c:pt>
                <c:pt idx="169">
                  <c:v>1097.25</c:v>
                </c:pt>
                <c:pt idx="170">
                  <c:v>1119.54</c:v>
                </c:pt>
                <c:pt idx="171">
                  <c:v>1142.68</c:v>
                </c:pt>
                <c:pt idx="172">
                  <c:v>1166.8599999999999</c:v>
                </c:pt>
                <c:pt idx="173">
                  <c:v>1193.8699999999999</c:v>
                </c:pt>
                <c:pt idx="174">
                  <c:v>1225.3900000000001</c:v>
                </c:pt>
                <c:pt idx="175">
                  <c:v>1262.8</c:v>
                </c:pt>
                <c:pt idx="176">
                  <c:v>1306.8900000000001</c:v>
                </c:pt>
                <c:pt idx="177">
                  <c:v>1357.07</c:v>
                </c:pt>
                <c:pt idx="178">
                  <c:v>1412.31</c:v>
                </c:pt>
                <c:pt idx="179">
                  <c:v>1472.08</c:v>
                </c:pt>
                <c:pt idx="180">
                  <c:v>1536.18</c:v>
                </c:pt>
                <c:pt idx="181">
                  <c:v>1603.04</c:v>
                </c:pt>
                <c:pt idx="182">
                  <c:v>1671.68</c:v>
                </c:pt>
                <c:pt idx="183">
                  <c:v>1741.86</c:v>
                </c:pt>
                <c:pt idx="184">
                  <c:v>1814.95</c:v>
                </c:pt>
                <c:pt idx="185">
                  <c:v>1891.12</c:v>
                </c:pt>
                <c:pt idx="186">
                  <c:v>1972.57</c:v>
                </c:pt>
                <c:pt idx="187">
                  <c:v>2059.48</c:v>
                </c:pt>
                <c:pt idx="188">
                  <c:v>2149.84</c:v>
                </c:pt>
                <c:pt idx="189">
                  <c:v>2239.8000000000002</c:v>
                </c:pt>
                <c:pt idx="190">
                  <c:v>2325.66</c:v>
                </c:pt>
                <c:pt idx="191">
                  <c:v>2403.38</c:v>
                </c:pt>
                <c:pt idx="192">
                  <c:v>2471.8200000000002</c:v>
                </c:pt>
                <c:pt idx="193">
                  <c:v>2531.2199999999998</c:v>
                </c:pt>
                <c:pt idx="194">
                  <c:v>2583.8000000000002</c:v>
                </c:pt>
                <c:pt idx="195">
                  <c:v>2627.07</c:v>
                </c:pt>
                <c:pt idx="196">
                  <c:v>2662.85</c:v>
                </c:pt>
                <c:pt idx="197">
                  <c:v>2692.84</c:v>
                </c:pt>
                <c:pt idx="198">
                  <c:v>2717.15</c:v>
                </c:pt>
                <c:pt idx="199">
                  <c:v>2735.94</c:v>
                </c:pt>
                <c:pt idx="200">
                  <c:v>2750.36</c:v>
                </c:pt>
                <c:pt idx="201">
                  <c:v>2760.54</c:v>
                </c:pt>
                <c:pt idx="202">
                  <c:v>2766.59</c:v>
                </c:pt>
                <c:pt idx="203">
                  <c:v>2770.85</c:v>
                </c:pt>
                <c:pt idx="204">
                  <c:v>2776.93</c:v>
                </c:pt>
                <c:pt idx="205">
                  <c:v>2785.74</c:v>
                </c:pt>
                <c:pt idx="206">
                  <c:v>2799.48</c:v>
                </c:pt>
                <c:pt idx="207">
                  <c:v>2822.06</c:v>
                </c:pt>
                <c:pt idx="208">
                  <c:v>2855.87</c:v>
                </c:pt>
                <c:pt idx="209">
                  <c:v>2901.9</c:v>
                </c:pt>
                <c:pt idx="210">
                  <c:v>2962.61</c:v>
                </c:pt>
                <c:pt idx="211">
                  <c:v>3038.55</c:v>
                </c:pt>
                <c:pt idx="212">
                  <c:v>3131.82</c:v>
                </c:pt>
                <c:pt idx="213">
                  <c:v>3243.02</c:v>
                </c:pt>
                <c:pt idx="214">
                  <c:v>3370.89</c:v>
                </c:pt>
                <c:pt idx="215">
                  <c:v>3518.97</c:v>
                </c:pt>
                <c:pt idx="216">
                  <c:v>3684.12</c:v>
                </c:pt>
                <c:pt idx="217">
                  <c:v>3867.36</c:v>
                </c:pt>
                <c:pt idx="218">
                  <c:v>4069.16</c:v>
                </c:pt>
                <c:pt idx="219">
                  <c:v>4288.1899999999996</c:v>
                </c:pt>
                <c:pt idx="220">
                  <c:v>4520.3999999999996</c:v>
                </c:pt>
                <c:pt idx="221">
                  <c:v>4766.63</c:v>
                </c:pt>
                <c:pt idx="222">
                  <c:v>5019.0600000000004</c:v>
                </c:pt>
                <c:pt idx="223">
                  <c:v>5274.92</c:v>
                </c:pt>
                <c:pt idx="224">
                  <c:v>5529.05</c:v>
                </c:pt>
                <c:pt idx="225">
                  <c:v>5773.75</c:v>
                </c:pt>
                <c:pt idx="226">
                  <c:v>6004.21</c:v>
                </c:pt>
                <c:pt idx="227">
                  <c:v>6213.01</c:v>
                </c:pt>
                <c:pt idx="228">
                  <c:v>6390.51</c:v>
                </c:pt>
                <c:pt idx="229">
                  <c:v>6533.24</c:v>
                </c:pt>
                <c:pt idx="230">
                  <c:v>6636.74</c:v>
                </c:pt>
                <c:pt idx="231">
                  <c:v>6691.29</c:v>
                </c:pt>
                <c:pt idx="232">
                  <c:v>6696.75</c:v>
                </c:pt>
                <c:pt idx="233">
                  <c:v>6656.45</c:v>
                </c:pt>
                <c:pt idx="234">
                  <c:v>6562.87</c:v>
                </c:pt>
                <c:pt idx="235">
                  <c:v>6419.62</c:v>
                </c:pt>
                <c:pt idx="236">
                  <c:v>6232.93</c:v>
                </c:pt>
                <c:pt idx="237">
                  <c:v>6005.5</c:v>
                </c:pt>
                <c:pt idx="238">
                  <c:v>5740.16</c:v>
                </c:pt>
                <c:pt idx="239">
                  <c:v>5445.77</c:v>
                </c:pt>
                <c:pt idx="240">
                  <c:v>5136.22</c:v>
                </c:pt>
              </c:numCache>
            </c:numRef>
          </c:yVal>
          <c:smooth val="0"/>
        </c:ser>
        <c:ser>
          <c:idx val="8"/>
          <c:order val="8"/>
          <c:tx>
            <c:v>Acetonitril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 1st soak '!$G$4:$G$249</c:f>
              <c:numCache>
                <c:formatCode>General</c:formatCode>
                <c:ptCount val="246"/>
                <c:pt idx="0">
                  <c:v>295</c:v>
                </c:pt>
                <c:pt idx="1">
                  <c:v>296</c:v>
                </c:pt>
                <c:pt idx="2">
                  <c:v>297</c:v>
                </c:pt>
                <c:pt idx="3">
                  <c:v>298</c:v>
                </c:pt>
                <c:pt idx="4">
                  <c:v>299</c:v>
                </c:pt>
                <c:pt idx="5">
                  <c:v>300</c:v>
                </c:pt>
                <c:pt idx="6">
                  <c:v>301</c:v>
                </c:pt>
                <c:pt idx="7">
                  <c:v>302</c:v>
                </c:pt>
                <c:pt idx="8">
                  <c:v>303</c:v>
                </c:pt>
                <c:pt idx="9">
                  <c:v>304</c:v>
                </c:pt>
                <c:pt idx="10">
                  <c:v>305</c:v>
                </c:pt>
                <c:pt idx="11">
                  <c:v>306</c:v>
                </c:pt>
                <c:pt idx="12">
                  <c:v>307</c:v>
                </c:pt>
                <c:pt idx="13">
                  <c:v>308</c:v>
                </c:pt>
                <c:pt idx="14">
                  <c:v>309</c:v>
                </c:pt>
                <c:pt idx="15">
                  <c:v>310</c:v>
                </c:pt>
                <c:pt idx="16">
                  <c:v>311</c:v>
                </c:pt>
                <c:pt idx="17">
                  <c:v>312</c:v>
                </c:pt>
                <c:pt idx="18">
                  <c:v>313</c:v>
                </c:pt>
                <c:pt idx="19">
                  <c:v>314</c:v>
                </c:pt>
                <c:pt idx="20">
                  <c:v>315</c:v>
                </c:pt>
                <c:pt idx="21">
                  <c:v>316</c:v>
                </c:pt>
                <c:pt idx="22">
                  <c:v>317</c:v>
                </c:pt>
                <c:pt idx="23">
                  <c:v>318</c:v>
                </c:pt>
                <c:pt idx="24">
                  <c:v>319</c:v>
                </c:pt>
                <c:pt idx="25">
                  <c:v>320</c:v>
                </c:pt>
                <c:pt idx="26">
                  <c:v>321</c:v>
                </c:pt>
                <c:pt idx="27">
                  <c:v>322</c:v>
                </c:pt>
                <c:pt idx="28">
                  <c:v>323</c:v>
                </c:pt>
                <c:pt idx="29">
                  <c:v>324</c:v>
                </c:pt>
                <c:pt idx="30">
                  <c:v>325</c:v>
                </c:pt>
                <c:pt idx="31">
                  <c:v>326</c:v>
                </c:pt>
                <c:pt idx="32">
                  <c:v>327</c:v>
                </c:pt>
                <c:pt idx="33">
                  <c:v>328</c:v>
                </c:pt>
                <c:pt idx="34">
                  <c:v>329</c:v>
                </c:pt>
                <c:pt idx="35">
                  <c:v>330</c:v>
                </c:pt>
                <c:pt idx="36">
                  <c:v>331</c:v>
                </c:pt>
                <c:pt idx="37">
                  <c:v>332</c:v>
                </c:pt>
                <c:pt idx="38">
                  <c:v>333</c:v>
                </c:pt>
                <c:pt idx="39">
                  <c:v>334</c:v>
                </c:pt>
                <c:pt idx="40">
                  <c:v>335</c:v>
                </c:pt>
                <c:pt idx="41">
                  <c:v>336</c:v>
                </c:pt>
                <c:pt idx="42">
                  <c:v>337</c:v>
                </c:pt>
                <c:pt idx="43">
                  <c:v>338</c:v>
                </c:pt>
                <c:pt idx="44">
                  <c:v>339</c:v>
                </c:pt>
                <c:pt idx="45">
                  <c:v>340</c:v>
                </c:pt>
                <c:pt idx="46">
                  <c:v>341</c:v>
                </c:pt>
                <c:pt idx="47">
                  <c:v>342</c:v>
                </c:pt>
                <c:pt idx="48">
                  <c:v>343</c:v>
                </c:pt>
                <c:pt idx="49">
                  <c:v>344</c:v>
                </c:pt>
                <c:pt idx="50">
                  <c:v>345</c:v>
                </c:pt>
                <c:pt idx="51">
                  <c:v>346</c:v>
                </c:pt>
                <c:pt idx="52">
                  <c:v>347</c:v>
                </c:pt>
                <c:pt idx="53">
                  <c:v>348</c:v>
                </c:pt>
                <c:pt idx="54">
                  <c:v>349</c:v>
                </c:pt>
                <c:pt idx="55">
                  <c:v>350</c:v>
                </c:pt>
                <c:pt idx="56">
                  <c:v>351</c:v>
                </c:pt>
                <c:pt idx="57">
                  <c:v>352</c:v>
                </c:pt>
                <c:pt idx="58">
                  <c:v>353</c:v>
                </c:pt>
                <c:pt idx="59">
                  <c:v>354</c:v>
                </c:pt>
                <c:pt idx="60">
                  <c:v>355</c:v>
                </c:pt>
                <c:pt idx="61">
                  <c:v>356</c:v>
                </c:pt>
                <c:pt idx="62">
                  <c:v>357</c:v>
                </c:pt>
                <c:pt idx="63">
                  <c:v>358</c:v>
                </c:pt>
                <c:pt idx="64">
                  <c:v>359</c:v>
                </c:pt>
                <c:pt idx="65">
                  <c:v>360</c:v>
                </c:pt>
                <c:pt idx="66">
                  <c:v>361</c:v>
                </c:pt>
                <c:pt idx="67">
                  <c:v>362</c:v>
                </c:pt>
                <c:pt idx="68">
                  <c:v>363</c:v>
                </c:pt>
                <c:pt idx="69">
                  <c:v>364</c:v>
                </c:pt>
                <c:pt idx="70">
                  <c:v>365</c:v>
                </c:pt>
                <c:pt idx="71">
                  <c:v>366</c:v>
                </c:pt>
                <c:pt idx="72">
                  <c:v>367</c:v>
                </c:pt>
                <c:pt idx="73">
                  <c:v>368</c:v>
                </c:pt>
                <c:pt idx="74">
                  <c:v>369</c:v>
                </c:pt>
                <c:pt idx="75">
                  <c:v>370</c:v>
                </c:pt>
                <c:pt idx="76">
                  <c:v>371</c:v>
                </c:pt>
                <c:pt idx="77">
                  <c:v>372</c:v>
                </c:pt>
                <c:pt idx="78">
                  <c:v>373</c:v>
                </c:pt>
                <c:pt idx="79">
                  <c:v>374</c:v>
                </c:pt>
                <c:pt idx="80">
                  <c:v>375</c:v>
                </c:pt>
                <c:pt idx="81">
                  <c:v>376</c:v>
                </c:pt>
                <c:pt idx="82">
                  <c:v>377</c:v>
                </c:pt>
                <c:pt idx="83">
                  <c:v>378</c:v>
                </c:pt>
                <c:pt idx="84">
                  <c:v>379</c:v>
                </c:pt>
                <c:pt idx="85">
                  <c:v>380</c:v>
                </c:pt>
                <c:pt idx="86">
                  <c:v>381</c:v>
                </c:pt>
                <c:pt idx="87">
                  <c:v>382</c:v>
                </c:pt>
                <c:pt idx="88">
                  <c:v>383</c:v>
                </c:pt>
                <c:pt idx="89">
                  <c:v>384</c:v>
                </c:pt>
                <c:pt idx="90">
                  <c:v>385</c:v>
                </c:pt>
                <c:pt idx="91">
                  <c:v>386</c:v>
                </c:pt>
                <c:pt idx="92">
                  <c:v>387</c:v>
                </c:pt>
                <c:pt idx="93">
                  <c:v>388</c:v>
                </c:pt>
                <c:pt idx="94">
                  <c:v>389</c:v>
                </c:pt>
                <c:pt idx="95">
                  <c:v>390</c:v>
                </c:pt>
                <c:pt idx="96">
                  <c:v>391</c:v>
                </c:pt>
                <c:pt idx="97">
                  <c:v>392</c:v>
                </c:pt>
                <c:pt idx="98">
                  <c:v>393</c:v>
                </c:pt>
                <c:pt idx="99">
                  <c:v>394</c:v>
                </c:pt>
                <c:pt idx="100">
                  <c:v>395</c:v>
                </c:pt>
                <c:pt idx="101">
                  <c:v>396</c:v>
                </c:pt>
                <c:pt idx="102">
                  <c:v>397</c:v>
                </c:pt>
                <c:pt idx="103">
                  <c:v>398</c:v>
                </c:pt>
                <c:pt idx="104">
                  <c:v>399</c:v>
                </c:pt>
                <c:pt idx="105">
                  <c:v>400</c:v>
                </c:pt>
                <c:pt idx="106">
                  <c:v>401</c:v>
                </c:pt>
                <c:pt idx="107">
                  <c:v>402</c:v>
                </c:pt>
                <c:pt idx="108">
                  <c:v>403</c:v>
                </c:pt>
                <c:pt idx="109">
                  <c:v>404</c:v>
                </c:pt>
                <c:pt idx="110">
                  <c:v>405</c:v>
                </c:pt>
                <c:pt idx="111">
                  <c:v>406</c:v>
                </c:pt>
                <c:pt idx="112">
                  <c:v>407</c:v>
                </c:pt>
                <c:pt idx="113">
                  <c:v>408</c:v>
                </c:pt>
                <c:pt idx="114">
                  <c:v>409</c:v>
                </c:pt>
                <c:pt idx="115">
                  <c:v>410</c:v>
                </c:pt>
                <c:pt idx="116">
                  <c:v>411</c:v>
                </c:pt>
                <c:pt idx="117">
                  <c:v>412</c:v>
                </c:pt>
                <c:pt idx="118">
                  <c:v>413</c:v>
                </c:pt>
                <c:pt idx="119">
                  <c:v>414</c:v>
                </c:pt>
                <c:pt idx="120">
                  <c:v>415</c:v>
                </c:pt>
                <c:pt idx="121">
                  <c:v>416</c:v>
                </c:pt>
                <c:pt idx="122">
                  <c:v>417</c:v>
                </c:pt>
                <c:pt idx="123">
                  <c:v>418</c:v>
                </c:pt>
                <c:pt idx="124">
                  <c:v>419</c:v>
                </c:pt>
                <c:pt idx="125">
                  <c:v>420</c:v>
                </c:pt>
                <c:pt idx="126">
                  <c:v>421</c:v>
                </c:pt>
                <c:pt idx="127">
                  <c:v>422</c:v>
                </c:pt>
                <c:pt idx="128">
                  <c:v>423</c:v>
                </c:pt>
                <c:pt idx="129">
                  <c:v>424</c:v>
                </c:pt>
                <c:pt idx="130">
                  <c:v>425</c:v>
                </c:pt>
                <c:pt idx="131">
                  <c:v>426</c:v>
                </c:pt>
                <c:pt idx="132">
                  <c:v>427</c:v>
                </c:pt>
                <c:pt idx="133">
                  <c:v>428</c:v>
                </c:pt>
                <c:pt idx="134">
                  <c:v>429</c:v>
                </c:pt>
                <c:pt idx="135">
                  <c:v>430</c:v>
                </c:pt>
                <c:pt idx="136">
                  <c:v>431</c:v>
                </c:pt>
                <c:pt idx="137">
                  <c:v>432</c:v>
                </c:pt>
                <c:pt idx="138">
                  <c:v>433</c:v>
                </c:pt>
                <c:pt idx="139">
                  <c:v>434</c:v>
                </c:pt>
                <c:pt idx="140">
                  <c:v>435</c:v>
                </c:pt>
                <c:pt idx="141">
                  <c:v>436</c:v>
                </c:pt>
                <c:pt idx="142">
                  <c:v>437</c:v>
                </c:pt>
                <c:pt idx="143">
                  <c:v>438</c:v>
                </c:pt>
                <c:pt idx="144">
                  <c:v>439</c:v>
                </c:pt>
                <c:pt idx="145">
                  <c:v>440</c:v>
                </c:pt>
                <c:pt idx="146">
                  <c:v>441</c:v>
                </c:pt>
                <c:pt idx="147">
                  <c:v>442</c:v>
                </c:pt>
                <c:pt idx="148">
                  <c:v>443</c:v>
                </c:pt>
                <c:pt idx="149">
                  <c:v>444</c:v>
                </c:pt>
                <c:pt idx="150">
                  <c:v>445</c:v>
                </c:pt>
                <c:pt idx="151">
                  <c:v>446</c:v>
                </c:pt>
                <c:pt idx="152">
                  <c:v>447</c:v>
                </c:pt>
                <c:pt idx="153">
                  <c:v>448</c:v>
                </c:pt>
                <c:pt idx="154">
                  <c:v>449</c:v>
                </c:pt>
                <c:pt idx="155">
                  <c:v>450</c:v>
                </c:pt>
                <c:pt idx="156">
                  <c:v>451</c:v>
                </c:pt>
                <c:pt idx="157">
                  <c:v>452</c:v>
                </c:pt>
                <c:pt idx="158">
                  <c:v>453</c:v>
                </c:pt>
                <c:pt idx="159">
                  <c:v>454</c:v>
                </c:pt>
                <c:pt idx="160">
                  <c:v>455</c:v>
                </c:pt>
                <c:pt idx="161">
                  <c:v>456</c:v>
                </c:pt>
                <c:pt idx="162">
                  <c:v>457</c:v>
                </c:pt>
                <c:pt idx="163">
                  <c:v>458</c:v>
                </c:pt>
                <c:pt idx="164">
                  <c:v>459</c:v>
                </c:pt>
                <c:pt idx="165">
                  <c:v>460</c:v>
                </c:pt>
                <c:pt idx="166">
                  <c:v>461</c:v>
                </c:pt>
                <c:pt idx="167">
                  <c:v>462</c:v>
                </c:pt>
                <c:pt idx="168">
                  <c:v>463</c:v>
                </c:pt>
                <c:pt idx="169">
                  <c:v>464</c:v>
                </c:pt>
                <c:pt idx="170">
                  <c:v>465</c:v>
                </c:pt>
                <c:pt idx="171">
                  <c:v>466</c:v>
                </c:pt>
                <c:pt idx="172">
                  <c:v>467</c:v>
                </c:pt>
                <c:pt idx="173">
                  <c:v>468</c:v>
                </c:pt>
                <c:pt idx="174">
                  <c:v>469</c:v>
                </c:pt>
                <c:pt idx="175">
                  <c:v>470</c:v>
                </c:pt>
                <c:pt idx="176">
                  <c:v>471</c:v>
                </c:pt>
                <c:pt idx="177">
                  <c:v>472</c:v>
                </c:pt>
                <c:pt idx="178">
                  <c:v>473</c:v>
                </c:pt>
                <c:pt idx="179">
                  <c:v>474</c:v>
                </c:pt>
                <c:pt idx="180">
                  <c:v>475</c:v>
                </c:pt>
                <c:pt idx="181">
                  <c:v>476</c:v>
                </c:pt>
                <c:pt idx="182">
                  <c:v>477</c:v>
                </c:pt>
                <c:pt idx="183">
                  <c:v>478</c:v>
                </c:pt>
                <c:pt idx="184">
                  <c:v>479</c:v>
                </c:pt>
                <c:pt idx="185">
                  <c:v>480</c:v>
                </c:pt>
                <c:pt idx="186">
                  <c:v>481</c:v>
                </c:pt>
                <c:pt idx="187">
                  <c:v>482</c:v>
                </c:pt>
                <c:pt idx="188">
                  <c:v>483</c:v>
                </c:pt>
                <c:pt idx="189">
                  <c:v>484</c:v>
                </c:pt>
                <c:pt idx="190">
                  <c:v>485</c:v>
                </c:pt>
                <c:pt idx="191">
                  <c:v>486</c:v>
                </c:pt>
                <c:pt idx="192">
                  <c:v>487</c:v>
                </c:pt>
                <c:pt idx="193">
                  <c:v>488</c:v>
                </c:pt>
                <c:pt idx="194">
                  <c:v>489</c:v>
                </c:pt>
                <c:pt idx="195">
                  <c:v>490</c:v>
                </c:pt>
                <c:pt idx="196">
                  <c:v>491</c:v>
                </c:pt>
                <c:pt idx="197">
                  <c:v>492</c:v>
                </c:pt>
                <c:pt idx="198">
                  <c:v>493</c:v>
                </c:pt>
                <c:pt idx="199">
                  <c:v>494</c:v>
                </c:pt>
                <c:pt idx="200">
                  <c:v>495</c:v>
                </c:pt>
                <c:pt idx="201">
                  <c:v>496</c:v>
                </c:pt>
                <c:pt idx="202">
                  <c:v>497</c:v>
                </c:pt>
                <c:pt idx="203">
                  <c:v>498</c:v>
                </c:pt>
                <c:pt idx="204">
                  <c:v>499</c:v>
                </c:pt>
                <c:pt idx="205">
                  <c:v>500</c:v>
                </c:pt>
                <c:pt idx="206">
                  <c:v>501</c:v>
                </c:pt>
                <c:pt idx="207">
                  <c:v>502</c:v>
                </c:pt>
                <c:pt idx="208">
                  <c:v>503</c:v>
                </c:pt>
                <c:pt idx="209">
                  <c:v>504</c:v>
                </c:pt>
                <c:pt idx="210">
                  <c:v>505</c:v>
                </c:pt>
                <c:pt idx="211">
                  <c:v>506</c:v>
                </c:pt>
                <c:pt idx="212">
                  <c:v>507</c:v>
                </c:pt>
                <c:pt idx="213">
                  <c:v>508</c:v>
                </c:pt>
                <c:pt idx="214">
                  <c:v>509</c:v>
                </c:pt>
                <c:pt idx="215">
                  <c:v>510</c:v>
                </c:pt>
                <c:pt idx="216">
                  <c:v>511</c:v>
                </c:pt>
                <c:pt idx="217">
                  <c:v>512</c:v>
                </c:pt>
                <c:pt idx="218">
                  <c:v>513</c:v>
                </c:pt>
                <c:pt idx="219">
                  <c:v>514</c:v>
                </c:pt>
                <c:pt idx="220">
                  <c:v>515</c:v>
                </c:pt>
                <c:pt idx="221">
                  <c:v>516</c:v>
                </c:pt>
                <c:pt idx="222">
                  <c:v>517</c:v>
                </c:pt>
                <c:pt idx="223">
                  <c:v>518</c:v>
                </c:pt>
                <c:pt idx="224">
                  <c:v>519</c:v>
                </c:pt>
                <c:pt idx="225">
                  <c:v>520</c:v>
                </c:pt>
                <c:pt idx="226">
                  <c:v>521</c:v>
                </c:pt>
                <c:pt idx="227">
                  <c:v>522</c:v>
                </c:pt>
                <c:pt idx="228">
                  <c:v>523</c:v>
                </c:pt>
                <c:pt idx="229">
                  <c:v>524</c:v>
                </c:pt>
                <c:pt idx="230">
                  <c:v>525</c:v>
                </c:pt>
                <c:pt idx="231">
                  <c:v>526</c:v>
                </c:pt>
                <c:pt idx="232">
                  <c:v>527</c:v>
                </c:pt>
                <c:pt idx="233">
                  <c:v>528</c:v>
                </c:pt>
                <c:pt idx="234">
                  <c:v>529</c:v>
                </c:pt>
                <c:pt idx="235">
                  <c:v>530</c:v>
                </c:pt>
                <c:pt idx="236">
                  <c:v>531</c:v>
                </c:pt>
                <c:pt idx="237">
                  <c:v>532</c:v>
                </c:pt>
                <c:pt idx="238">
                  <c:v>533</c:v>
                </c:pt>
                <c:pt idx="239">
                  <c:v>534</c:v>
                </c:pt>
                <c:pt idx="240">
                  <c:v>535</c:v>
                </c:pt>
                <c:pt idx="241">
                  <c:v>536</c:v>
                </c:pt>
                <c:pt idx="242">
                  <c:v>537</c:v>
                </c:pt>
                <c:pt idx="243">
                  <c:v>538</c:v>
                </c:pt>
                <c:pt idx="244">
                  <c:v>539</c:v>
                </c:pt>
                <c:pt idx="245">
                  <c:v>540</c:v>
                </c:pt>
              </c:numCache>
            </c:numRef>
          </c:xVal>
          <c:yVal>
            <c:numRef>
              <c:f>' 1st soak '!$H$4:$H$249</c:f>
              <c:numCache>
                <c:formatCode>General</c:formatCode>
                <c:ptCount val="246"/>
                <c:pt idx="0">
                  <c:v>260.52199999999999</c:v>
                </c:pt>
                <c:pt idx="1">
                  <c:v>260.78100000000001</c:v>
                </c:pt>
                <c:pt idx="2">
                  <c:v>261.32900000000001</c:v>
                </c:pt>
                <c:pt idx="3">
                  <c:v>262.94099999999997</c:v>
                </c:pt>
                <c:pt idx="4">
                  <c:v>265.50200000000001</c:v>
                </c:pt>
                <c:pt idx="5">
                  <c:v>268.423</c:v>
                </c:pt>
                <c:pt idx="6">
                  <c:v>272.233</c:v>
                </c:pt>
                <c:pt idx="7">
                  <c:v>276.084</c:v>
                </c:pt>
                <c:pt idx="8">
                  <c:v>280.59300000000002</c:v>
                </c:pt>
                <c:pt idx="9">
                  <c:v>285.74200000000002</c:v>
                </c:pt>
                <c:pt idx="10">
                  <c:v>291.27199999999999</c:v>
                </c:pt>
                <c:pt idx="11">
                  <c:v>296.67399999999998</c:v>
                </c:pt>
                <c:pt idx="12">
                  <c:v>302.17200000000003</c:v>
                </c:pt>
                <c:pt idx="13">
                  <c:v>307.58499999999998</c:v>
                </c:pt>
                <c:pt idx="14">
                  <c:v>313.06700000000001</c:v>
                </c:pt>
                <c:pt idx="15">
                  <c:v>317.87900000000002</c:v>
                </c:pt>
                <c:pt idx="16">
                  <c:v>322.41199999999998</c:v>
                </c:pt>
                <c:pt idx="17">
                  <c:v>326.32600000000002</c:v>
                </c:pt>
                <c:pt idx="18">
                  <c:v>329.32799999999997</c:v>
                </c:pt>
                <c:pt idx="19">
                  <c:v>331.661</c:v>
                </c:pt>
                <c:pt idx="20">
                  <c:v>333.59699999999998</c:v>
                </c:pt>
                <c:pt idx="21">
                  <c:v>334.59100000000001</c:v>
                </c:pt>
                <c:pt idx="22">
                  <c:v>334.76499999999999</c:v>
                </c:pt>
                <c:pt idx="23">
                  <c:v>334.02499999999998</c:v>
                </c:pt>
                <c:pt idx="24">
                  <c:v>332.48</c:v>
                </c:pt>
                <c:pt idx="25">
                  <c:v>330.827</c:v>
                </c:pt>
                <c:pt idx="26">
                  <c:v>328.27800000000002</c:v>
                </c:pt>
                <c:pt idx="27">
                  <c:v>325.15499999999997</c:v>
                </c:pt>
                <c:pt idx="28">
                  <c:v>321.63</c:v>
                </c:pt>
                <c:pt idx="29">
                  <c:v>317.34399999999999</c:v>
                </c:pt>
                <c:pt idx="30">
                  <c:v>312.63</c:v>
                </c:pt>
                <c:pt idx="31">
                  <c:v>307.71100000000001</c:v>
                </c:pt>
                <c:pt idx="32">
                  <c:v>302.476</c:v>
                </c:pt>
                <c:pt idx="33">
                  <c:v>297.15199999999999</c:v>
                </c:pt>
                <c:pt idx="34">
                  <c:v>291.31099999999998</c:v>
                </c:pt>
                <c:pt idx="35">
                  <c:v>285.39</c:v>
                </c:pt>
                <c:pt idx="36">
                  <c:v>279.62200000000001</c:v>
                </c:pt>
                <c:pt idx="37">
                  <c:v>273.822</c:v>
                </c:pt>
                <c:pt idx="38">
                  <c:v>268.47199999999998</c:v>
                </c:pt>
                <c:pt idx="39">
                  <c:v>263.21800000000002</c:v>
                </c:pt>
                <c:pt idx="40">
                  <c:v>258.00700000000001</c:v>
                </c:pt>
                <c:pt idx="41">
                  <c:v>253.32499999999999</c:v>
                </c:pt>
                <c:pt idx="42">
                  <c:v>248.93899999999999</c:v>
                </c:pt>
                <c:pt idx="43">
                  <c:v>244.89599999999999</c:v>
                </c:pt>
                <c:pt idx="44">
                  <c:v>241.29499999999999</c:v>
                </c:pt>
                <c:pt idx="45">
                  <c:v>238.13300000000001</c:v>
                </c:pt>
                <c:pt idx="46">
                  <c:v>235.64400000000001</c:v>
                </c:pt>
                <c:pt idx="47">
                  <c:v>233.239</c:v>
                </c:pt>
                <c:pt idx="48">
                  <c:v>231.55099999999999</c:v>
                </c:pt>
                <c:pt idx="49">
                  <c:v>230.315</c:v>
                </c:pt>
                <c:pt idx="50">
                  <c:v>229.279</c:v>
                </c:pt>
                <c:pt idx="51">
                  <c:v>228.77099999999999</c:v>
                </c:pt>
                <c:pt idx="52">
                  <c:v>228.703</c:v>
                </c:pt>
                <c:pt idx="53">
                  <c:v>228.94300000000001</c:v>
                </c:pt>
                <c:pt idx="54">
                  <c:v>229.495</c:v>
                </c:pt>
                <c:pt idx="55">
                  <c:v>230.179</c:v>
                </c:pt>
                <c:pt idx="56">
                  <c:v>231.49199999999999</c:v>
                </c:pt>
                <c:pt idx="57">
                  <c:v>232.977</c:v>
                </c:pt>
                <c:pt idx="58">
                  <c:v>234.428</c:v>
                </c:pt>
                <c:pt idx="59">
                  <c:v>236.36600000000001</c:v>
                </c:pt>
                <c:pt idx="60">
                  <c:v>238.48</c:v>
                </c:pt>
                <c:pt idx="61">
                  <c:v>240.786</c:v>
                </c:pt>
                <c:pt idx="62">
                  <c:v>243.452</c:v>
                </c:pt>
                <c:pt idx="63">
                  <c:v>246.011</c:v>
                </c:pt>
                <c:pt idx="64">
                  <c:v>248.87299999999999</c:v>
                </c:pt>
                <c:pt idx="65">
                  <c:v>251.703</c:v>
                </c:pt>
                <c:pt idx="66">
                  <c:v>254.31299999999999</c:v>
                </c:pt>
                <c:pt idx="67">
                  <c:v>256.45800000000003</c:v>
                </c:pt>
                <c:pt idx="68">
                  <c:v>259.30799999999999</c:v>
                </c:pt>
                <c:pt idx="69">
                  <c:v>261.89600000000002</c:v>
                </c:pt>
                <c:pt idx="70">
                  <c:v>264.339</c:v>
                </c:pt>
                <c:pt idx="71">
                  <c:v>266.74900000000002</c:v>
                </c:pt>
                <c:pt idx="72">
                  <c:v>268.983</c:v>
                </c:pt>
                <c:pt idx="73">
                  <c:v>270.875</c:v>
                </c:pt>
                <c:pt idx="74">
                  <c:v>272.452</c:v>
                </c:pt>
                <c:pt idx="75">
                  <c:v>273.68900000000002</c:v>
                </c:pt>
                <c:pt idx="76">
                  <c:v>274.55</c:v>
                </c:pt>
                <c:pt idx="77">
                  <c:v>275.02699999999999</c:v>
                </c:pt>
                <c:pt idx="78">
                  <c:v>275.38299999999998</c:v>
                </c:pt>
                <c:pt idx="79">
                  <c:v>275.17700000000002</c:v>
                </c:pt>
                <c:pt idx="80">
                  <c:v>274.65100000000001</c:v>
                </c:pt>
                <c:pt idx="81">
                  <c:v>273.673</c:v>
                </c:pt>
                <c:pt idx="82">
                  <c:v>272.81200000000001</c:v>
                </c:pt>
                <c:pt idx="83">
                  <c:v>271.81799999999998</c:v>
                </c:pt>
                <c:pt idx="84">
                  <c:v>270.36</c:v>
                </c:pt>
                <c:pt idx="85">
                  <c:v>268.88400000000001</c:v>
                </c:pt>
                <c:pt idx="86">
                  <c:v>267.25299999999999</c:v>
                </c:pt>
                <c:pt idx="87">
                  <c:v>265.52999999999997</c:v>
                </c:pt>
                <c:pt idx="88">
                  <c:v>263.69099999999997</c:v>
                </c:pt>
                <c:pt idx="89">
                  <c:v>261.82600000000002</c:v>
                </c:pt>
                <c:pt idx="90">
                  <c:v>259.76400000000001</c:v>
                </c:pt>
                <c:pt idx="91">
                  <c:v>257.76100000000002</c:v>
                </c:pt>
                <c:pt idx="92">
                  <c:v>255.64099999999999</c:v>
                </c:pt>
                <c:pt idx="93">
                  <c:v>253.59200000000001</c:v>
                </c:pt>
                <c:pt idx="94">
                  <c:v>251.56399999999999</c:v>
                </c:pt>
                <c:pt idx="95">
                  <c:v>249.655</c:v>
                </c:pt>
                <c:pt idx="96">
                  <c:v>247.61099999999999</c:v>
                </c:pt>
                <c:pt idx="97">
                  <c:v>245.911</c:v>
                </c:pt>
                <c:pt idx="98">
                  <c:v>244.239</c:v>
                </c:pt>
                <c:pt idx="99">
                  <c:v>242.64099999999999</c:v>
                </c:pt>
                <c:pt idx="100">
                  <c:v>240.989</c:v>
                </c:pt>
                <c:pt idx="101">
                  <c:v>239.71</c:v>
                </c:pt>
                <c:pt idx="102">
                  <c:v>238.691</c:v>
                </c:pt>
                <c:pt idx="103">
                  <c:v>237.62200000000001</c:v>
                </c:pt>
                <c:pt idx="104">
                  <c:v>236.833</c:v>
                </c:pt>
                <c:pt idx="105">
                  <c:v>236.18799999999999</c:v>
                </c:pt>
                <c:pt idx="106">
                  <c:v>235.67</c:v>
                </c:pt>
                <c:pt idx="107">
                  <c:v>235.273</c:v>
                </c:pt>
                <c:pt idx="108">
                  <c:v>235.16399999999999</c:v>
                </c:pt>
                <c:pt idx="109">
                  <c:v>235.297</c:v>
                </c:pt>
                <c:pt idx="110">
                  <c:v>235.53</c:v>
                </c:pt>
                <c:pt idx="111">
                  <c:v>235.863</c:v>
                </c:pt>
                <c:pt idx="112">
                  <c:v>236.39400000000001</c:v>
                </c:pt>
                <c:pt idx="113">
                  <c:v>237.001</c:v>
                </c:pt>
                <c:pt idx="114">
                  <c:v>237.84299999999999</c:v>
                </c:pt>
                <c:pt idx="115">
                  <c:v>238.75899999999999</c:v>
                </c:pt>
                <c:pt idx="116">
                  <c:v>239.84399999999999</c:v>
                </c:pt>
                <c:pt idx="117">
                  <c:v>240.983</c:v>
                </c:pt>
                <c:pt idx="118">
                  <c:v>242.38499999999999</c:v>
                </c:pt>
                <c:pt idx="119">
                  <c:v>243.857</c:v>
                </c:pt>
                <c:pt idx="120">
                  <c:v>245.70500000000001</c:v>
                </c:pt>
                <c:pt idx="121">
                  <c:v>247.63</c:v>
                </c:pt>
                <c:pt idx="122">
                  <c:v>249.80600000000001</c:v>
                </c:pt>
                <c:pt idx="123">
                  <c:v>252.17699999999999</c:v>
                </c:pt>
                <c:pt idx="124">
                  <c:v>254.73</c:v>
                </c:pt>
                <c:pt idx="125">
                  <c:v>257.71600000000001</c:v>
                </c:pt>
                <c:pt idx="126">
                  <c:v>261.05700000000002</c:v>
                </c:pt>
                <c:pt idx="127">
                  <c:v>264.67599999999999</c:v>
                </c:pt>
                <c:pt idx="128">
                  <c:v>268.59699999999998</c:v>
                </c:pt>
                <c:pt idx="129">
                  <c:v>272.89699999999999</c:v>
                </c:pt>
                <c:pt idx="130">
                  <c:v>277.50400000000002</c:v>
                </c:pt>
                <c:pt idx="131">
                  <c:v>282.322</c:v>
                </c:pt>
                <c:pt idx="132">
                  <c:v>287.596</c:v>
                </c:pt>
                <c:pt idx="133">
                  <c:v>293.072</c:v>
                </c:pt>
                <c:pt idx="134">
                  <c:v>298.738</c:v>
                </c:pt>
                <c:pt idx="135">
                  <c:v>304.37299999999999</c:v>
                </c:pt>
                <c:pt idx="136">
                  <c:v>310.226</c:v>
                </c:pt>
                <c:pt idx="137">
                  <c:v>316.26</c:v>
                </c:pt>
                <c:pt idx="138">
                  <c:v>322.36500000000001</c:v>
                </c:pt>
                <c:pt idx="139">
                  <c:v>328.47199999999998</c:v>
                </c:pt>
                <c:pt idx="140">
                  <c:v>334.77199999999999</c:v>
                </c:pt>
                <c:pt idx="141">
                  <c:v>340.94600000000003</c:v>
                </c:pt>
                <c:pt idx="142">
                  <c:v>347.06599999999997</c:v>
                </c:pt>
                <c:pt idx="143">
                  <c:v>352.98200000000003</c:v>
                </c:pt>
                <c:pt idx="144">
                  <c:v>358.827</c:v>
                </c:pt>
                <c:pt idx="145">
                  <c:v>364.64400000000001</c:v>
                </c:pt>
                <c:pt idx="146">
                  <c:v>370.274</c:v>
                </c:pt>
                <c:pt idx="147">
                  <c:v>376.17599999999999</c:v>
                </c:pt>
                <c:pt idx="148">
                  <c:v>382.14299999999997</c:v>
                </c:pt>
                <c:pt idx="149">
                  <c:v>388.53300000000002</c:v>
                </c:pt>
                <c:pt idx="150">
                  <c:v>395.1</c:v>
                </c:pt>
                <c:pt idx="151">
                  <c:v>402.08499999999998</c:v>
                </c:pt>
                <c:pt idx="152">
                  <c:v>409.053</c:v>
                </c:pt>
                <c:pt idx="153">
                  <c:v>416.07400000000001</c:v>
                </c:pt>
                <c:pt idx="154">
                  <c:v>423.10899999999998</c:v>
                </c:pt>
                <c:pt idx="155">
                  <c:v>430.03800000000001</c:v>
                </c:pt>
                <c:pt idx="156">
                  <c:v>437.29399999999998</c:v>
                </c:pt>
                <c:pt idx="157">
                  <c:v>444.39600000000002</c:v>
                </c:pt>
                <c:pt idx="158">
                  <c:v>451.91399999999999</c:v>
                </c:pt>
                <c:pt idx="159">
                  <c:v>459.79399999999998</c:v>
                </c:pt>
                <c:pt idx="160">
                  <c:v>467.89699999999999</c:v>
                </c:pt>
                <c:pt idx="161">
                  <c:v>476.50299999999999</c:v>
                </c:pt>
                <c:pt idx="162">
                  <c:v>485.23200000000003</c:v>
                </c:pt>
                <c:pt idx="163">
                  <c:v>494.08699999999999</c:v>
                </c:pt>
                <c:pt idx="164">
                  <c:v>502.91300000000001</c:v>
                </c:pt>
                <c:pt idx="165">
                  <c:v>511.476</c:v>
                </c:pt>
                <c:pt idx="166">
                  <c:v>519.45600000000002</c:v>
                </c:pt>
                <c:pt idx="167">
                  <c:v>526.75400000000002</c:v>
                </c:pt>
                <c:pt idx="168">
                  <c:v>533.85699999999997</c:v>
                </c:pt>
                <c:pt idx="169">
                  <c:v>540.62699999999995</c:v>
                </c:pt>
                <c:pt idx="170">
                  <c:v>546.66300000000001</c:v>
                </c:pt>
                <c:pt idx="171">
                  <c:v>552.12800000000004</c:v>
                </c:pt>
                <c:pt idx="172">
                  <c:v>556.88300000000004</c:v>
                </c:pt>
                <c:pt idx="173">
                  <c:v>561.17899999999997</c:v>
                </c:pt>
                <c:pt idx="174">
                  <c:v>565.78800000000001</c:v>
                </c:pt>
                <c:pt idx="175">
                  <c:v>570.64200000000005</c:v>
                </c:pt>
                <c:pt idx="176">
                  <c:v>575.75099999999998</c:v>
                </c:pt>
                <c:pt idx="177">
                  <c:v>580.81700000000001</c:v>
                </c:pt>
                <c:pt idx="178">
                  <c:v>586.62699999999995</c:v>
                </c:pt>
                <c:pt idx="179">
                  <c:v>593.75300000000004</c:v>
                </c:pt>
                <c:pt idx="180">
                  <c:v>602.553</c:v>
                </c:pt>
                <c:pt idx="181">
                  <c:v>613.23500000000001</c:v>
                </c:pt>
                <c:pt idx="182">
                  <c:v>625.44899999999996</c:v>
                </c:pt>
                <c:pt idx="183">
                  <c:v>639.13199999999995</c:v>
                </c:pt>
                <c:pt idx="184">
                  <c:v>654.15</c:v>
                </c:pt>
                <c:pt idx="185">
                  <c:v>670.17399999999998</c:v>
                </c:pt>
                <c:pt idx="186">
                  <c:v>687.27099999999996</c:v>
                </c:pt>
                <c:pt idx="187">
                  <c:v>704.93299999999999</c:v>
                </c:pt>
                <c:pt idx="188">
                  <c:v>722.952</c:v>
                </c:pt>
                <c:pt idx="189">
                  <c:v>741.846</c:v>
                </c:pt>
                <c:pt idx="190">
                  <c:v>762.04600000000005</c:v>
                </c:pt>
                <c:pt idx="191">
                  <c:v>783.69</c:v>
                </c:pt>
                <c:pt idx="192">
                  <c:v>807.11300000000006</c:v>
                </c:pt>
                <c:pt idx="193">
                  <c:v>831.93899999999996</c:v>
                </c:pt>
                <c:pt idx="194">
                  <c:v>856.94399999999996</c:v>
                </c:pt>
                <c:pt idx="195">
                  <c:v>880.97199999999998</c:v>
                </c:pt>
                <c:pt idx="196">
                  <c:v>903.19200000000001</c:v>
                </c:pt>
                <c:pt idx="197">
                  <c:v>923.05399999999997</c:v>
                </c:pt>
                <c:pt idx="198">
                  <c:v>940.26</c:v>
                </c:pt>
                <c:pt idx="199">
                  <c:v>955.84100000000001</c:v>
                </c:pt>
                <c:pt idx="200">
                  <c:v>969.423</c:v>
                </c:pt>
                <c:pt idx="201">
                  <c:v>981.32299999999998</c:v>
                </c:pt>
                <c:pt idx="202">
                  <c:v>991.51199999999994</c:v>
                </c:pt>
                <c:pt idx="203">
                  <c:v>1000.73</c:v>
                </c:pt>
                <c:pt idx="204">
                  <c:v>1008.54</c:v>
                </c:pt>
                <c:pt idx="205">
                  <c:v>1015.31</c:v>
                </c:pt>
                <c:pt idx="206">
                  <c:v>1021.04</c:v>
                </c:pt>
                <c:pt idx="207">
                  <c:v>1025.42</c:v>
                </c:pt>
                <c:pt idx="208">
                  <c:v>1028.77</c:v>
                </c:pt>
                <c:pt idx="209">
                  <c:v>1031.96</c:v>
                </c:pt>
                <c:pt idx="210">
                  <c:v>1035.81</c:v>
                </c:pt>
                <c:pt idx="211">
                  <c:v>1040.81</c:v>
                </c:pt>
                <c:pt idx="212">
                  <c:v>1047.8800000000001</c:v>
                </c:pt>
                <c:pt idx="213">
                  <c:v>1057.57</c:v>
                </c:pt>
                <c:pt idx="214">
                  <c:v>1070.74</c:v>
                </c:pt>
                <c:pt idx="215">
                  <c:v>1088.42</c:v>
                </c:pt>
                <c:pt idx="216">
                  <c:v>1110.3900000000001</c:v>
                </c:pt>
                <c:pt idx="217">
                  <c:v>1136.8499999999999</c:v>
                </c:pt>
                <c:pt idx="218">
                  <c:v>1168.3399999999999</c:v>
                </c:pt>
                <c:pt idx="219">
                  <c:v>1205.03</c:v>
                </c:pt>
                <c:pt idx="220">
                  <c:v>1246.79</c:v>
                </c:pt>
                <c:pt idx="221">
                  <c:v>1293.3499999999999</c:v>
                </c:pt>
                <c:pt idx="222">
                  <c:v>1345.01</c:v>
                </c:pt>
                <c:pt idx="223">
                  <c:v>1400.76</c:v>
                </c:pt>
                <c:pt idx="224">
                  <c:v>1460.65</c:v>
                </c:pt>
                <c:pt idx="225">
                  <c:v>1523.8</c:v>
                </c:pt>
                <c:pt idx="226">
                  <c:v>1589.42</c:v>
                </c:pt>
                <c:pt idx="227">
                  <c:v>1655.65</c:v>
                </c:pt>
                <c:pt idx="228">
                  <c:v>1721.1</c:v>
                </c:pt>
                <c:pt idx="229">
                  <c:v>1784.98</c:v>
                </c:pt>
                <c:pt idx="230">
                  <c:v>1844.53</c:v>
                </c:pt>
                <c:pt idx="231">
                  <c:v>1899.47</c:v>
                </c:pt>
                <c:pt idx="232">
                  <c:v>1947.12</c:v>
                </c:pt>
                <c:pt idx="233">
                  <c:v>1986.03</c:v>
                </c:pt>
                <c:pt idx="234">
                  <c:v>2015.52</c:v>
                </c:pt>
                <c:pt idx="235">
                  <c:v>2033.97</c:v>
                </c:pt>
                <c:pt idx="236">
                  <c:v>2040.19</c:v>
                </c:pt>
                <c:pt idx="237">
                  <c:v>2034.38</c:v>
                </c:pt>
                <c:pt idx="238">
                  <c:v>2016.13</c:v>
                </c:pt>
                <c:pt idx="239">
                  <c:v>1983.82</c:v>
                </c:pt>
                <c:pt idx="240">
                  <c:v>1938.93</c:v>
                </c:pt>
                <c:pt idx="241">
                  <c:v>1882.66</c:v>
                </c:pt>
                <c:pt idx="242">
                  <c:v>1814.21</c:v>
                </c:pt>
                <c:pt idx="243">
                  <c:v>1735.7</c:v>
                </c:pt>
                <c:pt idx="244">
                  <c:v>1649.08</c:v>
                </c:pt>
                <c:pt idx="245">
                  <c:v>1556.73</c:v>
                </c:pt>
              </c:numCache>
            </c:numRef>
          </c:yVal>
          <c:smooth val="0"/>
        </c:ser>
        <c:ser>
          <c:idx val="9"/>
          <c:order val="9"/>
          <c:tx>
            <c:v>Methanol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 1st soak '!$M$4:$M$239</c:f>
              <c:numCache>
                <c:formatCode>General</c:formatCode>
                <c:ptCount val="236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</c:numCache>
            </c:numRef>
          </c:xVal>
          <c:yVal>
            <c:numRef>
              <c:f>' 1st soak '!$N$4:$N$239</c:f>
              <c:numCache>
                <c:formatCode>General</c:formatCode>
                <c:ptCount val="236"/>
                <c:pt idx="0">
                  <c:v>2374.9699999999998</c:v>
                </c:pt>
                <c:pt idx="1">
                  <c:v>2339.6799999999998</c:v>
                </c:pt>
                <c:pt idx="2">
                  <c:v>2294.1</c:v>
                </c:pt>
                <c:pt idx="3">
                  <c:v>2252.69</c:v>
                </c:pt>
                <c:pt idx="4">
                  <c:v>2216.7800000000002</c:v>
                </c:pt>
                <c:pt idx="5">
                  <c:v>2183.6</c:v>
                </c:pt>
                <c:pt idx="6">
                  <c:v>2152.4699999999998</c:v>
                </c:pt>
                <c:pt idx="7">
                  <c:v>2122.36</c:v>
                </c:pt>
                <c:pt idx="8">
                  <c:v>2093.4</c:v>
                </c:pt>
                <c:pt idx="9">
                  <c:v>2066.27</c:v>
                </c:pt>
                <c:pt idx="10">
                  <c:v>2039.67</c:v>
                </c:pt>
                <c:pt idx="11">
                  <c:v>2015.63</c:v>
                </c:pt>
                <c:pt idx="12">
                  <c:v>1994.02</c:v>
                </c:pt>
                <c:pt idx="13">
                  <c:v>1975.61</c:v>
                </c:pt>
                <c:pt idx="14">
                  <c:v>1960.7</c:v>
                </c:pt>
                <c:pt idx="15">
                  <c:v>1949.59</c:v>
                </c:pt>
                <c:pt idx="16">
                  <c:v>1941.46</c:v>
                </c:pt>
                <c:pt idx="17">
                  <c:v>1935.3</c:v>
                </c:pt>
                <c:pt idx="18">
                  <c:v>1929.66</c:v>
                </c:pt>
                <c:pt idx="19">
                  <c:v>1923.62</c:v>
                </c:pt>
                <c:pt idx="20">
                  <c:v>1915.44</c:v>
                </c:pt>
                <c:pt idx="21">
                  <c:v>1903.51</c:v>
                </c:pt>
                <c:pt idx="22">
                  <c:v>1887.25</c:v>
                </c:pt>
                <c:pt idx="23">
                  <c:v>1867</c:v>
                </c:pt>
                <c:pt idx="24">
                  <c:v>1842.52</c:v>
                </c:pt>
                <c:pt idx="25">
                  <c:v>1815.28</c:v>
                </c:pt>
                <c:pt idx="26">
                  <c:v>1785.63</c:v>
                </c:pt>
                <c:pt idx="27">
                  <c:v>1753.8</c:v>
                </c:pt>
                <c:pt idx="28">
                  <c:v>1721.01</c:v>
                </c:pt>
                <c:pt idx="29">
                  <c:v>1686.75</c:v>
                </c:pt>
                <c:pt idx="30">
                  <c:v>1652.52</c:v>
                </c:pt>
                <c:pt idx="31">
                  <c:v>1617.88</c:v>
                </c:pt>
                <c:pt idx="32">
                  <c:v>1582.24</c:v>
                </c:pt>
                <c:pt idx="33">
                  <c:v>1545.59</c:v>
                </c:pt>
                <c:pt idx="34">
                  <c:v>1507.76</c:v>
                </c:pt>
                <c:pt idx="35">
                  <c:v>1469.21</c:v>
                </c:pt>
                <c:pt idx="36">
                  <c:v>1430.45</c:v>
                </c:pt>
                <c:pt idx="37">
                  <c:v>1391.06</c:v>
                </c:pt>
                <c:pt idx="38">
                  <c:v>1353.4</c:v>
                </c:pt>
                <c:pt idx="39">
                  <c:v>1317.87</c:v>
                </c:pt>
                <c:pt idx="40">
                  <c:v>1284.08</c:v>
                </c:pt>
                <c:pt idx="41">
                  <c:v>1254.28</c:v>
                </c:pt>
                <c:pt idx="42">
                  <c:v>1228.26</c:v>
                </c:pt>
                <c:pt idx="43">
                  <c:v>1206.3699999999999</c:v>
                </c:pt>
                <c:pt idx="44">
                  <c:v>1188.95</c:v>
                </c:pt>
                <c:pt idx="45">
                  <c:v>1175.92</c:v>
                </c:pt>
                <c:pt idx="46">
                  <c:v>1168.0999999999999</c:v>
                </c:pt>
                <c:pt idx="47">
                  <c:v>1164.19</c:v>
                </c:pt>
                <c:pt idx="48">
                  <c:v>1164.73</c:v>
                </c:pt>
                <c:pt idx="49">
                  <c:v>1170.1099999999999</c:v>
                </c:pt>
                <c:pt idx="50">
                  <c:v>1179.18</c:v>
                </c:pt>
                <c:pt idx="51">
                  <c:v>1191.8699999999999</c:v>
                </c:pt>
                <c:pt idx="52">
                  <c:v>1208.6099999999999</c:v>
                </c:pt>
                <c:pt idx="53">
                  <c:v>1228.4000000000001</c:v>
                </c:pt>
                <c:pt idx="54">
                  <c:v>1251.7</c:v>
                </c:pt>
                <c:pt idx="55">
                  <c:v>1277.19</c:v>
                </c:pt>
                <c:pt idx="56">
                  <c:v>1306.3599999999999</c:v>
                </c:pt>
                <c:pt idx="57">
                  <c:v>1337.73</c:v>
                </c:pt>
                <c:pt idx="58">
                  <c:v>1370.95</c:v>
                </c:pt>
                <c:pt idx="59">
                  <c:v>1407.59</c:v>
                </c:pt>
                <c:pt idx="60">
                  <c:v>1445.89</c:v>
                </c:pt>
                <c:pt idx="61">
                  <c:v>1485.49</c:v>
                </c:pt>
                <c:pt idx="62">
                  <c:v>1527.5</c:v>
                </c:pt>
                <c:pt idx="63">
                  <c:v>1571.36</c:v>
                </c:pt>
                <c:pt idx="64">
                  <c:v>1616.84</c:v>
                </c:pt>
                <c:pt idx="65">
                  <c:v>1662.87</c:v>
                </c:pt>
                <c:pt idx="66">
                  <c:v>1710.68</c:v>
                </c:pt>
                <c:pt idx="67">
                  <c:v>1758.94</c:v>
                </c:pt>
                <c:pt idx="68">
                  <c:v>1806.61</c:v>
                </c:pt>
                <c:pt idx="69">
                  <c:v>1855.89</c:v>
                </c:pt>
                <c:pt idx="70">
                  <c:v>1904.21</c:v>
                </c:pt>
                <c:pt idx="71">
                  <c:v>1956.82</c:v>
                </c:pt>
                <c:pt idx="72">
                  <c:v>1991.63</c:v>
                </c:pt>
                <c:pt idx="73">
                  <c:v>2034.51</c:v>
                </c:pt>
                <c:pt idx="74">
                  <c:v>2074.69</c:v>
                </c:pt>
                <c:pt idx="75">
                  <c:v>2112.96</c:v>
                </c:pt>
                <c:pt idx="76">
                  <c:v>2147.42</c:v>
                </c:pt>
                <c:pt idx="77">
                  <c:v>2178.35</c:v>
                </c:pt>
                <c:pt idx="78">
                  <c:v>2205.5100000000002</c:v>
                </c:pt>
                <c:pt idx="79">
                  <c:v>2229.56</c:v>
                </c:pt>
                <c:pt idx="80">
                  <c:v>2249.6</c:v>
                </c:pt>
                <c:pt idx="81">
                  <c:v>2266.98</c:v>
                </c:pt>
                <c:pt idx="82">
                  <c:v>2280.86</c:v>
                </c:pt>
                <c:pt idx="83">
                  <c:v>2291.5500000000002</c:v>
                </c:pt>
                <c:pt idx="84">
                  <c:v>2299.33</c:v>
                </c:pt>
                <c:pt idx="85">
                  <c:v>2304.86</c:v>
                </c:pt>
                <c:pt idx="86">
                  <c:v>2307.19</c:v>
                </c:pt>
                <c:pt idx="87">
                  <c:v>2306.9299999999998</c:v>
                </c:pt>
                <c:pt idx="88">
                  <c:v>2304.71</c:v>
                </c:pt>
                <c:pt idx="89">
                  <c:v>2300.4899999999998</c:v>
                </c:pt>
                <c:pt idx="90">
                  <c:v>2293.86</c:v>
                </c:pt>
                <c:pt idx="91">
                  <c:v>2285.21</c:v>
                </c:pt>
                <c:pt idx="92">
                  <c:v>2274.25</c:v>
                </c:pt>
                <c:pt idx="93">
                  <c:v>2261.88</c:v>
                </c:pt>
                <c:pt idx="94">
                  <c:v>2248.19</c:v>
                </c:pt>
                <c:pt idx="95">
                  <c:v>2234.1799999999998</c:v>
                </c:pt>
                <c:pt idx="96">
                  <c:v>2219.84</c:v>
                </c:pt>
                <c:pt idx="97">
                  <c:v>2206.0700000000002</c:v>
                </c:pt>
                <c:pt idx="98">
                  <c:v>2192.8200000000002</c:v>
                </c:pt>
                <c:pt idx="99">
                  <c:v>2180.8200000000002</c:v>
                </c:pt>
                <c:pt idx="100">
                  <c:v>2171.2399999999998</c:v>
                </c:pt>
                <c:pt idx="101">
                  <c:v>2164.33</c:v>
                </c:pt>
                <c:pt idx="102">
                  <c:v>2159.9299999999998</c:v>
                </c:pt>
                <c:pt idx="103">
                  <c:v>2158.86</c:v>
                </c:pt>
                <c:pt idx="104">
                  <c:v>2160</c:v>
                </c:pt>
                <c:pt idx="105">
                  <c:v>2164.06</c:v>
                </c:pt>
                <c:pt idx="106">
                  <c:v>2171.2199999999998</c:v>
                </c:pt>
                <c:pt idx="107">
                  <c:v>2181.7800000000002</c:v>
                </c:pt>
                <c:pt idx="108">
                  <c:v>2195.33</c:v>
                </c:pt>
                <c:pt idx="109">
                  <c:v>2210.42</c:v>
                </c:pt>
                <c:pt idx="110">
                  <c:v>2229.04</c:v>
                </c:pt>
                <c:pt idx="111">
                  <c:v>2250.3200000000002</c:v>
                </c:pt>
                <c:pt idx="112">
                  <c:v>2273.9299999999998</c:v>
                </c:pt>
                <c:pt idx="113">
                  <c:v>2301.34</c:v>
                </c:pt>
                <c:pt idx="114">
                  <c:v>2331.1</c:v>
                </c:pt>
                <c:pt idx="115">
                  <c:v>2363.4299999999998</c:v>
                </c:pt>
                <c:pt idx="116">
                  <c:v>2398.16</c:v>
                </c:pt>
                <c:pt idx="117">
                  <c:v>2437.12</c:v>
                </c:pt>
                <c:pt idx="118">
                  <c:v>2480.0500000000002</c:v>
                </c:pt>
                <c:pt idx="119">
                  <c:v>2526.8200000000002</c:v>
                </c:pt>
                <c:pt idx="120">
                  <c:v>2577.86</c:v>
                </c:pt>
                <c:pt idx="121">
                  <c:v>2634.33</c:v>
                </c:pt>
                <c:pt idx="122">
                  <c:v>2696.22</c:v>
                </c:pt>
                <c:pt idx="123">
                  <c:v>2764.74</c:v>
                </c:pt>
                <c:pt idx="124">
                  <c:v>2840.59</c:v>
                </c:pt>
                <c:pt idx="125">
                  <c:v>2922.75</c:v>
                </c:pt>
                <c:pt idx="126">
                  <c:v>3010.68</c:v>
                </c:pt>
                <c:pt idx="127">
                  <c:v>3104.53</c:v>
                </c:pt>
                <c:pt idx="128">
                  <c:v>3201.24</c:v>
                </c:pt>
                <c:pt idx="129">
                  <c:v>3299.86</c:v>
                </c:pt>
                <c:pt idx="130">
                  <c:v>3401.2</c:v>
                </c:pt>
                <c:pt idx="131">
                  <c:v>3503.13</c:v>
                </c:pt>
                <c:pt idx="132">
                  <c:v>3603.93</c:v>
                </c:pt>
                <c:pt idx="133">
                  <c:v>3702.07</c:v>
                </c:pt>
                <c:pt idx="134">
                  <c:v>3797.45</c:v>
                </c:pt>
                <c:pt idx="135">
                  <c:v>3889.07</c:v>
                </c:pt>
                <c:pt idx="136">
                  <c:v>3976.83</c:v>
                </c:pt>
                <c:pt idx="137">
                  <c:v>4060.82</c:v>
                </c:pt>
                <c:pt idx="138">
                  <c:v>4138.74</c:v>
                </c:pt>
                <c:pt idx="139">
                  <c:v>4210.8500000000004</c:v>
                </c:pt>
                <c:pt idx="140">
                  <c:v>4279.5600000000004</c:v>
                </c:pt>
                <c:pt idx="141">
                  <c:v>4345.7299999999996</c:v>
                </c:pt>
                <c:pt idx="142">
                  <c:v>4410.12</c:v>
                </c:pt>
                <c:pt idx="143">
                  <c:v>4476.3900000000003</c:v>
                </c:pt>
                <c:pt idx="144">
                  <c:v>4546.2</c:v>
                </c:pt>
                <c:pt idx="145">
                  <c:v>4618.43</c:v>
                </c:pt>
                <c:pt idx="146">
                  <c:v>4695.4399999999996</c:v>
                </c:pt>
                <c:pt idx="147">
                  <c:v>4780.38</c:v>
                </c:pt>
                <c:pt idx="148">
                  <c:v>4872.4399999999996</c:v>
                </c:pt>
                <c:pt idx="149">
                  <c:v>4973.6899999999996</c:v>
                </c:pt>
                <c:pt idx="150">
                  <c:v>5083.95</c:v>
                </c:pt>
                <c:pt idx="151">
                  <c:v>5203.83</c:v>
                </c:pt>
                <c:pt idx="152">
                  <c:v>5331.48</c:v>
                </c:pt>
                <c:pt idx="153">
                  <c:v>5468.57</c:v>
                </c:pt>
                <c:pt idx="154">
                  <c:v>5618.04</c:v>
                </c:pt>
                <c:pt idx="155">
                  <c:v>5775.85</c:v>
                </c:pt>
                <c:pt idx="156">
                  <c:v>5937.91</c:v>
                </c:pt>
                <c:pt idx="157">
                  <c:v>6097.92</c:v>
                </c:pt>
                <c:pt idx="158">
                  <c:v>6250.1</c:v>
                </c:pt>
                <c:pt idx="159">
                  <c:v>6390.2</c:v>
                </c:pt>
                <c:pt idx="160">
                  <c:v>6519.34</c:v>
                </c:pt>
                <c:pt idx="161">
                  <c:v>6635.74</c:v>
                </c:pt>
                <c:pt idx="162">
                  <c:v>6741.26</c:v>
                </c:pt>
                <c:pt idx="163">
                  <c:v>6833.45</c:v>
                </c:pt>
                <c:pt idx="164">
                  <c:v>6913.37</c:v>
                </c:pt>
                <c:pt idx="165">
                  <c:v>6981.79</c:v>
                </c:pt>
                <c:pt idx="166">
                  <c:v>7038.17</c:v>
                </c:pt>
                <c:pt idx="167">
                  <c:v>7085.61</c:v>
                </c:pt>
                <c:pt idx="168">
                  <c:v>7121.7</c:v>
                </c:pt>
                <c:pt idx="169">
                  <c:v>7147.31</c:v>
                </c:pt>
                <c:pt idx="170">
                  <c:v>7162.42</c:v>
                </c:pt>
                <c:pt idx="171">
                  <c:v>7169.98</c:v>
                </c:pt>
                <c:pt idx="172">
                  <c:v>7176.01</c:v>
                </c:pt>
                <c:pt idx="173">
                  <c:v>7183.67</c:v>
                </c:pt>
                <c:pt idx="174">
                  <c:v>7194.76</c:v>
                </c:pt>
                <c:pt idx="175">
                  <c:v>7209.94</c:v>
                </c:pt>
                <c:pt idx="176">
                  <c:v>7226.1</c:v>
                </c:pt>
                <c:pt idx="177">
                  <c:v>7246.06</c:v>
                </c:pt>
                <c:pt idx="178">
                  <c:v>7273.13</c:v>
                </c:pt>
                <c:pt idx="179">
                  <c:v>7312.3</c:v>
                </c:pt>
                <c:pt idx="180">
                  <c:v>7358.99</c:v>
                </c:pt>
                <c:pt idx="181">
                  <c:v>7411.54</c:v>
                </c:pt>
                <c:pt idx="182">
                  <c:v>7469.39</c:v>
                </c:pt>
                <c:pt idx="183">
                  <c:v>7533.06</c:v>
                </c:pt>
                <c:pt idx="184">
                  <c:v>7608.29</c:v>
                </c:pt>
                <c:pt idx="185">
                  <c:v>7696.85</c:v>
                </c:pt>
                <c:pt idx="186">
                  <c:v>7795.93</c:v>
                </c:pt>
                <c:pt idx="187">
                  <c:v>7897.21</c:v>
                </c:pt>
                <c:pt idx="188">
                  <c:v>7994.47</c:v>
                </c:pt>
                <c:pt idx="189">
                  <c:v>8085.16</c:v>
                </c:pt>
                <c:pt idx="190">
                  <c:v>8167.38</c:v>
                </c:pt>
                <c:pt idx="191">
                  <c:v>8238.25</c:v>
                </c:pt>
                <c:pt idx="192">
                  <c:v>8295.0400000000009</c:v>
                </c:pt>
                <c:pt idx="193">
                  <c:v>8338.64</c:v>
                </c:pt>
                <c:pt idx="194">
                  <c:v>8368.94</c:v>
                </c:pt>
                <c:pt idx="195">
                  <c:v>8389.25</c:v>
                </c:pt>
                <c:pt idx="196">
                  <c:v>8401.9599999999991</c:v>
                </c:pt>
                <c:pt idx="197">
                  <c:v>8409.6</c:v>
                </c:pt>
                <c:pt idx="198">
                  <c:v>8412.26</c:v>
                </c:pt>
                <c:pt idx="199">
                  <c:v>8410.7900000000009</c:v>
                </c:pt>
                <c:pt idx="200">
                  <c:v>8406.9</c:v>
                </c:pt>
                <c:pt idx="201">
                  <c:v>8397.6299999999992</c:v>
                </c:pt>
                <c:pt idx="202">
                  <c:v>8385.8700000000008</c:v>
                </c:pt>
                <c:pt idx="203">
                  <c:v>8376.6299999999992</c:v>
                </c:pt>
                <c:pt idx="204">
                  <c:v>8368.35</c:v>
                </c:pt>
                <c:pt idx="205">
                  <c:v>8363.5</c:v>
                </c:pt>
                <c:pt idx="206">
                  <c:v>8364.23</c:v>
                </c:pt>
                <c:pt idx="207">
                  <c:v>8369.27</c:v>
                </c:pt>
                <c:pt idx="208">
                  <c:v>8376.85</c:v>
                </c:pt>
                <c:pt idx="209">
                  <c:v>8391.18</c:v>
                </c:pt>
                <c:pt idx="210">
                  <c:v>8407.9500000000007</c:v>
                </c:pt>
                <c:pt idx="211">
                  <c:v>8415.3700000000008</c:v>
                </c:pt>
                <c:pt idx="212">
                  <c:v>8409.52</c:v>
                </c:pt>
                <c:pt idx="213">
                  <c:v>8387.2199999999993</c:v>
                </c:pt>
                <c:pt idx="214">
                  <c:v>8340.99</c:v>
                </c:pt>
                <c:pt idx="215">
                  <c:v>8267.42</c:v>
                </c:pt>
                <c:pt idx="216">
                  <c:v>8172.03</c:v>
                </c:pt>
                <c:pt idx="217">
                  <c:v>8046.61</c:v>
                </c:pt>
                <c:pt idx="218">
                  <c:v>7890.53</c:v>
                </c:pt>
                <c:pt idx="219">
                  <c:v>7711.12</c:v>
                </c:pt>
                <c:pt idx="220">
                  <c:v>7506.24</c:v>
                </c:pt>
                <c:pt idx="221">
                  <c:v>7277.02</c:v>
                </c:pt>
                <c:pt idx="222">
                  <c:v>7028.23</c:v>
                </c:pt>
                <c:pt idx="223">
                  <c:v>6761.47</c:v>
                </c:pt>
                <c:pt idx="224">
                  <c:v>6476.39</c:v>
                </c:pt>
                <c:pt idx="225">
                  <c:v>6176.24</c:v>
                </c:pt>
                <c:pt idx="226">
                  <c:v>5866.63</c:v>
                </c:pt>
                <c:pt idx="227">
                  <c:v>5546.9</c:v>
                </c:pt>
                <c:pt idx="228">
                  <c:v>5219.17</c:v>
                </c:pt>
                <c:pt idx="229">
                  <c:v>4889.67</c:v>
                </c:pt>
                <c:pt idx="230">
                  <c:v>4561.37</c:v>
                </c:pt>
                <c:pt idx="231">
                  <c:v>4234.51</c:v>
                </c:pt>
                <c:pt idx="232">
                  <c:v>3913.05</c:v>
                </c:pt>
                <c:pt idx="233">
                  <c:v>3598.57</c:v>
                </c:pt>
                <c:pt idx="234">
                  <c:v>3294.83</c:v>
                </c:pt>
                <c:pt idx="235">
                  <c:v>3019.5</c:v>
                </c:pt>
              </c:numCache>
            </c:numRef>
          </c:yVal>
          <c:smooth val="0"/>
        </c:ser>
        <c:ser>
          <c:idx val="10"/>
          <c:order val="10"/>
          <c:tx>
            <c:v>DI Water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 1st soak '!$V$4:$V$234</c:f>
              <c:numCache>
                <c:formatCode>General</c:formatCode>
                <c:ptCount val="231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</c:numCache>
            </c:numRef>
          </c:xVal>
          <c:yVal>
            <c:numRef>
              <c:f>' 1st soak '!$W$4:$W$234</c:f>
              <c:numCache>
                <c:formatCode>General</c:formatCode>
                <c:ptCount val="231"/>
                <c:pt idx="0">
                  <c:v>264.21899999999999</c:v>
                </c:pt>
                <c:pt idx="1">
                  <c:v>259.77600000000001</c:v>
                </c:pt>
                <c:pt idx="2">
                  <c:v>254.16900000000001</c:v>
                </c:pt>
                <c:pt idx="3">
                  <c:v>249.78899999999999</c:v>
                </c:pt>
                <c:pt idx="4">
                  <c:v>245.982</c:v>
                </c:pt>
                <c:pt idx="5">
                  <c:v>242.577</c:v>
                </c:pt>
                <c:pt idx="6">
                  <c:v>239.87899999999999</c:v>
                </c:pt>
                <c:pt idx="7">
                  <c:v>238.26400000000001</c:v>
                </c:pt>
                <c:pt idx="8">
                  <c:v>237.05600000000001</c:v>
                </c:pt>
                <c:pt idx="9">
                  <c:v>236.27199999999999</c:v>
                </c:pt>
                <c:pt idx="10">
                  <c:v>236.392</c:v>
                </c:pt>
                <c:pt idx="11">
                  <c:v>237.18199999999999</c:v>
                </c:pt>
                <c:pt idx="12">
                  <c:v>238.125</c:v>
                </c:pt>
                <c:pt idx="13">
                  <c:v>239.58799999999999</c:v>
                </c:pt>
                <c:pt idx="14">
                  <c:v>241.684</c:v>
                </c:pt>
                <c:pt idx="15">
                  <c:v>243.922</c:v>
                </c:pt>
                <c:pt idx="16">
                  <c:v>246.31899999999999</c:v>
                </c:pt>
                <c:pt idx="17">
                  <c:v>248.63900000000001</c:v>
                </c:pt>
                <c:pt idx="18">
                  <c:v>250.87299999999999</c:v>
                </c:pt>
                <c:pt idx="19">
                  <c:v>252.90299999999999</c:v>
                </c:pt>
                <c:pt idx="20">
                  <c:v>254.67400000000001</c:v>
                </c:pt>
                <c:pt idx="21">
                  <c:v>256.29000000000002</c:v>
                </c:pt>
                <c:pt idx="22">
                  <c:v>257.49</c:v>
                </c:pt>
                <c:pt idx="23">
                  <c:v>258.17899999999997</c:v>
                </c:pt>
                <c:pt idx="24">
                  <c:v>258.29399999999998</c:v>
                </c:pt>
                <c:pt idx="25">
                  <c:v>257.77999999999997</c:v>
                </c:pt>
                <c:pt idx="26">
                  <c:v>256.97300000000001</c:v>
                </c:pt>
                <c:pt idx="27">
                  <c:v>255.77699999999999</c:v>
                </c:pt>
                <c:pt idx="28">
                  <c:v>254.03899999999999</c:v>
                </c:pt>
                <c:pt idx="29">
                  <c:v>251.78800000000001</c:v>
                </c:pt>
                <c:pt idx="30">
                  <c:v>249.07</c:v>
                </c:pt>
                <c:pt idx="31">
                  <c:v>246.072</c:v>
                </c:pt>
                <c:pt idx="32">
                  <c:v>242.511</c:v>
                </c:pt>
                <c:pt idx="33">
                  <c:v>238.93199999999999</c:v>
                </c:pt>
                <c:pt idx="34">
                  <c:v>234.751</c:v>
                </c:pt>
                <c:pt idx="35">
                  <c:v>230.59399999999999</c:v>
                </c:pt>
                <c:pt idx="36">
                  <c:v>226.15600000000001</c:v>
                </c:pt>
                <c:pt idx="37">
                  <c:v>221.774</c:v>
                </c:pt>
                <c:pt idx="38">
                  <c:v>217.39400000000001</c:v>
                </c:pt>
                <c:pt idx="39">
                  <c:v>213.02199999999999</c:v>
                </c:pt>
                <c:pt idx="40">
                  <c:v>208.91499999999999</c:v>
                </c:pt>
                <c:pt idx="41">
                  <c:v>205.09700000000001</c:v>
                </c:pt>
                <c:pt idx="42">
                  <c:v>201.471</c:v>
                </c:pt>
                <c:pt idx="43">
                  <c:v>198.74600000000001</c:v>
                </c:pt>
                <c:pt idx="44">
                  <c:v>195.89699999999999</c:v>
                </c:pt>
                <c:pt idx="45">
                  <c:v>193.67400000000001</c:v>
                </c:pt>
                <c:pt idx="46">
                  <c:v>191.858</c:v>
                </c:pt>
                <c:pt idx="47">
                  <c:v>190.405</c:v>
                </c:pt>
                <c:pt idx="48">
                  <c:v>189.32499999999999</c:v>
                </c:pt>
                <c:pt idx="49">
                  <c:v>188.77799999999999</c:v>
                </c:pt>
                <c:pt idx="50">
                  <c:v>188.471</c:v>
                </c:pt>
                <c:pt idx="51">
                  <c:v>188.52799999999999</c:v>
                </c:pt>
                <c:pt idx="52">
                  <c:v>188.941</c:v>
                </c:pt>
                <c:pt idx="53">
                  <c:v>190.02099999999999</c:v>
                </c:pt>
                <c:pt idx="54">
                  <c:v>191.15100000000001</c:v>
                </c:pt>
                <c:pt idx="55">
                  <c:v>192.845</c:v>
                </c:pt>
                <c:pt idx="56">
                  <c:v>194.97499999999999</c:v>
                </c:pt>
                <c:pt idx="57">
                  <c:v>197.53299999999999</c:v>
                </c:pt>
                <c:pt idx="58">
                  <c:v>200.55099999999999</c:v>
                </c:pt>
                <c:pt idx="59">
                  <c:v>203.95699999999999</c:v>
                </c:pt>
                <c:pt idx="60">
                  <c:v>207.697</c:v>
                </c:pt>
                <c:pt idx="61">
                  <c:v>212.02500000000001</c:v>
                </c:pt>
                <c:pt idx="62">
                  <c:v>216.749</c:v>
                </c:pt>
                <c:pt idx="63">
                  <c:v>221.91499999999999</c:v>
                </c:pt>
                <c:pt idx="64">
                  <c:v>227.17400000000001</c:v>
                </c:pt>
                <c:pt idx="65">
                  <c:v>233.00899999999999</c:v>
                </c:pt>
                <c:pt idx="66">
                  <c:v>239.173</c:v>
                </c:pt>
                <c:pt idx="67">
                  <c:v>245.75</c:v>
                </c:pt>
                <c:pt idx="68">
                  <c:v>252.65299999999999</c:v>
                </c:pt>
                <c:pt idx="69">
                  <c:v>259.79500000000002</c:v>
                </c:pt>
                <c:pt idx="70">
                  <c:v>266.637</c:v>
                </c:pt>
                <c:pt idx="71">
                  <c:v>275.73399999999998</c:v>
                </c:pt>
                <c:pt idx="72">
                  <c:v>281.52300000000002</c:v>
                </c:pt>
                <c:pt idx="73">
                  <c:v>288.846</c:v>
                </c:pt>
                <c:pt idx="74">
                  <c:v>295.82900000000001</c:v>
                </c:pt>
                <c:pt idx="75">
                  <c:v>302.87900000000002</c:v>
                </c:pt>
                <c:pt idx="76">
                  <c:v>309.34899999999999</c:v>
                </c:pt>
                <c:pt idx="77">
                  <c:v>315.77199999999999</c:v>
                </c:pt>
                <c:pt idx="78">
                  <c:v>321.51499999999999</c:v>
                </c:pt>
                <c:pt idx="79">
                  <c:v>326.82600000000002</c:v>
                </c:pt>
                <c:pt idx="80">
                  <c:v>331.471</c:v>
                </c:pt>
                <c:pt idx="81">
                  <c:v>335.88799999999998</c:v>
                </c:pt>
                <c:pt idx="82">
                  <c:v>339.71199999999999</c:v>
                </c:pt>
                <c:pt idx="83">
                  <c:v>343.23500000000001</c:v>
                </c:pt>
                <c:pt idx="84">
                  <c:v>346.18599999999998</c:v>
                </c:pt>
                <c:pt idx="85">
                  <c:v>349.13299999999998</c:v>
                </c:pt>
                <c:pt idx="86">
                  <c:v>351.637</c:v>
                </c:pt>
                <c:pt idx="87">
                  <c:v>353.81799999999998</c:v>
                </c:pt>
                <c:pt idx="88">
                  <c:v>355.69099999999997</c:v>
                </c:pt>
                <c:pt idx="89">
                  <c:v>357.28</c:v>
                </c:pt>
                <c:pt idx="90">
                  <c:v>358.59</c:v>
                </c:pt>
                <c:pt idx="91">
                  <c:v>359.75799999999998</c:v>
                </c:pt>
                <c:pt idx="92">
                  <c:v>360.64299999999997</c:v>
                </c:pt>
                <c:pt idx="93">
                  <c:v>361.46</c:v>
                </c:pt>
                <c:pt idx="94">
                  <c:v>362.02600000000001</c:v>
                </c:pt>
                <c:pt idx="95">
                  <c:v>362.52100000000002</c:v>
                </c:pt>
                <c:pt idx="96">
                  <c:v>362.755</c:v>
                </c:pt>
                <c:pt idx="97">
                  <c:v>362.767</c:v>
                </c:pt>
                <c:pt idx="98">
                  <c:v>362.983</c:v>
                </c:pt>
                <c:pt idx="99">
                  <c:v>362.834</c:v>
                </c:pt>
                <c:pt idx="100">
                  <c:v>362.51600000000002</c:v>
                </c:pt>
                <c:pt idx="101">
                  <c:v>362.14299999999997</c:v>
                </c:pt>
                <c:pt idx="102">
                  <c:v>361.495</c:v>
                </c:pt>
                <c:pt idx="103">
                  <c:v>361.03399999999999</c:v>
                </c:pt>
                <c:pt idx="104">
                  <c:v>360.57900000000001</c:v>
                </c:pt>
                <c:pt idx="105">
                  <c:v>360.15600000000001</c:v>
                </c:pt>
                <c:pt idx="106">
                  <c:v>359.88499999999999</c:v>
                </c:pt>
                <c:pt idx="107">
                  <c:v>359.58600000000001</c:v>
                </c:pt>
                <c:pt idx="108">
                  <c:v>359.69900000000001</c:v>
                </c:pt>
                <c:pt idx="109">
                  <c:v>360.31900000000002</c:v>
                </c:pt>
                <c:pt idx="110">
                  <c:v>361.22899999999998</c:v>
                </c:pt>
                <c:pt idx="111">
                  <c:v>362.71499999999997</c:v>
                </c:pt>
                <c:pt idx="112">
                  <c:v>364.79599999999999</c:v>
                </c:pt>
                <c:pt idx="113">
                  <c:v>367.51900000000001</c:v>
                </c:pt>
                <c:pt idx="114">
                  <c:v>371.11399999999998</c:v>
                </c:pt>
                <c:pt idx="115">
                  <c:v>375.74799999999999</c:v>
                </c:pt>
                <c:pt idx="116">
                  <c:v>381.54599999999999</c:v>
                </c:pt>
                <c:pt idx="117">
                  <c:v>388.23399999999998</c:v>
                </c:pt>
                <c:pt idx="118">
                  <c:v>396.02699999999999</c:v>
                </c:pt>
                <c:pt idx="119">
                  <c:v>404.79399999999998</c:v>
                </c:pt>
                <c:pt idx="120">
                  <c:v>414.762</c:v>
                </c:pt>
                <c:pt idx="121">
                  <c:v>425.60899999999998</c:v>
                </c:pt>
                <c:pt idx="122">
                  <c:v>437.55599999999998</c:v>
                </c:pt>
                <c:pt idx="123">
                  <c:v>450.58600000000001</c:v>
                </c:pt>
                <c:pt idx="124">
                  <c:v>464.4</c:v>
                </c:pt>
                <c:pt idx="125">
                  <c:v>479.18700000000001</c:v>
                </c:pt>
                <c:pt idx="126">
                  <c:v>494.661</c:v>
                </c:pt>
                <c:pt idx="127">
                  <c:v>510.61</c:v>
                </c:pt>
                <c:pt idx="128">
                  <c:v>526.62300000000005</c:v>
                </c:pt>
                <c:pt idx="129">
                  <c:v>542.85500000000002</c:v>
                </c:pt>
                <c:pt idx="130">
                  <c:v>559.16300000000001</c:v>
                </c:pt>
                <c:pt idx="131">
                  <c:v>575.21</c:v>
                </c:pt>
                <c:pt idx="132">
                  <c:v>590.97900000000004</c:v>
                </c:pt>
                <c:pt idx="133">
                  <c:v>606.75699999999995</c:v>
                </c:pt>
                <c:pt idx="134">
                  <c:v>622.25199999999995</c:v>
                </c:pt>
                <c:pt idx="135">
                  <c:v>637.76099999999997</c:v>
                </c:pt>
                <c:pt idx="136">
                  <c:v>653.21799999999996</c:v>
                </c:pt>
                <c:pt idx="137">
                  <c:v>668.798</c:v>
                </c:pt>
                <c:pt idx="138">
                  <c:v>684.20600000000002</c:v>
                </c:pt>
                <c:pt idx="139">
                  <c:v>699.56200000000001</c:v>
                </c:pt>
                <c:pt idx="140">
                  <c:v>715.57</c:v>
                </c:pt>
                <c:pt idx="141">
                  <c:v>732.04100000000005</c:v>
                </c:pt>
                <c:pt idx="142">
                  <c:v>749.1</c:v>
                </c:pt>
                <c:pt idx="143">
                  <c:v>767.09900000000005</c:v>
                </c:pt>
                <c:pt idx="144">
                  <c:v>786.024</c:v>
                </c:pt>
                <c:pt idx="145">
                  <c:v>805.73199999999997</c:v>
                </c:pt>
                <c:pt idx="146">
                  <c:v>826.22900000000004</c:v>
                </c:pt>
                <c:pt idx="147">
                  <c:v>847.63499999999999</c:v>
                </c:pt>
                <c:pt idx="148">
                  <c:v>869.59500000000003</c:v>
                </c:pt>
                <c:pt idx="149">
                  <c:v>892.05799999999999</c:v>
                </c:pt>
                <c:pt idx="150">
                  <c:v>915.36699999999996</c:v>
                </c:pt>
                <c:pt idx="151">
                  <c:v>938.87199999999996</c:v>
                </c:pt>
                <c:pt idx="152">
                  <c:v>962.66300000000001</c:v>
                </c:pt>
                <c:pt idx="153">
                  <c:v>986.28200000000004</c:v>
                </c:pt>
                <c:pt idx="154">
                  <c:v>1010.25</c:v>
                </c:pt>
                <c:pt idx="155">
                  <c:v>1034.06</c:v>
                </c:pt>
                <c:pt idx="156">
                  <c:v>1056.95</c:v>
                </c:pt>
                <c:pt idx="157">
                  <c:v>1078.6099999999999</c:v>
                </c:pt>
                <c:pt idx="158">
                  <c:v>1097.52</c:v>
                </c:pt>
                <c:pt idx="159">
                  <c:v>1113.4000000000001</c:v>
                </c:pt>
                <c:pt idx="160">
                  <c:v>1126.6300000000001</c:v>
                </c:pt>
                <c:pt idx="161">
                  <c:v>1138.02</c:v>
                </c:pt>
                <c:pt idx="162">
                  <c:v>1146.99</c:v>
                </c:pt>
                <c:pt idx="163">
                  <c:v>1154.21</c:v>
                </c:pt>
                <c:pt idx="164">
                  <c:v>1159.23</c:v>
                </c:pt>
                <c:pt idx="165">
                  <c:v>1162.75</c:v>
                </c:pt>
                <c:pt idx="166">
                  <c:v>1164.74</c:v>
                </c:pt>
                <c:pt idx="167">
                  <c:v>1166.47</c:v>
                </c:pt>
                <c:pt idx="168">
                  <c:v>1168.06</c:v>
                </c:pt>
                <c:pt idx="169">
                  <c:v>1169.02</c:v>
                </c:pt>
                <c:pt idx="170">
                  <c:v>1169.8699999999999</c:v>
                </c:pt>
                <c:pt idx="171">
                  <c:v>1170.72</c:v>
                </c:pt>
                <c:pt idx="172">
                  <c:v>1172.4100000000001</c:v>
                </c:pt>
                <c:pt idx="173">
                  <c:v>1174.97</c:v>
                </c:pt>
                <c:pt idx="174">
                  <c:v>1178.96</c:v>
                </c:pt>
                <c:pt idx="175">
                  <c:v>1183.82</c:v>
                </c:pt>
                <c:pt idx="176">
                  <c:v>1188.45</c:v>
                </c:pt>
                <c:pt idx="177">
                  <c:v>1193.1099999999999</c:v>
                </c:pt>
                <c:pt idx="178">
                  <c:v>1198.5999999999999</c:v>
                </c:pt>
                <c:pt idx="179">
                  <c:v>1205.32</c:v>
                </c:pt>
                <c:pt idx="180">
                  <c:v>1212.5</c:v>
                </c:pt>
                <c:pt idx="181">
                  <c:v>1219.74</c:v>
                </c:pt>
                <c:pt idx="182">
                  <c:v>1226.17</c:v>
                </c:pt>
                <c:pt idx="183">
                  <c:v>1232.06</c:v>
                </c:pt>
                <c:pt idx="184">
                  <c:v>1238.8</c:v>
                </c:pt>
                <c:pt idx="185">
                  <c:v>1246.18</c:v>
                </c:pt>
                <c:pt idx="186">
                  <c:v>1253.1300000000001</c:v>
                </c:pt>
                <c:pt idx="187">
                  <c:v>1258.3800000000001</c:v>
                </c:pt>
                <c:pt idx="188">
                  <c:v>1261.22</c:v>
                </c:pt>
                <c:pt idx="189">
                  <c:v>1261.18</c:v>
                </c:pt>
                <c:pt idx="190">
                  <c:v>1258.75</c:v>
                </c:pt>
                <c:pt idx="191">
                  <c:v>1254.3599999999999</c:v>
                </c:pt>
                <c:pt idx="192">
                  <c:v>1246.49</c:v>
                </c:pt>
                <c:pt idx="193">
                  <c:v>1235.75</c:v>
                </c:pt>
                <c:pt idx="194">
                  <c:v>1222.1400000000001</c:v>
                </c:pt>
                <c:pt idx="195">
                  <c:v>1205.48</c:v>
                </c:pt>
                <c:pt idx="196">
                  <c:v>1185.17</c:v>
                </c:pt>
                <c:pt idx="197">
                  <c:v>1162.24</c:v>
                </c:pt>
                <c:pt idx="198">
                  <c:v>1136.24</c:v>
                </c:pt>
                <c:pt idx="199">
                  <c:v>1107.82</c:v>
                </c:pt>
                <c:pt idx="200">
                  <c:v>1077.27</c:v>
                </c:pt>
                <c:pt idx="201">
                  <c:v>1045.69</c:v>
                </c:pt>
                <c:pt idx="202">
                  <c:v>1012.74</c:v>
                </c:pt>
                <c:pt idx="203">
                  <c:v>978.78300000000002</c:v>
                </c:pt>
                <c:pt idx="204">
                  <c:v>944.14300000000003</c:v>
                </c:pt>
                <c:pt idx="205">
                  <c:v>907.93600000000004</c:v>
                </c:pt>
                <c:pt idx="206">
                  <c:v>869.529</c:v>
                </c:pt>
                <c:pt idx="207">
                  <c:v>828.95600000000002</c:v>
                </c:pt>
                <c:pt idx="208">
                  <c:v>786.58799999999997</c:v>
                </c:pt>
                <c:pt idx="209">
                  <c:v>742.85299999999995</c:v>
                </c:pt>
                <c:pt idx="210">
                  <c:v>698.15499999999997</c:v>
                </c:pt>
                <c:pt idx="211">
                  <c:v>654.01099999999997</c:v>
                </c:pt>
                <c:pt idx="212">
                  <c:v>610.21299999999997</c:v>
                </c:pt>
                <c:pt idx="213">
                  <c:v>567.20500000000004</c:v>
                </c:pt>
                <c:pt idx="214">
                  <c:v>525.07000000000005</c:v>
                </c:pt>
                <c:pt idx="215">
                  <c:v>484.45800000000003</c:v>
                </c:pt>
                <c:pt idx="216">
                  <c:v>444.91199999999998</c:v>
                </c:pt>
                <c:pt idx="217">
                  <c:v>407.39100000000002</c:v>
                </c:pt>
                <c:pt idx="218">
                  <c:v>371.928</c:v>
                </c:pt>
                <c:pt idx="219">
                  <c:v>338.65</c:v>
                </c:pt>
                <c:pt idx="220">
                  <c:v>307.745</c:v>
                </c:pt>
                <c:pt idx="221">
                  <c:v>279.12599999999998</c:v>
                </c:pt>
                <c:pt idx="222">
                  <c:v>252.93199999999999</c:v>
                </c:pt>
                <c:pt idx="223">
                  <c:v>228.84700000000001</c:v>
                </c:pt>
                <c:pt idx="224">
                  <c:v>206.77199999999999</c:v>
                </c:pt>
                <c:pt idx="225">
                  <c:v>186.803</c:v>
                </c:pt>
                <c:pt idx="226">
                  <c:v>168.18899999999999</c:v>
                </c:pt>
                <c:pt idx="227">
                  <c:v>151.11600000000001</c:v>
                </c:pt>
                <c:pt idx="228">
                  <c:v>135.517</c:v>
                </c:pt>
                <c:pt idx="229">
                  <c:v>121.306</c:v>
                </c:pt>
                <c:pt idx="230">
                  <c:v>108.268</c:v>
                </c:pt>
              </c:numCache>
            </c:numRef>
          </c:yVal>
          <c:smooth val="0"/>
        </c:ser>
        <c:ser>
          <c:idx val="11"/>
          <c:order val="11"/>
          <c:tx>
            <c:v>Hexane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 1st soak '!$AB$4:$AB$184</c:f>
              <c:numCache>
                <c:formatCode>General</c:formatCode>
                <c:ptCount val="181"/>
                <c:pt idx="0">
                  <c:v>210</c:v>
                </c:pt>
                <c:pt idx="1">
                  <c:v>211</c:v>
                </c:pt>
                <c:pt idx="2">
                  <c:v>212</c:v>
                </c:pt>
                <c:pt idx="3">
                  <c:v>213</c:v>
                </c:pt>
                <c:pt idx="4">
                  <c:v>214</c:v>
                </c:pt>
                <c:pt idx="5">
                  <c:v>215</c:v>
                </c:pt>
                <c:pt idx="6">
                  <c:v>216</c:v>
                </c:pt>
                <c:pt idx="7">
                  <c:v>217</c:v>
                </c:pt>
                <c:pt idx="8">
                  <c:v>218</c:v>
                </c:pt>
                <c:pt idx="9">
                  <c:v>219</c:v>
                </c:pt>
                <c:pt idx="10">
                  <c:v>220</c:v>
                </c:pt>
                <c:pt idx="11">
                  <c:v>221</c:v>
                </c:pt>
                <c:pt idx="12">
                  <c:v>222</c:v>
                </c:pt>
                <c:pt idx="13">
                  <c:v>223</c:v>
                </c:pt>
                <c:pt idx="14">
                  <c:v>224</c:v>
                </c:pt>
                <c:pt idx="15">
                  <c:v>225</c:v>
                </c:pt>
                <c:pt idx="16">
                  <c:v>226</c:v>
                </c:pt>
                <c:pt idx="17">
                  <c:v>227</c:v>
                </c:pt>
                <c:pt idx="18">
                  <c:v>228</c:v>
                </c:pt>
                <c:pt idx="19">
                  <c:v>229</c:v>
                </c:pt>
                <c:pt idx="20">
                  <c:v>230</c:v>
                </c:pt>
                <c:pt idx="21">
                  <c:v>231</c:v>
                </c:pt>
                <c:pt idx="22">
                  <c:v>232</c:v>
                </c:pt>
                <c:pt idx="23">
                  <c:v>233</c:v>
                </c:pt>
                <c:pt idx="24">
                  <c:v>234</c:v>
                </c:pt>
                <c:pt idx="25">
                  <c:v>235</c:v>
                </c:pt>
                <c:pt idx="26">
                  <c:v>236</c:v>
                </c:pt>
                <c:pt idx="27">
                  <c:v>237</c:v>
                </c:pt>
                <c:pt idx="28">
                  <c:v>238</c:v>
                </c:pt>
                <c:pt idx="29">
                  <c:v>239</c:v>
                </c:pt>
                <c:pt idx="30">
                  <c:v>240</c:v>
                </c:pt>
                <c:pt idx="31">
                  <c:v>241</c:v>
                </c:pt>
                <c:pt idx="32">
                  <c:v>242</c:v>
                </c:pt>
                <c:pt idx="33">
                  <c:v>243</c:v>
                </c:pt>
                <c:pt idx="34">
                  <c:v>244</c:v>
                </c:pt>
                <c:pt idx="35">
                  <c:v>245</c:v>
                </c:pt>
                <c:pt idx="36">
                  <c:v>246</c:v>
                </c:pt>
                <c:pt idx="37">
                  <c:v>247</c:v>
                </c:pt>
                <c:pt idx="38">
                  <c:v>248</c:v>
                </c:pt>
                <c:pt idx="39">
                  <c:v>249</c:v>
                </c:pt>
                <c:pt idx="40">
                  <c:v>250</c:v>
                </c:pt>
                <c:pt idx="41">
                  <c:v>251</c:v>
                </c:pt>
                <c:pt idx="42">
                  <c:v>252</c:v>
                </c:pt>
                <c:pt idx="43">
                  <c:v>253</c:v>
                </c:pt>
                <c:pt idx="44">
                  <c:v>254</c:v>
                </c:pt>
                <c:pt idx="45">
                  <c:v>255</c:v>
                </c:pt>
                <c:pt idx="46">
                  <c:v>256</c:v>
                </c:pt>
                <c:pt idx="47">
                  <c:v>257</c:v>
                </c:pt>
                <c:pt idx="48">
                  <c:v>258</c:v>
                </c:pt>
                <c:pt idx="49">
                  <c:v>259</c:v>
                </c:pt>
                <c:pt idx="50">
                  <c:v>260</c:v>
                </c:pt>
                <c:pt idx="51">
                  <c:v>261</c:v>
                </c:pt>
                <c:pt idx="52">
                  <c:v>262</c:v>
                </c:pt>
                <c:pt idx="53">
                  <c:v>263</c:v>
                </c:pt>
                <c:pt idx="54">
                  <c:v>264</c:v>
                </c:pt>
                <c:pt idx="55">
                  <c:v>265</c:v>
                </c:pt>
                <c:pt idx="56">
                  <c:v>266</c:v>
                </c:pt>
                <c:pt idx="57">
                  <c:v>267</c:v>
                </c:pt>
                <c:pt idx="58">
                  <c:v>268</c:v>
                </c:pt>
                <c:pt idx="59">
                  <c:v>269</c:v>
                </c:pt>
                <c:pt idx="60">
                  <c:v>270</c:v>
                </c:pt>
                <c:pt idx="61">
                  <c:v>271</c:v>
                </c:pt>
                <c:pt idx="62">
                  <c:v>272</c:v>
                </c:pt>
                <c:pt idx="63">
                  <c:v>273</c:v>
                </c:pt>
                <c:pt idx="64">
                  <c:v>274</c:v>
                </c:pt>
                <c:pt idx="65">
                  <c:v>275</c:v>
                </c:pt>
                <c:pt idx="66">
                  <c:v>276</c:v>
                </c:pt>
                <c:pt idx="67">
                  <c:v>277</c:v>
                </c:pt>
                <c:pt idx="68">
                  <c:v>278</c:v>
                </c:pt>
                <c:pt idx="69">
                  <c:v>279</c:v>
                </c:pt>
                <c:pt idx="70">
                  <c:v>280</c:v>
                </c:pt>
                <c:pt idx="71">
                  <c:v>281</c:v>
                </c:pt>
                <c:pt idx="72">
                  <c:v>282</c:v>
                </c:pt>
                <c:pt idx="73">
                  <c:v>283</c:v>
                </c:pt>
                <c:pt idx="74">
                  <c:v>284</c:v>
                </c:pt>
                <c:pt idx="75">
                  <c:v>285</c:v>
                </c:pt>
                <c:pt idx="76">
                  <c:v>286</c:v>
                </c:pt>
                <c:pt idx="77">
                  <c:v>287</c:v>
                </c:pt>
                <c:pt idx="78">
                  <c:v>288</c:v>
                </c:pt>
                <c:pt idx="79">
                  <c:v>289</c:v>
                </c:pt>
                <c:pt idx="80">
                  <c:v>290</c:v>
                </c:pt>
                <c:pt idx="81">
                  <c:v>291</c:v>
                </c:pt>
                <c:pt idx="82">
                  <c:v>292</c:v>
                </c:pt>
                <c:pt idx="83">
                  <c:v>293</c:v>
                </c:pt>
                <c:pt idx="84">
                  <c:v>294</c:v>
                </c:pt>
                <c:pt idx="85">
                  <c:v>295</c:v>
                </c:pt>
                <c:pt idx="86">
                  <c:v>296</c:v>
                </c:pt>
                <c:pt idx="87">
                  <c:v>297</c:v>
                </c:pt>
                <c:pt idx="88">
                  <c:v>298</c:v>
                </c:pt>
                <c:pt idx="89">
                  <c:v>299</c:v>
                </c:pt>
                <c:pt idx="90">
                  <c:v>300</c:v>
                </c:pt>
                <c:pt idx="91">
                  <c:v>301</c:v>
                </c:pt>
                <c:pt idx="92">
                  <c:v>302</c:v>
                </c:pt>
                <c:pt idx="93">
                  <c:v>303</c:v>
                </c:pt>
                <c:pt idx="94">
                  <c:v>304</c:v>
                </c:pt>
                <c:pt idx="95">
                  <c:v>305</c:v>
                </c:pt>
                <c:pt idx="96">
                  <c:v>306</c:v>
                </c:pt>
                <c:pt idx="97">
                  <c:v>307</c:v>
                </c:pt>
                <c:pt idx="98">
                  <c:v>308</c:v>
                </c:pt>
                <c:pt idx="99">
                  <c:v>309</c:v>
                </c:pt>
                <c:pt idx="100">
                  <c:v>310</c:v>
                </c:pt>
                <c:pt idx="101">
                  <c:v>311</c:v>
                </c:pt>
                <c:pt idx="102">
                  <c:v>312</c:v>
                </c:pt>
                <c:pt idx="103">
                  <c:v>313</c:v>
                </c:pt>
                <c:pt idx="104">
                  <c:v>314</c:v>
                </c:pt>
                <c:pt idx="105">
                  <c:v>315</c:v>
                </c:pt>
                <c:pt idx="106">
                  <c:v>316</c:v>
                </c:pt>
                <c:pt idx="107">
                  <c:v>317</c:v>
                </c:pt>
                <c:pt idx="108">
                  <c:v>318</c:v>
                </c:pt>
                <c:pt idx="109">
                  <c:v>319</c:v>
                </c:pt>
                <c:pt idx="110">
                  <c:v>320</c:v>
                </c:pt>
                <c:pt idx="111">
                  <c:v>321</c:v>
                </c:pt>
                <c:pt idx="112">
                  <c:v>322</c:v>
                </c:pt>
                <c:pt idx="113">
                  <c:v>323</c:v>
                </c:pt>
                <c:pt idx="114">
                  <c:v>324</c:v>
                </c:pt>
                <c:pt idx="115">
                  <c:v>325</c:v>
                </c:pt>
                <c:pt idx="116">
                  <c:v>326</c:v>
                </c:pt>
                <c:pt idx="117">
                  <c:v>327</c:v>
                </c:pt>
                <c:pt idx="118">
                  <c:v>328</c:v>
                </c:pt>
                <c:pt idx="119">
                  <c:v>329</c:v>
                </c:pt>
                <c:pt idx="120">
                  <c:v>330</c:v>
                </c:pt>
                <c:pt idx="121">
                  <c:v>331</c:v>
                </c:pt>
                <c:pt idx="122">
                  <c:v>332</c:v>
                </c:pt>
                <c:pt idx="123">
                  <c:v>333</c:v>
                </c:pt>
                <c:pt idx="124">
                  <c:v>334</c:v>
                </c:pt>
                <c:pt idx="125">
                  <c:v>335</c:v>
                </c:pt>
                <c:pt idx="126">
                  <c:v>336</c:v>
                </c:pt>
                <c:pt idx="127">
                  <c:v>337</c:v>
                </c:pt>
                <c:pt idx="128">
                  <c:v>338</c:v>
                </c:pt>
                <c:pt idx="129">
                  <c:v>339</c:v>
                </c:pt>
                <c:pt idx="130">
                  <c:v>340</c:v>
                </c:pt>
                <c:pt idx="131">
                  <c:v>341</c:v>
                </c:pt>
                <c:pt idx="132">
                  <c:v>342</c:v>
                </c:pt>
                <c:pt idx="133">
                  <c:v>343</c:v>
                </c:pt>
                <c:pt idx="134">
                  <c:v>344</c:v>
                </c:pt>
                <c:pt idx="135">
                  <c:v>345</c:v>
                </c:pt>
                <c:pt idx="136">
                  <c:v>346</c:v>
                </c:pt>
                <c:pt idx="137">
                  <c:v>347</c:v>
                </c:pt>
                <c:pt idx="138">
                  <c:v>348</c:v>
                </c:pt>
                <c:pt idx="139">
                  <c:v>349</c:v>
                </c:pt>
                <c:pt idx="140">
                  <c:v>350</c:v>
                </c:pt>
                <c:pt idx="141">
                  <c:v>351</c:v>
                </c:pt>
                <c:pt idx="142">
                  <c:v>352</c:v>
                </c:pt>
                <c:pt idx="143">
                  <c:v>353</c:v>
                </c:pt>
                <c:pt idx="144">
                  <c:v>354</c:v>
                </c:pt>
                <c:pt idx="145">
                  <c:v>355</c:v>
                </c:pt>
                <c:pt idx="146">
                  <c:v>356</c:v>
                </c:pt>
                <c:pt idx="147">
                  <c:v>357</c:v>
                </c:pt>
                <c:pt idx="148">
                  <c:v>358</c:v>
                </c:pt>
                <c:pt idx="149">
                  <c:v>359</c:v>
                </c:pt>
                <c:pt idx="150">
                  <c:v>360</c:v>
                </c:pt>
                <c:pt idx="151">
                  <c:v>361</c:v>
                </c:pt>
                <c:pt idx="152">
                  <c:v>362</c:v>
                </c:pt>
                <c:pt idx="153">
                  <c:v>363</c:v>
                </c:pt>
                <c:pt idx="154">
                  <c:v>364</c:v>
                </c:pt>
                <c:pt idx="155">
                  <c:v>365</c:v>
                </c:pt>
                <c:pt idx="156">
                  <c:v>366</c:v>
                </c:pt>
                <c:pt idx="157">
                  <c:v>367</c:v>
                </c:pt>
                <c:pt idx="158">
                  <c:v>368</c:v>
                </c:pt>
                <c:pt idx="159">
                  <c:v>369</c:v>
                </c:pt>
                <c:pt idx="160">
                  <c:v>370</c:v>
                </c:pt>
                <c:pt idx="161">
                  <c:v>371</c:v>
                </c:pt>
                <c:pt idx="162">
                  <c:v>372</c:v>
                </c:pt>
                <c:pt idx="163">
                  <c:v>373</c:v>
                </c:pt>
                <c:pt idx="164">
                  <c:v>374</c:v>
                </c:pt>
                <c:pt idx="165">
                  <c:v>375</c:v>
                </c:pt>
                <c:pt idx="166">
                  <c:v>376</c:v>
                </c:pt>
                <c:pt idx="167">
                  <c:v>377</c:v>
                </c:pt>
                <c:pt idx="168">
                  <c:v>378</c:v>
                </c:pt>
                <c:pt idx="169">
                  <c:v>379</c:v>
                </c:pt>
                <c:pt idx="170">
                  <c:v>380</c:v>
                </c:pt>
                <c:pt idx="171">
                  <c:v>381</c:v>
                </c:pt>
                <c:pt idx="172">
                  <c:v>382</c:v>
                </c:pt>
                <c:pt idx="173">
                  <c:v>383</c:v>
                </c:pt>
                <c:pt idx="174">
                  <c:v>384</c:v>
                </c:pt>
                <c:pt idx="175">
                  <c:v>385</c:v>
                </c:pt>
                <c:pt idx="176">
                  <c:v>386</c:v>
                </c:pt>
                <c:pt idx="177">
                  <c:v>387</c:v>
                </c:pt>
                <c:pt idx="178">
                  <c:v>388</c:v>
                </c:pt>
                <c:pt idx="179">
                  <c:v>389</c:v>
                </c:pt>
                <c:pt idx="180">
                  <c:v>390</c:v>
                </c:pt>
              </c:numCache>
            </c:numRef>
          </c:xVal>
          <c:yVal>
            <c:numRef>
              <c:f>' 1st soak '!$AC$4:$AC$184</c:f>
              <c:numCache>
                <c:formatCode>General</c:formatCode>
                <c:ptCount val="181"/>
                <c:pt idx="0">
                  <c:v>-30.788699999999999</c:v>
                </c:pt>
                <c:pt idx="1">
                  <c:v>-29.514099999999999</c:v>
                </c:pt>
                <c:pt idx="2">
                  <c:v>-27.956199999999999</c:v>
                </c:pt>
                <c:pt idx="3">
                  <c:v>-26.752099999999999</c:v>
                </c:pt>
                <c:pt idx="4">
                  <c:v>-25.456099999999999</c:v>
                </c:pt>
                <c:pt idx="5">
                  <c:v>-24.178100000000001</c:v>
                </c:pt>
                <c:pt idx="6">
                  <c:v>-22.251100000000001</c:v>
                </c:pt>
                <c:pt idx="7">
                  <c:v>-20.618099999999998</c:v>
                </c:pt>
                <c:pt idx="8">
                  <c:v>-19.304200000000002</c:v>
                </c:pt>
                <c:pt idx="9">
                  <c:v>-17.764399999999998</c:v>
                </c:pt>
                <c:pt idx="10">
                  <c:v>-16.433</c:v>
                </c:pt>
                <c:pt idx="11">
                  <c:v>-14.7622</c:v>
                </c:pt>
                <c:pt idx="12">
                  <c:v>-12.9846</c:v>
                </c:pt>
                <c:pt idx="13">
                  <c:v>-11.730700000000001</c:v>
                </c:pt>
                <c:pt idx="14">
                  <c:v>-10.306900000000001</c:v>
                </c:pt>
                <c:pt idx="15">
                  <c:v>-9.1595200000000006</c:v>
                </c:pt>
                <c:pt idx="16">
                  <c:v>-7.80166</c:v>
                </c:pt>
                <c:pt idx="17">
                  <c:v>-6.4481299999999999</c:v>
                </c:pt>
                <c:pt idx="18">
                  <c:v>-4.9128800000000004</c:v>
                </c:pt>
                <c:pt idx="19">
                  <c:v>-3.0771999999999999</c:v>
                </c:pt>
                <c:pt idx="20">
                  <c:v>-1.2217</c:v>
                </c:pt>
                <c:pt idx="21">
                  <c:v>1.1986300000000001</c:v>
                </c:pt>
                <c:pt idx="22">
                  <c:v>4.5208700000000004</c:v>
                </c:pt>
                <c:pt idx="23">
                  <c:v>8.7489799999999995</c:v>
                </c:pt>
                <c:pt idx="24">
                  <c:v>14.4207</c:v>
                </c:pt>
                <c:pt idx="25">
                  <c:v>20.531600000000001</c:v>
                </c:pt>
                <c:pt idx="26">
                  <c:v>27.887699999999999</c:v>
                </c:pt>
                <c:pt idx="27">
                  <c:v>36.068800000000003</c:v>
                </c:pt>
                <c:pt idx="28">
                  <c:v>44.9861</c:v>
                </c:pt>
                <c:pt idx="29">
                  <c:v>54.364600000000003</c:v>
                </c:pt>
                <c:pt idx="30">
                  <c:v>64.282600000000002</c:v>
                </c:pt>
                <c:pt idx="31">
                  <c:v>73.873699999999999</c:v>
                </c:pt>
                <c:pt idx="32">
                  <c:v>82.814499999999995</c:v>
                </c:pt>
                <c:pt idx="33">
                  <c:v>90.529300000000006</c:v>
                </c:pt>
                <c:pt idx="34">
                  <c:v>97.134799999999998</c:v>
                </c:pt>
                <c:pt idx="35">
                  <c:v>102.709</c:v>
                </c:pt>
                <c:pt idx="36">
                  <c:v>106.913</c:v>
                </c:pt>
                <c:pt idx="37">
                  <c:v>109.93899999999999</c:v>
                </c:pt>
                <c:pt idx="38">
                  <c:v>111.16500000000001</c:v>
                </c:pt>
                <c:pt idx="39">
                  <c:v>110.94799999999999</c:v>
                </c:pt>
                <c:pt idx="40">
                  <c:v>109.75</c:v>
                </c:pt>
                <c:pt idx="41">
                  <c:v>107.792</c:v>
                </c:pt>
                <c:pt idx="42">
                  <c:v>105.40600000000001</c:v>
                </c:pt>
                <c:pt idx="43">
                  <c:v>103.414</c:v>
                </c:pt>
                <c:pt idx="44">
                  <c:v>100.596</c:v>
                </c:pt>
                <c:pt idx="45">
                  <c:v>97.712699999999998</c:v>
                </c:pt>
                <c:pt idx="46">
                  <c:v>94.320400000000006</c:v>
                </c:pt>
                <c:pt idx="47">
                  <c:v>91.206299999999999</c:v>
                </c:pt>
                <c:pt idx="48">
                  <c:v>88.773499999999999</c:v>
                </c:pt>
                <c:pt idx="49">
                  <c:v>87.1036</c:v>
                </c:pt>
                <c:pt idx="50">
                  <c:v>86.03</c:v>
                </c:pt>
                <c:pt idx="51">
                  <c:v>86.359099999999998</c:v>
                </c:pt>
                <c:pt idx="52">
                  <c:v>87.156199999999998</c:v>
                </c:pt>
                <c:pt idx="53">
                  <c:v>88.575000000000003</c:v>
                </c:pt>
                <c:pt idx="54">
                  <c:v>90.488299999999995</c:v>
                </c:pt>
                <c:pt idx="55">
                  <c:v>93.314700000000002</c:v>
                </c:pt>
                <c:pt idx="56">
                  <c:v>97.274799999999999</c:v>
                </c:pt>
                <c:pt idx="57">
                  <c:v>102.744</c:v>
                </c:pt>
                <c:pt idx="58">
                  <c:v>109.62</c:v>
                </c:pt>
                <c:pt idx="59">
                  <c:v>117.61</c:v>
                </c:pt>
                <c:pt idx="60">
                  <c:v>126.151</c:v>
                </c:pt>
                <c:pt idx="61">
                  <c:v>134.738</c:v>
                </c:pt>
                <c:pt idx="62">
                  <c:v>143.18100000000001</c:v>
                </c:pt>
                <c:pt idx="63">
                  <c:v>151.755</c:v>
                </c:pt>
                <c:pt idx="64">
                  <c:v>160.06399999999999</c:v>
                </c:pt>
                <c:pt idx="65">
                  <c:v>168.303</c:v>
                </c:pt>
                <c:pt idx="66">
                  <c:v>175.78399999999999</c:v>
                </c:pt>
                <c:pt idx="67">
                  <c:v>182.44200000000001</c:v>
                </c:pt>
                <c:pt idx="68">
                  <c:v>188.56399999999999</c:v>
                </c:pt>
                <c:pt idx="69">
                  <c:v>194.24</c:v>
                </c:pt>
                <c:pt idx="70">
                  <c:v>199.815</c:v>
                </c:pt>
                <c:pt idx="71">
                  <c:v>205.929</c:v>
                </c:pt>
                <c:pt idx="72">
                  <c:v>211.83099999999999</c:v>
                </c:pt>
                <c:pt idx="73">
                  <c:v>217.13900000000001</c:v>
                </c:pt>
                <c:pt idx="74">
                  <c:v>222.12299999999999</c:v>
                </c:pt>
                <c:pt idx="75">
                  <c:v>226.18899999999999</c:v>
                </c:pt>
                <c:pt idx="76">
                  <c:v>229.535</c:v>
                </c:pt>
                <c:pt idx="77">
                  <c:v>231.73400000000001</c:v>
                </c:pt>
                <c:pt idx="78">
                  <c:v>233.20400000000001</c:v>
                </c:pt>
                <c:pt idx="79">
                  <c:v>233.58</c:v>
                </c:pt>
                <c:pt idx="80">
                  <c:v>232.81</c:v>
                </c:pt>
                <c:pt idx="81">
                  <c:v>231.28899999999999</c:v>
                </c:pt>
                <c:pt idx="82">
                  <c:v>229.35900000000001</c:v>
                </c:pt>
                <c:pt idx="83">
                  <c:v>226.82400000000001</c:v>
                </c:pt>
                <c:pt idx="84">
                  <c:v>224.06100000000001</c:v>
                </c:pt>
                <c:pt idx="85">
                  <c:v>220.87700000000001</c:v>
                </c:pt>
                <c:pt idx="86">
                  <c:v>217.05500000000001</c:v>
                </c:pt>
                <c:pt idx="87">
                  <c:v>213.203</c:v>
                </c:pt>
                <c:pt idx="88">
                  <c:v>209.21299999999999</c:v>
                </c:pt>
                <c:pt idx="89">
                  <c:v>204.98099999999999</c:v>
                </c:pt>
                <c:pt idx="90">
                  <c:v>200.73500000000001</c:v>
                </c:pt>
                <c:pt idx="91">
                  <c:v>196.392</c:v>
                </c:pt>
                <c:pt idx="92">
                  <c:v>191.69300000000001</c:v>
                </c:pt>
                <c:pt idx="93">
                  <c:v>186.81399999999999</c:v>
                </c:pt>
                <c:pt idx="94">
                  <c:v>181.57</c:v>
                </c:pt>
                <c:pt idx="95">
                  <c:v>176.33600000000001</c:v>
                </c:pt>
                <c:pt idx="96">
                  <c:v>170.446</c:v>
                </c:pt>
                <c:pt idx="97">
                  <c:v>164.346</c:v>
                </c:pt>
                <c:pt idx="98">
                  <c:v>157.97200000000001</c:v>
                </c:pt>
                <c:pt idx="99">
                  <c:v>151.35</c:v>
                </c:pt>
                <c:pt idx="100">
                  <c:v>144.48699999999999</c:v>
                </c:pt>
                <c:pt idx="101">
                  <c:v>137.434</c:v>
                </c:pt>
                <c:pt idx="102">
                  <c:v>130.274</c:v>
                </c:pt>
                <c:pt idx="103">
                  <c:v>123.108</c:v>
                </c:pt>
                <c:pt idx="104">
                  <c:v>115.892</c:v>
                </c:pt>
                <c:pt idx="105">
                  <c:v>108.631</c:v>
                </c:pt>
                <c:pt idx="106">
                  <c:v>101.46899999999999</c:v>
                </c:pt>
                <c:pt idx="107">
                  <c:v>94.492400000000004</c:v>
                </c:pt>
                <c:pt idx="108">
                  <c:v>87.490899999999996</c:v>
                </c:pt>
                <c:pt idx="109">
                  <c:v>80.645799999999994</c:v>
                </c:pt>
                <c:pt idx="110">
                  <c:v>74.096999999999994</c:v>
                </c:pt>
                <c:pt idx="111">
                  <c:v>67.768299999999996</c:v>
                </c:pt>
                <c:pt idx="112">
                  <c:v>61.941299999999998</c:v>
                </c:pt>
                <c:pt idx="113">
                  <c:v>56.469000000000001</c:v>
                </c:pt>
                <c:pt idx="114">
                  <c:v>51.636099999999999</c:v>
                </c:pt>
                <c:pt idx="115">
                  <c:v>47.027200000000001</c:v>
                </c:pt>
                <c:pt idx="116">
                  <c:v>42.994700000000002</c:v>
                </c:pt>
                <c:pt idx="117">
                  <c:v>39.429099999999998</c:v>
                </c:pt>
                <c:pt idx="118">
                  <c:v>36.417099999999998</c:v>
                </c:pt>
                <c:pt idx="119">
                  <c:v>33.7361</c:v>
                </c:pt>
                <c:pt idx="120">
                  <c:v>31.444199999999999</c:v>
                </c:pt>
                <c:pt idx="121">
                  <c:v>29.376200000000001</c:v>
                </c:pt>
                <c:pt idx="122">
                  <c:v>27.6996</c:v>
                </c:pt>
                <c:pt idx="123">
                  <c:v>26.2425</c:v>
                </c:pt>
                <c:pt idx="124">
                  <c:v>25.105399999999999</c:v>
                </c:pt>
                <c:pt idx="125">
                  <c:v>24.045200000000001</c:v>
                </c:pt>
                <c:pt idx="126">
                  <c:v>23.2056</c:v>
                </c:pt>
                <c:pt idx="127">
                  <c:v>22.480699999999999</c:v>
                </c:pt>
                <c:pt idx="128">
                  <c:v>21.8156</c:v>
                </c:pt>
                <c:pt idx="129">
                  <c:v>21.262</c:v>
                </c:pt>
                <c:pt idx="130">
                  <c:v>20.810400000000001</c:v>
                </c:pt>
                <c:pt idx="131">
                  <c:v>20.408300000000001</c:v>
                </c:pt>
                <c:pt idx="132">
                  <c:v>20.023</c:v>
                </c:pt>
                <c:pt idx="133">
                  <c:v>19.6709</c:v>
                </c:pt>
                <c:pt idx="134">
                  <c:v>19.392600000000002</c:v>
                </c:pt>
                <c:pt idx="135">
                  <c:v>19.100000000000001</c:v>
                </c:pt>
                <c:pt idx="136">
                  <c:v>18.817399999999999</c:v>
                </c:pt>
                <c:pt idx="137">
                  <c:v>18.5594</c:v>
                </c:pt>
                <c:pt idx="138">
                  <c:v>18.368099999999998</c:v>
                </c:pt>
                <c:pt idx="139">
                  <c:v>18.1752</c:v>
                </c:pt>
                <c:pt idx="140">
                  <c:v>18.034099999999999</c:v>
                </c:pt>
                <c:pt idx="141">
                  <c:v>17.9758</c:v>
                </c:pt>
                <c:pt idx="142">
                  <c:v>17.950800000000001</c:v>
                </c:pt>
                <c:pt idx="143">
                  <c:v>18.082000000000001</c:v>
                </c:pt>
                <c:pt idx="144">
                  <c:v>18.5106</c:v>
                </c:pt>
                <c:pt idx="145">
                  <c:v>19.465699999999998</c:v>
                </c:pt>
                <c:pt idx="146">
                  <c:v>21.3323</c:v>
                </c:pt>
                <c:pt idx="147">
                  <c:v>24.625499999999999</c:v>
                </c:pt>
                <c:pt idx="148">
                  <c:v>29.320699999999999</c:v>
                </c:pt>
                <c:pt idx="149">
                  <c:v>35.2059</c:v>
                </c:pt>
                <c:pt idx="150">
                  <c:v>41.570900000000002</c:v>
                </c:pt>
                <c:pt idx="151">
                  <c:v>48.961100000000002</c:v>
                </c:pt>
                <c:pt idx="152">
                  <c:v>52.277099999999997</c:v>
                </c:pt>
                <c:pt idx="153">
                  <c:v>55.067100000000003</c:v>
                </c:pt>
                <c:pt idx="154">
                  <c:v>55.871299999999998</c:v>
                </c:pt>
                <c:pt idx="155">
                  <c:v>54.705100000000002</c:v>
                </c:pt>
                <c:pt idx="156">
                  <c:v>51.413600000000002</c:v>
                </c:pt>
                <c:pt idx="157">
                  <c:v>46.256100000000004</c:v>
                </c:pt>
                <c:pt idx="158">
                  <c:v>40.0229</c:v>
                </c:pt>
                <c:pt idx="159">
                  <c:v>33.284100000000002</c:v>
                </c:pt>
                <c:pt idx="160">
                  <c:v>27.1296</c:v>
                </c:pt>
                <c:pt idx="161">
                  <c:v>22.059000000000001</c:v>
                </c:pt>
                <c:pt idx="162">
                  <c:v>18.519500000000001</c:v>
                </c:pt>
                <c:pt idx="163">
                  <c:v>16.2469</c:v>
                </c:pt>
                <c:pt idx="164">
                  <c:v>14.917999999999999</c:v>
                </c:pt>
                <c:pt idx="165">
                  <c:v>14.292199999999999</c:v>
                </c:pt>
                <c:pt idx="166">
                  <c:v>14.0471</c:v>
                </c:pt>
                <c:pt idx="167">
                  <c:v>13.9876</c:v>
                </c:pt>
                <c:pt idx="168">
                  <c:v>14.0968</c:v>
                </c:pt>
                <c:pt idx="169">
                  <c:v>14.296900000000001</c:v>
                </c:pt>
                <c:pt idx="170">
                  <c:v>14.6066</c:v>
                </c:pt>
                <c:pt idx="171">
                  <c:v>14.9186</c:v>
                </c:pt>
                <c:pt idx="172">
                  <c:v>15.1904</c:v>
                </c:pt>
                <c:pt idx="173">
                  <c:v>15.3727</c:v>
                </c:pt>
                <c:pt idx="174">
                  <c:v>15.382099999999999</c:v>
                </c:pt>
                <c:pt idx="175">
                  <c:v>15.252700000000001</c:v>
                </c:pt>
                <c:pt idx="176">
                  <c:v>14.944599999999999</c:v>
                </c:pt>
                <c:pt idx="177">
                  <c:v>14.4956</c:v>
                </c:pt>
                <c:pt idx="178">
                  <c:v>13.914300000000001</c:v>
                </c:pt>
                <c:pt idx="179">
                  <c:v>13.188800000000001</c:v>
                </c:pt>
                <c:pt idx="180">
                  <c:v>12.3714</c:v>
                </c:pt>
              </c:numCache>
            </c:numRef>
          </c:yVal>
          <c:smooth val="0"/>
        </c:ser>
        <c:ser>
          <c:idx val="12"/>
          <c:order val="12"/>
          <c:tx>
            <c:v>Toluene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 1st soak '!$AH$4:$AH$242</c:f>
              <c:numCache>
                <c:formatCode>General</c:formatCode>
                <c:ptCount val="239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  <c:pt idx="236">
                  <c:v>526</c:v>
                </c:pt>
                <c:pt idx="237">
                  <c:v>527</c:v>
                </c:pt>
                <c:pt idx="238">
                  <c:v>528</c:v>
                </c:pt>
              </c:numCache>
            </c:numRef>
          </c:xVal>
          <c:yVal>
            <c:numRef>
              <c:f>' 1st soak '!$AI$4:$AI$242</c:f>
              <c:numCache>
                <c:formatCode>General</c:formatCode>
                <c:ptCount val="239"/>
                <c:pt idx="0">
                  <c:v>21.68</c:v>
                </c:pt>
                <c:pt idx="1">
                  <c:v>22.413599999999999</c:v>
                </c:pt>
                <c:pt idx="2">
                  <c:v>23.3794</c:v>
                </c:pt>
                <c:pt idx="3">
                  <c:v>24.288799999999998</c:v>
                </c:pt>
                <c:pt idx="4">
                  <c:v>25.052399999999999</c:v>
                </c:pt>
                <c:pt idx="5">
                  <c:v>25.762599999999999</c:v>
                </c:pt>
                <c:pt idx="6">
                  <c:v>26.438700000000001</c:v>
                </c:pt>
                <c:pt idx="7">
                  <c:v>27.073899999999998</c:v>
                </c:pt>
                <c:pt idx="8">
                  <c:v>27.600999999999999</c:v>
                </c:pt>
                <c:pt idx="9">
                  <c:v>28.1873</c:v>
                </c:pt>
                <c:pt idx="10">
                  <c:v>28.816099999999999</c:v>
                </c:pt>
                <c:pt idx="11">
                  <c:v>29.4086</c:v>
                </c:pt>
                <c:pt idx="12">
                  <c:v>29.8659</c:v>
                </c:pt>
                <c:pt idx="13">
                  <c:v>30.323</c:v>
                </c:pt>
                <c:pt idx="14">
                  <c:v>30.779900000000001</c:v>
                </c:pt>
                <c:pt idx="15">
                  <c:v>31.299499999999998</c:v>
                </c:pt>
                <c:pt idx="16">
                  <c:v>31.7301</c:v>
                </c:pt>
                <c:pt idx="17">
                  <c:v>32.141500000000001</c:v>
                </c:pt>
                <c:pt idx="18">
                  <c:v>32.4664</c:v>
                </c:pt>
                <c:pt idx="19">
                  <c:v>32.743000000000002</c:v>
                </c:pt>
                <c:pt idx="20">
                  <c:v>32.973100000000002</c:v>
                </c:pt>
                <c:pt idx="21">
                  <c:v>33.239199999999997</c:v>
                </c:pt>
                <c:pt idx="22">
                  <c:v>33.3934</c:v>
                </c:pt>
                <c:pt idx="23">
                  <c:v>33.51</c:v>
                </c:pt>
                <c:pt idx="24">
                  <c:v>33.5565</c:v>
                </c:pt>
                <c:pt idx="25">
                  <c:v>33.606499999999997</c:v>
                </c:pt>
                <c:pt idx="26">
                  <c:v>33.7104</c:v>
                </c:pt>
                <c:pt idx="27">
                  <c:v>33.804299999999998</c:v>
                </c:pt>
                <c:pt idx="28">
                  <c:v>33.780900000000003</c:v>
                </c:pt>
                <c:pt idx="29">
                  <c:v>33.760100000000001</c:v>
                </c:pt>
                <c:pt idx="30">
                  <c:v>33.627499999999998</c:v>
                </c:pt>
                <c:pt idx="31">
                  <c:v>33.5379</c:v>
                </c:pt>
                <c:pt idx="32">
                  <c:v>33.3371</c:v>
                </c:pt>
                <c:pt idx="33">
                  <c:v>33.162199999999999</c:v>
                </c:pt>
                <c:pt idx="34">
                  <c:v>32.943100000000001</c:v>
                </c:pt>
                <c:pt idx="35">
                  <c:v>32.640900000000002</c:v>
                </c:pt>
                <c:pt idx="36">
                  <c:v>32.226799999999997</c:v>
                </c:pt>
                <c:pt idx="37">
                  <c:v>31.927</c:v>
                </c:pt>
                <c:pt idx="38">
                  <c:v>31.588999999999999</c:v>
                </c:pt>
                <c:pt idx="39">
                  <c:v>31.314699999999998</c:v>
                </c:pt>
                <c:pt idx="40">
                  <c:v>31.0197</c:v>
                </c:pt>
                <c:pt idx="41">
                  <c:v>30.776599999999998</c:v>
                </c:pt>
                <c:pt idx="42">
                  <c:v>30.503900000000002</c:v>
                </c:pt>
                <c:pt idx="43">
                  <c:v>30.2866</c:v>
                </c:pt>
                <c:pt idx="44">
                  <c:v>30.073</c:v>
                </c:pt>
                <c:pt idx="45">
                  <c:v>29.946000000000002</c:v>
                </c:pt>
                <c:pt idx="46">
                  <c:v>29.841100000000001</c:v>
                </c:pt>
                <c:pt idx="47">
                  <c:v>29.748899999999999</c:v>
                </c:pt>
                <c:pt idx="48">
                  <c:v>29.647300000000001</c:v>
                </c:pt>
                <c:pt idx="49">
                  <c:v>29.551400000000001</c:v>
                </c:pt>
                <c:pt idx="50">
                  <c:v>29.566800000000001</c:v>
                </c:pt>
                <c:pt idx="51">
                  <c:v>29.5611</c:v>
                </c:pt>
                <c:pt idx="52">
                  <c:v>29.553000000000001</c:v>
                </c:pt>
                <c:pt idx="53">
                  <c:v>29.649899999999999</c:v>
                </c:pt>
                <c:pt idx="54">
                  <c:v>29.744299999999999</c:v>
                </c:pt>
                <c:pt idx="55">
                  <c:v>29.854900000000001</c:v>
                </c:pt>
                <c:pt idx="56">
                  <c:v>29.954799999999999</c:v>
                </c:pt>
                <c:pt idx="57">
                  <c:v>30.113600000000002</c:v>
                </c:pt>
                <c:pt idx="58">
                  <c:v>30.313700000000001</c:v>
                </c:pt>
                <c:pt idx="59">
                  <c:v>30.5075</c:v>
                </c:pt>
                <c:pt idx="60">
                  <c:v>30.752400000000002</c:v>
                </c:pt>
                <c:pt idx="61">
                  <c:v>31.0306</c:v>
                </c:pt>
                <c:pt idx="62">
                  <c:v>31.235399999999998</c:v>
                </c:pt>
                <c:pt idx="63">
                  <c:v>31.566099999999999</c:v>
                </c:pt>
                <c:pt idx="64">
                  <c:v>31.902999999999999</c:v>
                </c:pt>
                <c:pt idx="65">
                  <c:v>32.296900000000001</c:v>
                </c:pt>
                <c:pt idx="66">
                  <c:v>32.718600000000002</c:v>
                </c:pt>
                <c:pt idx="67">
                  <c:v>33.2057</c:v>
                </c:pt>
                <c:pt idx="68">
                  <c:v>33.681600000000003</c:v>
                </c:pt>
                <c:pt idx="69">
                  <c:v>34.163800000000002</c:v>
                </c:pt>
                <c:pt idx="70">
                  <c:v>34.590200000000003</c:v>
                </c:pt>
                <c:pt idx="71">
                  <c:v>34.927999999999997</c:v>
                </c:pt>
                <c:pt idx="72">
                  <c:v>35.248899999999999</c:v>
                </c:pt>
                <c:pt idx="73">
                  <c:v>35.638100000000001</c:v>
                </c:pt>
                <c:pt idx="74">
                  <c:v>35.967700000000001</c:v>
                </c:pt>
                <c:pt idx="75">
                  <c:v>36.267299999999999</c:v>
                </c:pt>
                <c:pt idx="76">
                  <c:v>36.616100000000003</c:v>
                </c:pt>
                <c:pt idx="77">
                  <c:v>36.843499999999999</c:v>
                </c:pt>
                <c:pt idx="78">
                  <c:v>37.006</c:v>
                </c:pt>
                <c:pt idx="79">
                  <c:v>37.171900000000001</c:v>
                </c:pt>
                <c:pt idx="80">
                  <c:v>37.249299999999998</c:v>
                </c:pt>
                <c:pt idx="81">
                  <c:v>37.270899999999997</c:v>
                </c:pt>
                <c:pt idx="82">
                  <c:v>37.281199999999998</c:v>
                </c:pt>
                <c:pt idx="83">
                  <c:v>37.311399999999999</c:v>
                </c:pt>
                <c:pt idx="84">
                  <c:v>37.186</c:v>
                </c:pt>
                <c:pt idx="85">
                  <c:v>37.070999999999998</c:v>
                </c:pt>
                <c:pt idx="86">
                  <c:v>37.009399999999999</c:v>
                </c:pt>
                <c:pt idx="87">
                  <c:v>36.820399999999999</c:v>
                </c:pt>
                <c:pt idx="88">
                  <c:v>36.565800000000003</c:v>
                </c:pt>
                <c:pt idx="89">
                  <c:v>36.315300000000001</c:v>
                </c:pt>
                <c:pt idx="90">
                  <c:v>36.093600000000002</c:v>
                </c:pt>
                <c:pt idx="91">
                  <c:v>35.784999999999997</c:v>
                </c:pt>
                <c:pt idx="92">
                  <c:v>35.500599999999999</c:v>
                </c:pt>
                <c:pt idx="93">
                  <c:v>35.217199999999998</c:v>
                </c:pt>
                <c:pt idx="94">
                  <c:v>34.876600000000003</c:v>
                </c:pt>
                <c:pt idx="95">
                  <c:v>34.550600000000003</c:v>
                </c:pt>
                <c:pt idx="96">
                  <c:v>34.238199999999999</c:v>
                </c:pt>
                <c:pt idx="97">
                  <c:v>33.986699999999999</c:v>
                </c:pt>
                <c:pt idx="98">
                  <c:v>33.702800000000003</c:v>
                </c:pt>
                <c:pt idx="99">
                  <c:v>33.421700000000001</c:v>
                </c:pt>
                <c:pt idx="100">
                  <c:v>33.183500000000002</c:v>
                </c:pt>
                <c:pt idx="101">
                  <c:v>32.972799999999999</c:v>
                </c:pt>
                <c:pt idx="102">
                  <c:v>32.7682</c:v>
                </c:pt>
                <c:pt idx="103">
                  <c:v>32.516199999999998</c:v>
                </c:pt>
                <c:pt idx="104">
                  <c:v>32.2761</c:v>
                </c:pt>
                <c:pt idx="105">
                  <c:v>32.018500000000003</c:v>
                </c:pt>
                <c:pt idx="106">
                  <c:v>31.828499999999998</c:v>
                </c:pt>
                <c:pt idx="107">
                  <c:v>31.62</c:v>
                </c:pt>
                <c:pt idx="108">
                  <c:v>31.366399999999999</c:v>
                </c:pt>
                <c:pt idx="109">
                  <c:v>31.200700000000001</c:v>
                </c:pt>
                <c:pt idx="110">
                  <c:v>30.994399999999999</c:v>
                </c:pt>
                <c:pt idx="111">
                  <c:v>30.775099999999998</c:v>
                </c:pt>
                <c:pt idx="112">
                  <c:v>30.610700000000001</c:v>
                </c:pt>
                <c:pt idx="113">
                  <c:v>30.521899999999999</c:v>
                </c:pt>
                <c:pt idx="114">
                  <c:v>30.427900000000001</c:v>
                </c:pt>
                <c:pt idx="115">
                  <c:v>30.266100000000002</c:v>
                </c:pt>
                <c:pt idx="116">
                  <c:v>30.153099999999998</c:v>
                </c:pt>
                <c:pt idx="117">
                  <c:v>30.064699999999998</c:v>
                </c:pt>
                <c:pt idx="118">
                  <c:v>29.936900000000001</c:v>
                </c:pt>
                <c:pt idx="119">
                  <c:v>29.8096</c:v>
                </c:pt>
                <c:pt idx="120">
                  <c:v>29.729199999999999</c:v>
                </c:pt>
                <c:pt idx="121">
                  <c:v>29.681899999999999</c:v>
                </c:pt>
                <c:pt idx="122">
                  <c:v>29.604199999999999</c:v>
                </c:pt>
                <c:pt idx="123">
                  <c:v>29.569299999999998</c:v>
                </c:pt>
                <c:pt idx="124">
                  <c:v>29.563199999999998</c:v>
                </c:pt>
                <c:pt idx="125">
                  <c:v>29.599399999999999</c:v>
                </c:pt>
                <c:pt idx="126">
                  <c:v>29.652999999999999</c:v>
                </c:pt>
                <c:pt idx="127">
                  <c:v>29.667899999999999</c:v>
                </c:pt>
                <c:pt idx="128">
                  <c:v>29.740200000000002</c:v>
                </c:pt>
                <c:pt idx="129">
                  <c:v>29.8201</c:v>
                </c:pt>
                <c:pt idx="130">
                  <c:v>29.944600000000001</c:v>
                </c:pt>
                <c:pt idx="131">
                  <c:v>30.1112</c:v>
                </c:pt>
                <c:pt idx="132">
                  <c:v>30.303999999999998</c:v>
                </c:pt>
                <c:pt idx="133">
                  <c:v>30.5091</c:v>
                </c:pt>
                <c:pt idx="134">
                  <c:v>30.724599999999999</c:v>
                </c:pt>
                <c:pt idx="135">
                  <c:v>30.976099999999999</c:v>
                </c:pt>
                <c:pt idx="136">
                  <c:v>31.292300000000001</c:v>
                </c:pt>
                <c:pt idx="137">
                  <c:v>31.656199999999998</c:v>
                </c:pt>
                <c:pt idx="138">
                  <c:v>32.048900000000003</c:v>
                </c:pt>
                <c:pt idx="139">
                  <c:v>32.423400000000001</c:v>
                </c:pt>
                <c:pt idx="140">
                  <c:v>32.842199999999998</c:v>
                </c:pt>
                <c:pt idx="141">
                  <c:v>33.264499999999998</c:v>
                </c:pt>
                <c:pt idx="142">
                  <c:v>33.790199999999999</c:v>
                </c:pt>
                <c:pt idx="143">
                  <c:v>34.246600000000001</c:v>
                </c:pt>
                <c:pt idx="144">
                  <c:v>34.799900000000001</c:v>
                </c:pt>
                <c:pt idx="145">
                  <c:v>35.317500000000003</c:v>
                </c:pt>
                <c:pt idx="146">
                  <c:v>35.812800000000003</c:v>
                </c:pt>
                <c:pt idx="147">
                  <c:v>36.285600000000002</c:v>
                </c:pt>
                <c:pt idx="148">
                  <c:v>36.773499999999999</c:v>
                </c:pt>
                <c:pt idx="149">
                  <c:v>37.284599999999998</c:v>
                </c:pt>
                <c:pt idx="150">
                  <c:v>37.749400000000001</c:v>
                </c:pt>
                <c:pt idx="151">
                  <c:v>38.2654</c:v>
                </c:pt>
                <c:pt idx="152">
                  <c:v>38.707099999999997</c:v>
                </c:pt>
                <c:pt idx="153">
                  <c:v>39.161900000000003</c:v>
                </c:pt>
                <c:pt idx="154">
                  <c:v>39.654400000000003</c:v>
                </c:pt>
                <c:pt idx="155">
                  <c:v>40.230600000000003</c:v>
                </c:pt>
                <c:pt idx="156">
                  <c:v>40.8339</c:v>
                </c:pt>
                <c:pt idx="157">
                  <c:v>41.393700000000003</c:v>
                </c:pt>
                <c:pt idx="158">
                  <c:v>41.926400000000001</c:v>
                </c:pt>
                <c:pt idx="159">
                  <c:v>42.489400000000003</c:v>
                </c:pt>
                <c:pt idx="160">
                  <c:v>43.002400000000002</c:v>
                </c:pt>
                <c:pt idx="161">
                  <c:v>43.649099999999997</c:v>
                </c:pt>
                <c:pt idx="162">
                  <c:v>44.2682</c:v>
                </c:pt>
                <c:pt idx="163">
                  <c:v>44.940600000000003</c:v>
                </c:pt>
                <c:pt idx="164">
                  <c:v>45.685400000000001</c:v>
                </c:pt>
                <c:pt idx="165">
                  <c:v>46.509099999999997</c:v>
                </c:pt>
                <c:pt idx="166">
                  <c:v>47.580500000000001</c:v>
                </c:pt>
                <c:pt idx="167">
                  <c:v>48.907400000000003</c:v>
                </c:pt>
                <c:pt idx="168">
                  <c:v>50.581099999999999</c:v>
                </c:pt>
                <c:pt idx="169">
                  <c:v>52.4298</c:v>
                </c:pt>
                <c:pt idx="170">
                  <c:v>54.436799999999998</c:v>
                </c:pt>
                <c:pt idx="171">
                  <c:v>56.412999999999997</c:v>
                </c:pt>
                <c:pt idx="172">
                  <c:v>58.295099999999998</c:v>
                </c:pt>
                <c:pt idx="173">
                  <c:v>59.948399999999999</c:v>
                </c:pt>
                <c:pt idx="174">
                  <c:v>61.2515</c:v>
                </c:pt>
                <c:pt idx="175">
                  <c:v>62.170499999999997</c:v>
                </c:pt>
                <c:pt idx="176">
                  <c:v>62.670499999999997</c:v>
                </c:pt>
                <c:pt idx="177">
                  <c:v>62.796900000000001</c:v>
                </c:pt>
                <c:pt idx="178">
                  <c:v>62.757399999999997</c:v>
                </c:pt>
                <c:pt idx="179">
                  <c:v>62.613799999999998</c:v>
                </c:pt>
                <c:pt idx="180">
                  <c:v>62.476399999999998</c:v>
                </c:pt>
                <c:pt idx="181">
                  <c:v>62.3932</c:v>
                </c:pt>
                <c:pt idx="182">
                  <c:v>62.4773</c:v>
                </c:pt>
                <c:pt idx="183">
                  <c:v>62.734999999999999</c:v>
                </c:pt>
                <c:pt idx="184">
                  <c:v>63.185699999999997</c:v>
                </c:pt>
                <c:pt idx="185">
                  <c:v>63.907699999999998</c:v>
                </c:pt>
                <c:pt idx="186">
                  <c:v>64.812799999999996</c:v>
                </c:pt>
                <c:pt idx="187">
                  <c:v>65.816000000000003</c:v>
                </c:pt>
                <c:pt idx="188">
                  <c:v>66.824799999999996</c:v>
                </c:pt>
                <c:pt idx="189">
                  <c:v>67.836799999999997</c:v>
                </c:pt>
                <c:pt idx="190">
                  <c:v>68.813699999999997</c:v>
                </c:pt>
                <c:pt idx="191">
                  <c:v>69.764399999999995</c:v>
                </c:pt>
                <c:pt idx="192">
                  <c:v>70.694100000000006</c:v>
                </c:pt>
                <c:pt idx="193">
                  <c:v>71.639799999999994</c:v>
                </c:pt>
                <c:pt idx="194">
                  <c:v>72.560599999999994</c:v>
                </c:pt>
                <c:pt idx="195">
                  <c:v>73.452200000000005</c:v>
                </c:pt>
                <c:pt idx="196">
                  <c:v>74.383200000000002</c:v>
                </c:pt>
                <c:pt idx="197">
                  <c:v>75.382499999999993</c:v>
                </c:pt>
                <c:pt idx="198">
                  <c:v>76.461799999999997</c:v>
                </c:pt>
                <c:pt idx="199">
                  <c:v>77.632900000000006</c:v>
                </c:pt>
                <c:pt idx="200">
                  <c:v>78.753299999999996</c:v>
                </c:pt>
                <c:pt idx="201">
                  <c:v>79.791200000000003</c:v>
                </c:pt>
                <c:pt idx="202">
                  <c:v>80.666399999999996</c:v>
                </c:pt>
                <c:pt idx="203">
                  <c:v>81.641300000000001</c:v>
                </c:pt>
                <c:pt idx="204">
                  <c:v>82.491699999999994</c:v>
                </c:pt>
                <c:pt idx="205">
                  <c:v>83.357500000000002</c:v>
                </c:pt>
                <c:pt idx="206">
                  <c:v>84.194699999999997</c:v>
                </c:pt>
                <c:pt idx="207">
                  <c:v>84.914199999999994</c:v>
                </c:pt>
                <c:pt idx="208">
                  <c:v>85.536000000000001</c:v>
                </c:pt>
                <c:pt idx="209">
                  <c:v>86.271900000000002</c:v>
                </c:pt>
                <c:pt idx="210">
                  <c:v>86.910700000000006</c:v>
                </c:pt>
                <c:pt idx="211">
                  <c:v>87.5411</c:v>
                </c:pt>
                <c:pt idx="212">
                  <c:v>87.954999999999998</c:v>
                </c:pt>
                <c:pt idx="213">
                  <c:v>88.312600000000003</c:v>
                </c:pt>
                <c:pt idx="214">
                  <c:v>88.631</c:v>
                </c:pt>
                <c:pt idx="215">
                  <c:v>88.979399999999998</c:v>
                </c:pt>
                <c:pt idx="216">
                  <c:v>89.288399999999996</c:v>
                </c:pt>
                <c:pt idx="217">
                  <c:v>89.563299999999998</c:v>
                </c:pt>
                <c:pt idx="218">
                  <c:v>89.873599999999996</c:v>
                </c:pt>
                <c:pt idx="219">
                  <c:v>90.183700000000002</c:v>
                </c:pt>
                <c:pt idx="220">
                  <c:v>90.481499999999997</c:v>
                </c:pt>
                <c:pt idx="221">
                  <c:v>90.857799999999997</c:v>
                </c:pt>
                <c:pt idx="222">
                  <c:v>91.236900000000006</c:v>
                </c:pt>
                <c:pt idx="223">
                  <c:v>91.550399999999996</c:v>
                </c:pt>
                <c:pt idx="224">
                  <c:v>91.863299999999995</c:v>
                </c:pt>
                <c:pt idx="225">
                  <c:v>92.161299999999997</c:v>
                </c:pt>
                <c:pt idx="226">
                  <c:v>92.529200000000003</c:v>
                </c:pt>
                <c:pt idx="227">
                  <c:v>92.847300000000004</c:v>
                </c:pt>
                <c:pt idx="228">
                  <c:v>93.212599999999995</c:v>
                </c:pt>
                <c:pt idx="229">
                  <c:v>93.457999999999998</c:v>
                </c:pt>
                <c:pt idx="230">
                  <c:v>93.713800000000006</c:v>
                </c:pt>
                <c:pt idx="231">
                  <c:v>93.806100000000001</c:v>
                </c:pt>
                <c:pt idx="232">
                  <c:v>93.930999999999997</c:v>
                </c:pt>
                <c:pt idx="233">
                  <c:v>93.838099999999997</c:v>
                </c:pt>
                <c:pt idx="234">
                  <c:v>93.494100000000003</c:v>
                </c:pt>
                <c:pt idx="235">
                  <c:v>93.074600000000004</c:v>
                </c:pt>
                <c:pt idx="236">
                  <c:v>92.282700000000006</c:v>
                </c:pt>
                <c:pt idx="237">
                  <c:v>91.360100000000003</c:v>
                </c:pt>
                <c:pt idx="238">
                  <c:v>90.403300000000002</c:v>
                </c:pt>
              </c:numCache>
            </c:numRef>
          </c:yVal>
          <c:smooth val="0"/>
        </c:ser>
        <c:ser>
          <c:idx val="13"/>
          <c:order val="13"/>
          <c:tx>
            <c:v>DCM</c:v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 1st soak '!$AT$4:$AT$259</c:f>
              <c:numCache>
                <c:formatCode>General</c:formatCode>
                <c:ptCount val="256"/>
                <c:pt idx="0">
                  <c:v>285</c:v>
                </c:pt>
                <c:pt idx="1">
                  <c:v>286</c:v>
                </c:pt>
                <c:pt idx="2">
                  <c:v>287</c:v>
                </c:pt>
                <c:pt idx="3">
                  <c:v>288</c:v>
                </c:pt>
                <c:pt idx="4">
                  <c:v>289</c:v>
                </c:pt>
                <c:pt idx="5">
                  <c:v>290</c:v>
                </c:pt>
                <c:pt idx="6">
                  <c:v>291</c:v>
                </c:pt>
                <c:pt idx="7">
                  <c:v>292</c:v>
                </c:pt>
                <c:pt idx="8">
                  <c:v>293</c:v>
                </c:pt>
                <c:pt idx="9">
                  <c:v>294</c:v>
                </c:pt>
                <c:pt idx="10">
                  <c:v>295</c:v>
                </c:pt>
                <c:pt idx="11">
                  <c:v>296</c:v>
                </c:pt>
                <c:pt idx="12">
                  <c:v>297</c:v>
                </c:pt>
                <c:pt idx="13">
                  <c:v>298</c:v>
                </c:pt>
                <c:pt idx="14">
                  <c:v>299</c:v>
                </c:pt>
                <c:pt idx="15">
                  <c:v>300</c:v>
                </c:pt>
                <c:pt idx="16">
                  <c:v>301</c:v>
                </c:pt>
                <c:pt idx="17">
                  <c:v>302</c:v>
                </c:pt>
                <c:pt idx="18">
                  <c:v>303</c:v>
                </c:pt>
                <c:pt idx="19">
                  <c:v>304</c:v>
                </c:pt>
                <c:pt idx="20">
                  <c:v>305</c:v>
                </c:pt>
                <c:pt idx="21">
                  <c:v>306</c:v>
                </c:pt>
                <c:pt idx="22">
                  <c:v>307</c:v>
                </c:pt>
                <c:pt idx="23">
                  <c:v>308</c:v>
                </c:pt>
                <c:pt idx="24">
                  <c:v>309</c:v>
                </c:pt>
                <c:pt idx="25">
                  <c:v>310</c:v>
                </c:pt>
                <c:pt idx="26">
                  <c:v>311</c:v>
                </c:pt>
                <c:pt idx="27">
                  <c:v>312</c:v>
                </c:pt>
                <c:pt idx="28">
                  <c:v>313</c:v>
                </c:pt>
                <c:pt idx="29">
                  <c:v>314</c:v>
                </c:pt>
                <c:pt idx="30">
                  <c:v>315</c:v>
                </c:pt>
                <c:pt idx="31">
                  <c:v>316</c:v>
                </c:pt>
                <c:pt idx="32">
                  <c:v>317</c:v>
                </c:pt>
                <c:pt idx="33">
                  <c:v>318</c:v>
                </c:pt>
                <c:pt idx="34">
                  <c:v>319</c:v>
                </c:pt>
                <c:pt idx="35">
                  <c:v>320</c:v>
                </c:pt>
                <c:pt idx="36">
                  <c:v>321</c:v>
                </c:pt>
                <c:pt idx="37">
                  <c:v>322</c:v>
                </c:pt>
                <c:pt idx="38">
                  <c:v>323</c:v>
                </c:pt>
                <c:pt idx="39">
                  <c:v>324</c:v>
                </c:pt>
                <c:pt idx="40">
                  <c:v>325</c:v>
                </c:pt>
                <c:pt idx="41">
                  <c:v>326</c:v>
                </c:pt>
                <c:pt idx="42">
                  <c:v>327</c:v>
                </c:pt>
                <c:pt idx="43">
                  <c:v>328</c:v>
                </c:pt>
                <c:pt idx="44">
                  <c:v>329</c:v>
                </c:pt>
                <c:pt idx="45">
                  <c:v>330</c:v>
                </c:pt>
                <c:pt idx="46">
                  <c:v>331</c:v>
                </c:pt>
                <c:pt idx="47">
                  <c:v>332</c:v>
                </c:pt>
                <c:pt idx="48">
                  <c:v>333</c:v>
                </c:pt>
                <c:pt idx="49">
                  <c:v>334</c:v>
                </c:pt>
                <c:pt idx="50">
                  <c:v>335</c:v>
                </c:pt>
                <c:pt idx="51">
                  <c:v>336</c:v>
                </c:pt>
                <c:pt idx="52">
                  <c:v>337</c:v>
                </c:pt>
                <c:pt idx="53">
                  <c:v>338</c:v>
                </c:pt>
                <c:pt idx="54">
                  <c:v>339</c:v>
                </c:pt>
                <c:pt idx="55">
                  <c:v>340</c:v>
                </c:pt>
                <c:pt idx="56">
                  <c:v>341</c:v>
                </c:pt>
                <c:pt idx="57">
                  <c:v>342</c:v>
                </c:pt>
                <c:pt idx="58">
                  <c:v>343</c:v>
                </c:pt>
                <c:pt idx="59">
                  <c:v>344</c:v>
                </c:pt>
                <c:pt idx="60">
                  <c:v>345</c:v>
                </c:pt>
                <c:pt idx="61">
                  <c:v>346</c:v>
                </c:pt>
                <c:pt idx="62">
                  <c:v>347</c:v>
                </c:pt>
                <c:pt idx="63">
                  <c:v>348</c:v>
                </c:pt>
                <c:pt idx="64">
                  <c:v>349</c:v>
                </c:pt>
                <c:pt idx="65">
                  <c:v>350</c:v>
                </c:pt>
                <c:pt idx="66">
                  <c:v>351</c:v>
                </c:pt>
                <c:pt idx="67">
                  <c:v>352</c:v>
                </c:pt>
                <c:pt idx="68">
                  <c:v>353</c:v>
                </c:pt>
                <c:pt idx="69">
                  <c:v>354</c:v>
                </c:pt>
                <c:pt idx="70">
                  <c:v>355</c:v>
                </c:pt>
                <c:pt idx="71">
                  <c:v>356</c:v>
                </c:pt>
                <c:pt idx="72">
                  <c:v>357</c:v>
                </c:pt>
                <c:pt idx="73">
                  <c:v>358</c:v>
                </c:pt>
                <c:pt idx="74">
                  <c:v>359</c:v>
                </c:pt>
                <c:pt idx="75">
                  <c:v>360</c:v>
                </c:pt>
                <c:pt idx="76">
                  <c:v>361</c:v>
                </c:pt>
                <c:pt idx="77">
                  <c:v>362</c:v>
                </c:pt>
                <c:pt idx="78">
                  <c:v>363</c:v>
                </c:pt>
                <c:pt idx="79">
                  <c:v>364</c:v>
                </c:pt>
                <c:pt idx="80">
                  <c:v>365</c:v>
                </c:pt>
                <c:pt idx="81">
                  <c:v>366</c:v>
                </c:pt>
                <c:pt idx="82">
                  <c:v>367</c:v>
                </c:pt>
                <c:pt idx="83">
                  <c:v>368</c:v>
                </c:pt>
                <c:pt idx="84">
                  <c:v>369</c:v>
                </c:pt>
                <c:pt idx="85">
                  <c:v>370</c:v>
                </c:pt>
                <c:pt idx="86">
                  <c:v>371</c:v>
                </c:pt>
                <c:pt idx="87">
                  <c:v>372</c:v>
                </c:pt>
                <c:pt idx="88">
                  <c:v>373</c:v>
                </c:pt>
                <c:pt idx="89">
                  <c:v>374</c:v>
                </c:pt>
                <c:pt idx="90">
                  <c:v>375</c:v>
                </c:pt>
                <c:pt idx="91">
                  <c:v>376</c:v>
                </c:pt>
                <c:pt idx="92">
                  <c:v>377</c:v>
                </c:pt>
                <c:pt idx="93">
                  <c:v>378</c:v>
                </c:pt>
                <c:pt idx="94">
                  <c:v>379</c:v>
                </c:pt>
                <c:pt idx="95">
                  <c:v>380</c:v>
                </c:pt>
                <c:pt idx="96">
                  <c:v>381</c:v>
                </c:pt>
                <c:pt idx="97">
                  <c:v>382</c:v>
                </c:pt>
                <c:pt idx="98">
                  <c:v>383</c:v>
                </c:pt>
                <c:pt idx="99">
                  <c:v>384</c:v>
                </c:pt>
                <c:pt idx="100">
                  <c:v>385</c:v>
                </c:pt>
                <c:pt idx="101">
                  <c:v>386</c:v>
                </c:pt>
                <c:pt idx="102">
                  <c:v>387</c:v>
                </c:pt>
                <c:pt idx="103">
                  <c:v>388</c:v>
                </c:pt>
                <c:pt idx="104">
                  <c:v>389</c:v>
                </c:pt>
                <c:pt idx="105">
                  <c:v>390</c:v>
                </c:pt>
                <c:pt idx="106">
                  <c:v>391</c:v>
                </c:pt>
                <c:pt idx="107">
                  <c:v>392</c:v>
                </c:pt>
                <c:pt idx="108">
                  <c:v>393</c:v>
                </c:pt>
                <c:pt idx="109">
                  <c:v>394</c:v>
                </c:pt>
                <c:pt idx="110">
                  <c:v>395</c:v>
                </c:pt>
                <c:pt idx="111">
                  <c:v>396</c:v>
                </c:pt>
                <c:pt idx="112">
                  <c:v>397</c:v>
                </c:pt>
                <c:pt idx="113">
                  <c:v>398</c:v>
                </c:pt>
                <c:pt idx="114">
                  <c:v>399</c:v>
                </c:pt>
                <c:pt idx="115">
                  <c:v>400</c:v>
                </c:pt>
                <c:pt idx="116">
                  <c:v>401</c:v>
                </c:pt>
                <c:pt idx="117">
                  <c:v>402</c:v>
                </c:pt>
                <c:pt idx="118">
                  <c:v>403</c:v>
                </c:pt>
                <c:pt idx="119">
                  <c:v>404</c:v>
                </c:pt>
                <c:pt idx="120">
                  <c:v>405</c:v>
                </c:pt>
                <c:pt idx="121">
                  <c:v>406</c:v>
                </c:pt>
                <c:pt idx="122">
                  <c:v>407</c:v>
                </c:pt>
                <c:pt idx="123">
                  <c:v>408</c:v>
                </c:pt>
                <c:pt idx="124">
                  <c:v>409</c:v>
                </c:pt>
                <c:pt idx="125">
                  <c:v>410</c:v>
                </c:pt>
                <c:pt idx="126">
                  <c:v>411</c:v>
                </c:pt>
                <c:pt idx="127">
                  <c:v>412</c:v>
                </c:pt>
                <c:pt idx="128">
                  <c:v>413</c:v>
                </c:pt>
                <c:pt idx="129">
                  <c:v>414</c:v>
                </c:pt>
                <c:pt idx="130">
                  <c:v>415</c:v>
                </c:pt>
                <c:pt idx="131">
                  <c:v>416</c:v>
                </c:pt>
                <c:pt idx="132">
                  <c:v>417</c:v>
                </c:pt>
                <c:pt idx="133">
                  <c:v>418</c:v>
                </c:pt>
                <c:pt idx="134">
                  <c:v>419</c:v>
                </c:pt>
                <c:pt idx="135">
                  <c:v>420</c:v>
                </c:pt>
                <c:pt idx="136">
                  <c:v>421</c:v>
                </c:pt>
                <c:pt idx="137">
                  <c:v>422</c:v>
                </c:pt>
                <c:pt idx="138">
                  <c:v>423</c:v>
                </c:pt>
                <c:pt idx="139">
                  <c:v>424</c:v>
                </c:pt>
                <c:pt idx="140">
                  <c:v>425</c:v>
                </c:pt>
                <c:pt idx="141">
                  <c:v>426</c:v>
                </c:pt>
                <c:pt idx="142">
                  <c:v>427</c:v>
                </c:pt>
                <c:pt idx="143">
                  <c:v>428</c:v>
                </c:pt>
                <c:pt idx="144">
                  <c:v>429</c:v>
                </c:pt>
                <c:pt idx="145">
                  <c:v>430</c:v>
                </c:pt>
                <c:pt idx="146">
                  <c:v>431</c:v>
                </c:pt>
                <c:pt idx="147">
                  <c:v>432</c:v>
                </c:pt>
                <c:pt idx="148">
                  <c:v>433</c:v>
                </c:pt>
                <c:pt idx="149">
                  <c:v>434</c:v>
                </c:pt>
                <c:pt idx="150">
                  <c:v>435</c:v>
                </c:pt>
                <c:pt idx="151">
                  <c:v>436</c:v>
                </c:pt>
                <c:pt idx="152">
                  <c:v>437</c:v>
                </c:pt>
                <c:pt idx="153">
                  <c:v>438</c:v>
                </c:pt>
                <c:pt idx="154">
                  <c:v>439</c:v>
                </c:pt>
                <c:pt idx="155">
                  <c:v>440</c:v>
                </c:pt>
                <c:pt idx="156">
                  <c:v>441</c:v>
                </c:pt>
                <c:pt idx="157">
                  <c:v>442</c:v>
                </c:pt>
                <c:pt idx="158">
                  <c:v>443</c:v>
                </c:pt>
                <c:pt idx="159">
                  <c:v>444</c:v>
                </c:pt>
                <c:pt idx="160">
                  <c:v>445</c:v>
                </c:pt>
                <c:pt idx="161">
                  <c:v>446</c:v>
                </c:pt>
                <c:pt idx="162">
                  <c:v>447</c:v>
                </c:pt>
                <c:pt idx="163">
                  <c:v>448</c:v>
                </c:pt>
                <c:pt idx="164">
                  <c:v>449</c:v>
                </c:pt>
                <c:pt idx="165">
                  <c:v>450</c:v>
                </c:pt>
                <c:pt idx="166">
                  <c:v>451</c:v>
                </c:pt>
                <c:pt idx="167">
                  <c:v>452</c:v>
                </c:pt>
                <c:pt idx="168">
                  <c:v>453</c:v>
                </c:pt>
                <c:pt idx="169">
                  <c:v>454</c:v>
                </c:pt>
                <c:pt idx="170">
                  <c:v>455</c:v>
                </c:pt>
                <c:pt idx="171">
                  <c:v>456</c:v>
                </c:pt>
                <c:pt idx="172">
                  <c:v>457</c:v>
                </c:pt>
                <c:pt idx="173">
                  <c:v>458</c:v>
                </c:pt>
                <c:pt idx="174">
                  <c:v>459</c:v>
                </c:pt>
                <c:pt idx="175">
                  <c:v>460</c:v>
                </c:pt>
                <c:pt idx="176">
                  <c:v>461</c:v>
                </c:pt>
                <c:pt idx="177">
                  <c:v>462</c:v>
                </c:pt>
                <c:pt idx="178">
                  <c:v>463</c:v>
                </c:pt>
                <c:pt idx="179">
                  <c:v>464</c:v>
                </c:pt>
                <c:pt idx="180">
                  <c:v>465</c:v>
                </c:pt>
                <c:pt idx="181">
                  <c:v>466</c:v>
                </c:pt>
                <c:pt idx="182">
                  <c:v>467</c:v>
                </c:pt>
                <c:pt idx="183">
                  <c:v>468</c:v>
                </c:pt>
                <c:pt idx="184">
                  <c:v>469</c:v>
                </c:pt>
                <c:pt idx="185">
                  <c:v>470</c:v>
                </c:pt>
                <c:pt idx="186">
                  <c:v>471</c:v>
                </c:pt>
                <c:pt idx="187">
                  <c:v>472</c:v>
                </c:pt>
                <c:pt idx="188">
                  <c:v>473</c:v>
                </c:pt>
                <c:pt idx="189">
                  <c:v>474</c:v>
                </c:pt>
                <c:pt idx="190">
                  <c:v>475</c:v>
                </c:pt>
                <c:pt idx="191">
                  <c:v>476</c:v>
                </c:pt>
                <c:pt idx="192">
                  <c:v>477</c:v>
                </c:pt>
                <c:pt idx="193">
                  <c:v>478</c:v>
                </c:pt>
                <c:pt idx="194">
                  <c:v>479</c:v>
                </c:pt>
                <c:pt idx="195">
                  <c:v>480</c:v>
                </c:pt>
                <c:pt idx="196">
                  <c:v>481</c:v>
                </c:pt>
                <c:pt idx="197">
                  <c:v>482</c:v>
                </c:pt>
                <c:pt idx="198">
                  <c:v>483</c:v>
                </c:pt>
                <c:pt idx="199">
                  <c:v>484</c:v>
                </c:pt>
                <c:pt idx="200">
                  <c:v>485</c:v>
                </c:pt>
                <c:pt idx="201">
                  <c:v>486</c:v>
                </c:pt>
                <c:pt idx="202">
                  <c:v>487</c:v>
                </c:pt>
                <c:pt idx="203">
                  <c:v>488</c:v>
                </c:pt>
                <c:pt idx="204">
                  <c:v>489</c:v>
                </c:pt>
                <c:pt idx="205">
                  <c:v>490</c:v>
                </c:pt>
                <c:pt idx="206">
                  <c:v>491</c:v>
                </c:pt>
                <c:pt idx="207">
                  <c:v>492</c:v>
                </c:pt>
                <c:pt idx="208">
                  <c:v>493</c:v>
                </c:pt>
                <c:pt idx="209">
                  <c:v>494</c:v>
                </c:pt>
                <c:pt idx="210">
                  <c:v>495</c:v>
                </c:pt>
                <c:pt idx="211">
                  <c:v>496</c:v>
                </c:pt>
                <c:pt idx="212">
                  <c:v>497</c:v>
                </c:pt>
                <c:pt idx="213">
                  <c:v>498</c:v>
                </c:pt>
                <c:pt idx="214">
                  <c:v>499</c:v>
                </c:pt>
                <c:pt idx="215">
                  <c:v>500</c:v>
                </c:pt>
                <c:pt idx="216">
                  <c:v>501</c:v>
                </c:pt>
                <c:pt idx="217">
                  <c:v>502</c:v>
                </c:pt>
                <c:pt idx="218">
                  <c:v>503</c:v>
                </c:pt>
                <c:pt idx="219">
                  <c:v>504</c:v>
                </c:pt>
                <c:pt idx="220">
                  <c:v>505</c:v>
                </c:pt>
                <c:pt idx="221">
                  <c:v>506</c:v>
                </c:pt>
                <c:pt idx="222">
                  <c:v>507</c:v>
                </c:pt>
                <c:pt idx="223">
                  <c:v>508</c:v>
                </c:pt>
                <c:pt idx="224">
                  <c:v>509</c:v>
                </c:pt>
                <c:pt idx="225">
                  <c:v>510</c:v>
                </c:pt>
                <c:pt idx="226">
                  <c:v>511</c:v>
                </c:pt>
                <c:pt idx="227">
                  <c:v>512</c:v>
                </c:pt>
                <c:pt idx="228">
                  <c:v>513</c:v>
                </c:pt>
                <c:pt idx="229">
                  <c:v>514</c:v>
                </c:pt>
                <c:pt idx="230">
                  <c:v>515</c:v>
                </c:pt>
                <c:pt idx="231">
                  <c:v>516</c:v>
                </c:pt>
                <c:pt idx="232">
                  <c:v>517</c:v>
                </c:pt>
                <c:pt idx="233">
                  <c:v>518</c:v>
                </c:pt>
                <c:pt idx="234">
                  <c:v>519</c:v>
                </c:pt>
                <c:pt idx="235">
                  <c:v>520</c:v>
                </c:pt>
                <c:pt idx="236">
                  <c:v>521</c:v>
                </c:pt>
                <c:pt idx="237">
                  <c:v>522</c:v>
                </c:pt>
                <c:pt idx="238">
                  <c:v>523</c:v>
                </c:pt>
                <c:pt idx="239">
                  <c:v>524</c:v>
                </c:pt>
                <c:pt idx="240">
                  <c:v>525</c:v>
                </c:pt>
                <c:pt idx="241">
                  <c:v>526</c:v>
                </c:pt>
                <c:pt idx="242">
                  <c:v>527</c:v>
                </c:pt>
                <c:pt idx="243">
                  <c:v>528</c:v>
                </c:pt>
                <c:pt idx="244">
                  <c:v>529</c:v>
                </c:pt>
                <c:pt idx="245">
                  <c:v>530</c:v>
                </c:pt>
                <c:pt idx="246">
                  <c:v>531</c:v>
                </c:pt>
                <c:pt idx="247">
                  <c:v>532</c:v>
                </c:pt>
                <c:pt idx="248">
                  <c:v>533</c:v>
                </c:pt>
                <c:pt idx="249">
                  <c:v>534</c:v>
                </c:pt>
                <c:pt idx="250">
                  <c:v>535</c:v>
                </c:pt>
                <c:pt idx="251">
                  <c:v>536</c:v>
                </c:pt>
                <c:pt idx="252">
                  <c:v>537</c:v>
                </c:pt>
                <c:pt idx="253">
                  <c:v>538</c:v>
                </c:pt>
                <c:pt idx="254">
                  <c:v>539</c:v>
                </c:pt>
                <c:pt idx="255">
                  <c:v>540</c:v>
                </c:pt>
              </c:numCache>
            </c:numRef>
          </c:xVal>
          <c:yVal>
            <c:numRef>
              <c:f>' 1st soak '!$AU$4:$AU$259</c:f>
              <c:numCache>
                <c:formatCode>General</c:formatCode>
                <c:ptCount val="256"/>
                <c:pt idx="0">
                  <c:v>370.553</c:v>
                </c:pt>
                <c:pt idx="1">
                  <c:v>372.98200000000003</c:v>
                </c:pt>
                <c:pt idx="2">
                  <c:v>375.62700000000001</c:v>
                </c:pt>
                <c:pt idx="3">
                  <c:v>376.78899999999999</c:v>
                </c:pt>
                <c:pt idx="4">
                  <c:v>377.05099999999999</c:v>
                </c:pt>
                <c:pt idx="5">
                  <c:v>375.81599999999997</c:v>
                </c:pt>
                <c:pt idx="6">
                  <c:v>374.072</c:v>
                </c:pt>
                <c:pt idx="7">
                  <c:v>372.73599999999999</c:v>
                </c:pt>
                <c:pt idx="8">
                  <c:v>371.822</c:v>
                </c:pt>
                <c:pt idx="9">
                  <c:v>370.952</c:v>
                </c:pt>
                <c:pt idx="10">
                  <c:v>371.21</c:v>
                </c:pt>
                <c:pt idx="11">
                  <c:v>372.53699999999998</c:v>
                </c:pt>
                <c:pt idx="12">
                  <c:v>374.59100000000001</c:v>
                </c:pt>
                <c:pt idx="13">
                  <c:v>377.28199999999998</c:v>
                </c:pt>
                <c:pt idx="14">
                  <c:v>381.09</c:v>
                </c:pt>
                <c:pt idx="15">
                  <c:v>385.81299999999999</c:v>
                </c:pt>
                <c:pt idx="16">
                  <c:v>390.83100000000002</c:v>
                </c:pt>
                <c:pt idx="17">
                  <c:v>396.41699999999997</c:v>
                </c:pt>
                <c:pt idx="18">
                  <c:v>402.69799999999998</c:v>
                </c:pt>
                <c:pt idx="19">
                  <c:v>409.78199999999998</c:v>
                </c:pt>
                <c:pt idx="20">
                  <c:v>417.55200000000002</c:v>
                </c:pt>
                <c:pt idx="21">
                  <c:v>425.31900000000002</c:v>
                </c:pt>
                <c:pt idx="22">
                  <c:v>433.39499999999998</c:v>
                </c:pt>
                <c:pt idx="23">
                  <c:v>441.50700000000001</c:v>
                </c:pt>
                <c:pt idx="24">
                  <c:v>449.28899999999999</c:v>
                </c:pt>
                <c:pt idx="25">
                  <c:v>456.12799999999999</c:v>
                </c:pt>
                <c:pt idx="26">
                  <c:v>462.33199999999999</c:v>
                </c:pt>
                <c:pt idx="27">
                  <c:v>467.12099999999998</c:v>
                </c:pt>
                <c:pt idx="28">
                  <c:v>470.20100000000002</c:v>
                </c:pt>
                <c:pt idx="29">
                  <c:v>471.28300000000002</c:v>
                </c:pt>
                <c:pt idx="30">
                  <c:v>471</c:v>
                </c:pt>
                <c:pt idx="31">
                  <c:v>468.94499999999999</c:v>
                </c:pt>
                <c:pt idx="32">
                  <c:v>465.56</c:v>
                </c:pt>
                <c:pt idx="33">
                  <c:v>460.63900000000001</c:v>
                </c:pt>
                <c:pt idx="34">
                  <c:v>454.86900000000003</c:v>
                </c:pt>
                <c:pt idx="35">
                  <c:v>447.834</c:v>
                </c:pt>
                <c:pt idx="36">
                  <c:v>440.45400000000001</c:v>
                </c:pt>
                <c:pt idx="37">
                  <c:v>432.72699999999998</c:v>
                </c:pt>
                <c:pt idx="38">
                  <c:v>424.76900000000001</c:v>
                </c:pt>
                <c:pt idx="39">
                  <c:v>416.88600000000002</c:v>
                </c:pt>
                <c:pt idx="40">
                  <c:v>409.00900000000001</c:v>
                </c:pt>
                <c:pt idx="41">
                  <c:v>401.28500000000003</c:v>
                </c:pt>
                <c:pt idx="42">
                  <c:v>394.04300000000001</c:v>
                </c:pt>
                <c:pt idx="43">
                  <c:v>387.26799999999997</c:v>
                </c:pt>
                <c:pt idx="44">
                  <c:v>381.04599999999999</c:v>
                </c:pt>
                <c:pt idx="45">
                  <c:v>375.36900000000003</c:v>
                </c:pt>
                <c:pt idx="46">
                  <c:v>370.44799999999998</c:v>
                </c:pt>
                <c:pt idx="47">
                  <c:v>366.60199999999998</c:v>
                </c:pt>
                <c:pt idx="48">
                  <c:v>363.26100000000002</c:v>
                </c:pt>
                <c:pt idx="49">
                  <c:v>361.11700000000002</c:v>
                </c:pt>
                <c:pt idx="50">
                  <c:v>359.63299999999998</c:v>
                </c:pt>
                <c:pt idx="51">
                  <c:v>359.06299999999999</c:v>
                </c:pt>
                <c:pt idx="52">
                  <c:v>359.52600000000001</c:v>
                </c:pt>
                <c:pt idx="53">
                  <c:v>360.76299999999998</c:v>
                </c:pt>
                <c:pt idx="54">
                  <c:v>362.887</c:v>
                </c:pt>
                <c:pt idx="55">
                  <c:v>365.899</c:v>
                </c:pt>
                <c:pt idx="56">
                  <c:v>369.65100000000001</c:v>
                </c:pt>
                <c:pt idx="57">
                  <c:v>374.11500000000001</c:v>
                </c:pt>
                <c:pt idx="58">
                  <c:v>379.19600000000003</c:v>
                </c:pt>
                <c:pt idx="59">
                  <c:v>384.90899999999999</c:v>
                </c:pt>
                <c:pt idx="60">
                  <c:v>391.39</c:v>
                </c:pt>
                <c:pt idx="61">
                  <c:v>398.15800000000002</c:v>
                </c:pt>
                <c:pt idx="62">
                  <c:v>405.40499999999997</c:v>
                </c:pt>
                <c:pt idx="63">
                  <c:v>413.23500000000001</c:v>
                </c:pt>
                <c:pt idx="64">
                  <c:v>421.45600000000002</c:v>
                </c:pt>
                <c:pt idx="65">
                  <c:v>430.238</c:v>
                </c:pt>
                <c:pt idx="66">
                  <c:v>439.30599999999998</c:v>
                </c:pt>
                <c:pt idx="67">
                  <c:v>448.84300000000002</c:v>
                </c:pt>
                <c:pt idx="68">
                  <c:v>458.37299999999999</c:v>
                </c:pt>
                <c:pt idx="69">
                  <c:v>467.79500000000002</c:v>
                </c:pt>
                <c:pt idx="70">
                  <c:v>477.57299999999998</c:v>
                </c:pt>
                <c:pt idx="71">
                  <c:v>487.92399999999998</c:v>
                </c:pt>
                <c:pt idx="72">
                  <c:v>498.00599999999997</c:v>
                </c:pt>
                <c:pt idx="73">
                  <c:v>507.98599999999999</c:v>
                </c:pt>
                <c:pt idx="74">
                  <c:v>518.00099999999998</c:v>
                </c:pt>
                <c:pt idx="75">
                  <c:v>527.81399999999996</c:v>
                </c:pt>
                <c:pt idx="76">
                  <c:v>536.89800000000002</c:v>
                </c:pt>
                <c:pt idx="77">
                  <c:v>544.00300000000004</c:v>
                </c:pt>
                <c:pt idx="78">
                  <c:v>552.71</c:v>
                </c:pt>
                <c:pt idx="79">
                  <c:v>561.20500000000004</c:v>
                </c:pt>
                <c:pt idx="80">
                  <c:v>568.62</c:v>
                </c:pt>
                <c:pt idx="81">
                  <c:v>575.45899999999995</c:v>
                </c:pt>
                <c:pt idx="82">
                  <c:v>581.45699999999999</c:v>
                </c:pt>
                <c:pt idx="83">
                  <c:v>586.13</c:v>
                </c:pt>
                <c:pt idx="84">
                  <c:v>589.68499999999995</c:v>
                </c:pt>
                <c:pt idx="85">
                  <c:v>592.69299999999998</c:v>
                </c:pt>
                <c:pt idx="86">
                  <c:v>594.35900000000004</c:v>
                </c:pt>
                <c:pt idx="87">
                  <c:v>594.79600000000005</c:v>
                </c:pt>
                <c:pt idx="88">
                  <c:v>594.428</c:v>
                </c:pt>
                <c:pt idx="89">
                  <c:v>593.14300000000003</c:v>
                </c:pt>
                <c:pt idx="90">
                  <c:v>591.24199999999996</c:v>
                </c:pt>
                <c:pt idx="91">
                  <c:v>588.63599999999997</c:v>
                </c:pt>
                <c:pt idx="92">
                  <c:v>585.44899999999996</c:v>
                </c:pt>
                <c:pt idx="93">
                  <c:v>581.99900000000002</c:v>
                </c:pt>
                <c:pt idx="94">
                  <c:v>577.97500000000002</c:v>
                </c:pt>
                <c:pt idx="95">
                  <c:v>573.97</c:v>
                </c:pt>
                <c:pt idx="96">
                  <c:v>570.07299999999998</c:v>
                </c:pt>
                <c:pt idx="97">
                  <c:v>566.39400000000001</c:v>
                </c:pt>
                <c:pt idx="98">
                  <c:v>562.62800000000004</c:v>
                </c:pt>
                <c:pt idx="99">
                  <c:v>558.5</c:v>
                </c:pt>
                <c:pt idx="100">
                  <c:v>555.03899999999999</c:v>
                </c:pt>
                <c:pt idx="101">
                  <c:v>551.82000000000005</c:v>
                </c:pt>
                <c:pt idx="102">
                  <c:v>548.77499999999998</c:v>
                </c:pt>
                <c:pt idx="103">
                  <c:v>546.47299999999996</c:v>
                </c:pt>
                <c:pt idx="104">
                  <c:v>543.95600000000002</c:v>
                </c:pt>
                <c:pt idx="105">
                  <c:v>542.04700000000003</c:v>
                </c:pt>
                <c:pt idx="106">
                  <c:v>540.43299999999999</c:v>
                </c:pt>
                <c:pt idx="107">
                  <c:v>539.38300000000004</c:v>
                </c:pt>
                <c:pt idx="108">
                  <c:v>538.98800000000006</c:v>
                </c:pt>
                <c:pt idx="109">
                  <c:v>538.93799999999999</c:v>
                </c:pt>
                <c:pt idx="110">
                  <c:v>539.22699999999998</c:v>
                </c:pt>
                <c:pt idx="111">
                  <c:v>540.245</c:v>
                </c:pt>
                <c:pt idx="112">
                  <c:v>541.75199999999995</c:v>
                </c:pt>
                <c:pt idx="113">
                  <c:v>543.90300000000002</c:v>
                </c:pt>
                <c:pt idx="114">
                  <c:v>546.84500000000003</c:v>
                </c:pt>
                <c:pt idx="115">
                  <c:v>550.48199999999997</c:v>
                </c:pt>
                <c:pt idx="116">
                  <c:v>554.25800000000004</c:v>
                </c:pt>
                <c:pt idx="117">
                  <c:v>558.83299999999997</c:v>
                </c:pt>
                <c:pt idx="118">
                  <c:v>563.94799999999998</c:v>
                </c:pt>
                <c:pt idx="119">
                  <c:v>569.53499999999997</c:v>
                </c:pt>
                <c:pt idx="120">
                  <c:v>575.39200000000005</c:v>
                </c:pt>
                <c:pt idx="121">
                  <c:v>581.178</c:v>
                </c:pt>
                <c:pt idx="122">
                  <c:v>586.93600000000004</c:v>
                </c:pt>
                <c:pt idx="123">
                  <c:v>592.94500000000005</c:v>
                </c:pt>
                <c:pt idx="124">
                  <c:v>598.71400000000006</c:v>
                </c:pt>
                <c:pt idx="125">
                  <c:v>604.28300000000002</c:v>
                </c:pt>
                <c:pt idx="126">
                  <c:v>609.43799999999999</c:v>
                </c:pt>
                <c:pt idx="127">
                  <c:v>614.63800000000003</c:v>
                </c:pt>
                <c:pt idx="128">
                  <c:v>619.69799999999998</c:v>
                </c:pt>
                <c:pt idx="129">
                  <c:v>624.92499999999995</c:v>
                </c:pt>
                <c:pt idx="130">
                  <c:v>630.73199999999997</c:v>
                </c:pt>
                <c:pt idx="131">
                  <c:v>636.60299999999995</c:v>
                </c:pt>
                <c:pt idx="132">
                  <c:v>642.65200000000004</c:v>
                </c:pt>
                <c:pt idx="133">
                  <c:v>649.42700000000002</c:v>
                </c:pt>
                <c:pt idx="134">
                  <c:v>657.14200000000005</c:v>
                </c:pt>
                <c:pt idx="135">
                  <c:v>665.50800000000004</c:v>
                </c:pt>
                <c:pt idx="136">
                  <c:v>674.93499999999995</c:v>
                </c:pt>
                <c:pt idx="137">
                  <c:v>685.50199999999995</c:v>
                </c:pt>
                <c:pt idx="138">
                  <c:v>696.99199999999996</c:v>
                </c:pt>
                <c:pt idx="139">
                  <c:v>709.25599999999997</c:v>
                </c:pt>
                <c:pt idx="140">
                  <c:v>722.57399999999996</c:v>
                </c:pt>
                <c:pt idx="141">
                  <c:v>736.96299999999997</c:v>
                </c:pt>
                <c:pt idx="142">
                  <c:v>751.44399999999996</c:v>
                </c:pt>
                <c:pt idx="143">
                  <c:v>766.62199999999996</c:v>
                </c:pt>
                <c:pt idx="144">
                  <c:v>782.08900000000006</c:v>
                </c:pt>
                <c:pt idx="145">
                  <c:v>797.18</c:v>
                </c:pt>
                <c:pt idx="146">
                  <c:v>811.94100000000003</c:v>
                </c:pt>
                <c:pt idx="147">
                  <c:v>826.29499999999996</c:v>
                </c:pt>
                <c:pt idx="148">
                  <c:v>840.19100000000003</c:v>
                </c:pt>
                <c:pt idx="149">
                  <c:v>852.86800000000005</c:v>
                </c:pt>
                <c:pt idx="150">
                  <c:v>864.51499999999999</c:v>
                </c:pt>
                <c:pt idx="151">
                  <c:v>875.24400000000003</c:v>
                </c:pt>
                <c:pt idx="152">
                  <c:v>884.30100000000004</c:v>
                </c:pt>
                <c:pt idx="153">
                  <c:v>892.01700000000005</c:v>
                </c:pt>
                <c:pt idx="154">
                  <c:v>898.99099999999999</c:v>
                </c:pt>
                <c:pt idx="155">
                  <c:v>904.90899999999999</c:v>
                </c:pt>
                <c:pt idx="156">
                  <c:v>910.14599999999996</c:v>
                </c:pt>
                <c:pt idx="157">
                  <c:v>915.13499999999999</c:v>
                </c:pt>
                <c:pt idx="158">
                  <c:v>920.47299999999996</c:v>
                </c:pt>
                <c:pt idx="159">
                  <c:v>926.54</c:v>
                </c:pt>
                <c:pt idx="160">
                  <c:v>933.351</c:v>
                </c:pt>
                <c:pt idx="161">
                  <c:v>941.7</c:v>
                </c:pt>
                <c:pt idx="162">
                  <c:v>951.38800000000003</c:v>
                </c:pt>
                <c:pt idx="163">
                  <c:v>961.77700000000004</c:v>
                </c:pt>
                <c:pt idx="164">
                  <c:v>973.04</c:v>
                </c:pt>
                <c:pt idx="165">
                  <c:v>985.61900000000003</c:v>
                </c:pt>
                <c:pt idx="166">
                  <c:v>999.05200000000002</c:v>
                </c:pt>
                <c:pt idx="167">
                  <c:v>1014.28</c:v>
                </c:pt>
                <c:pt idx="168">
                  <c:v>1031.1099999999999</c:v>
                </c:pt>
                <c:pt idx="169">
                  <c:v>1049.1500000000001</c:v>
                </c:pt>
                <c:pt idx="170">
                  <c:v>1068.21</c:v>
                </c:pt>
                <c:pt idx="171">
                  <c:v>1088.6600000000001</c:v>
                </c:pt>
                <c:pt idx="172">
                  <c:v>1110.3900000000001</c:v>
                </c:pt>
                <c:pt idx="173">
                  <c:v>1132.3</c:v>
                </c:pt>
                <c:pt idx="174">
                  <c:v>1153.22</c:v>
                </c:pt>
                <c:pt idx="175">
                  <c:v>1172.48</c:v>
                </c:pt>
                <c:pt idx="176">
                  <c:v>1189.8599999999999</c:v>
                </c:pt>
                <c:pt idx="177">
                  <c:v>1204.67</c:v>
                </c:pt>
                <c:pt idx="178">
                  <c:v>1217.79</c:v>
                </c:pt>
                <c:pt idx="179">
                  <c:v>1228.51</c:v>
                </c:pt>
                <c:pt idx="180">
                  <c:v>1236.2</c:v>
                </c:pt>
                <c:pt idx="181">
                  <c:v>1240.28</c:v>
                </c:pt>
                <c:pt idx="182">
                  <c:v>1241.5899999999999</c:v>
                </c:pt>
                <c:pt idx="183">
                  <c:v>1240.81</c:v>
                </c:pt>
                <c:pt idx="184">
                  <c:v>1238.28</c:v>
                </c:pt>
                <c:pt idx="185">
                  <c:v>1234.67</c:v>
                </c:pt>
                <c:pt idx="186">
                  <c:v>1229.51</c:v>
                </c:pt>
                <c:pt idx="187">
                  <c:v>1222.56</c:v>
                </c:pt>
                <c:pt idx="188">
                  <c:v>1215.31</c:v>
                </c:pt>
                <c:pt idx="189">
                  <c:v>1208.53</c:v>
                </c:pt>
                <c:pt idx="190">
                  <c:v>1202.9100000000001</c:v>
                </c:pt>
                <c:pt idx="191">
                  <c:v>1198.55</c:v>
                </c:pt>
                <c:pt idx="192">
                  <c:v>1196.69</c:v>
                </c:pt>
                <c:pt idx="193">
                  <c:v>1195.96</c:v>
                </c:pt>
                <c:pt idx="194">
                  <c:v>1197.3800000000001</c:v>
                </c:pt>
                <c:pt idx="195">
                  <c:v>1201.25</c:v>
                </c:pt>
                <c:pt idx="196">
                  <c:v>1207.32</c:v>
                </c:pt>
                <c:pt idx="197">
                  <c:v>1215.5</c:v>
                </c:pt>
                <c:pt idx="198">
                  <c:v>1225.3399999999999</c:v>
                </c:pt>
                <c:pt idx="199">
                  <c:v>1237.44</c:v>
                </c:pt>
                <c:pt idx="200">
                  <c:v>1251.1400000000001</c:v>
                </c:pt>
                <c:pt idx="201">
                  <c:v>1267.29</c:v>
                </c:pt>
                <c:pt idx="202">
                  <c:v>1285.93</c:v>
                </c:pt>
                <c:pt idx="203">
                  <c:v>1306.77</c:v>
                </c:pt>
                <c:pt idx="204">
                  <c:v>1328.11</c:v>
                </c:pt>
                <c:pt idx="205">
                  <c:v>1348.88</c:v>
                </c:pt>
                <c:pt idx="206">
                  <c:v>1367.27</c:v>
                </c:pt>
                <c:pt idx="207">
                  <c:v>1383.48</c:v>
                </c:pt>
                <c:pt idx="208">
                  <c:v>1397.78</c:v>
                </c:pt>
                <c:pt idx="209">
                  <c:v>1409.46</c:v>
                </c:pt>
                <c:pt idx="210">
                  <c:v>1418.67</c:v>
                </c:pt>
                <c:pt idx="211">
                  <c:v>1425.31</c:v>
                </c:pt>
                <c:pt idx="212">
                  <c:v>1429.21</c:v>
                </c:pt>
                <c:pt idx="213">
                  <c:v>1430.3</c:v>
                </c:pt>
                <c:pt idx="214">
                  <c:v>1429.14</c:v>
                </c:pt>
                <c:pt idx="215">
                  <c:v>1425</c:v>
                </c:pt>
                <c:pt idx="216">
                  <c:v>1417.35</c:v>
                </c:pt>
                <c:pt idx="217">
                  <c:v>1406.15</c:v>
                </c:pt>
                <c:pt idx="218">
                  <c:v>1392.35</c:v>
                </c:pt>
                <c:pt idx="219">
                  <c:v>1376.57</c:v>
                </c:pt>
                <c:pt idx="220">
                  <c:v>1359.24</c:v>
                </c:pt>
                <c:pt idx="221">
                  <c:v>1341.82</c:v>
                </c:pt>
                <c:pt idx="222">
                  <c:v>1325.35</c:v>
                </c:pt>
                <c:pt idx="223">
                  <c:v>1310.31</c:v>
                </c:pt>
                <c:pt idx="224">
                  <c:v>1298.1199999999999</c:v>
                </c:pt>
                <c:pt idx="225">
                  <c:v>1289.6300000000001</c:v>
                </c:pt>
                <c:pt idx="226">
                  <c:v>1284.95</c:v>
                </c:pt>
                <c:pt idx="227">
                  <c:v>1284.78</c:v>
                </c:pt>
                <c:pt idx="228">
                  <c:v>1289.49</c:v>
                </c:pt>
                <c:pt idx="229">
                  <c:v>1298.79</c:v>
                </c:pt>
                <c:pt idx="230">
                  <c:v>1313.63</c:v>
                </c:pt>
                <c:pt idx="231">
                  <c:v>1332.93</c:v>
                </c:pt>
                <c:pt idx="232">
                  <c:v>1356.86</c:v>
                </c:pt>
                <c:pt idx="233">
                  <c:v>1385.87</c:v>
                </c:pt>
                <c:pt idx="234">
                  <c:v>1418.76</c:v>
                </c:pt>
                <c:pt idx="235">
                  <c:v>1454.5</c:v>
                </c:pt>
                <c:pt idx="236">
                  <c:v>1492.77</c:v>
                </c:pt>
                <c:pt idx="237">
                  <c:v>1532.91</c:v>
                </c:pt>
                <c:pt idx="238">
                  <c:v>1573.27</c:v>
                </c:pt>
                <c:pt idx="239">
                  <c:v>1612.28</c:v>
                </c:pt>
                <c:pt idx="240">
                  <c:v>1649.21</c:v>
                </c:pt>
                <c:pt idx="241">
                  <c:v>1682.64</c:v>
                </c:pt>
                <c:pt idx="242">
                  <c:v>1710.96</c:v>
                </c:pt>
                <c:pt idx="243">
                  <c:v>1732.47</c:v>
                </c:pt>
                <c:pt idx="244">
                  <c:v>1747.2</c:v>
                </c:pt>
                <c:pt idx="245">
                  <c:v>1752.72</c:v>
                </c:pt>
                <c:pt idx="246">
                  <c:v>1748.02</c:v>
                </c:pt>
                <c:pt idx="247">
                  <c:v>1734.16</c:v>
                </c:pt>
                <c:pt idx="248">
                  <c:v>1710.46</c:v>
                </c:pt>
                <c:pt idx="249">
                  <c:v>1675.69</c:v>
                </c:pt>
                <c:pt idx="250">
                  <c:v>1630.6</c:v>
                </c:pt>
                <c:pt idx="251">
                  <c:v>1576.37</c:v>
                </c:pt>
                <c:pt idx="252">
                  <c:v>1513.22</c:v>
                </c:pt>
                <c:pt idx="253">
                  <c:v>1442.43</c:v>
                </c:pt>
                <c:pt idx="254">
                  <c:v>1366.25</c:v>
                </c:pt>
                <c:pt idx="255">
                  <c:v>1286.43</c:v>
                </c:pt>
              </c:numCache>
            </c:numRef>
          </c:yVal>
          <c:smooth val="0"/>
        </c:ser>
        <c:ser>
          <c:idx val="0"/>
          <c:order val="0"/>
          <c:tx>
            <c:v>Acetone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 1st soak '!$D$4:$D$154</c:f>
              <c:numCache>
                <c:formatCode>General</c:formatCode>
                <c:ptCount val="151"/>
                <c:pt idx="0">
                  <c:v>550</c:v>
                </c:pt>
                <c:pt idx="1">
                  <c:v>551</c:v>
                </c:pt>
                <c:pt idx="2">
                  <c:v>552</c:v>
                </c:pt>
                <c:pt idx="3">
                  <c:v>553</c:v>
                </c:pt>
                <c:pt idx="4">
                  <c:v>554</c:v>
                </c:pt>
                <c:pt idx="5">
                  <c:v>555</c:v>
                </c:pt>
                <c:pt idx="6">
                  <c:v>556</c:v>
                </c:pt>
                <c:pt idx="7">
                  <c:v>557</c:v>
                </c:pt>
                <c:pt idx="8">
                  <c:v>558</c:v>
                </c:pt>
                <c:pt idx="9">
                  <c:v>559</c:v>
                </c:pt>
                <c:pt idx="10">
                  <c:v>560</c:v>
                </c:pt>
                <c:pt idx="11">
                  <c:v>561</c:v>
                </c:pt>
                <c:pt idx="12">
                  <c:v>562</c:v>
                </c:pt>
                <c:pt idx="13">
                  <c:v>563</c:v>
                </c:pt>
                <c:pt idx="14">
                  <c:v>564</c:v>
                </c:pt>
                <c:pt idx="15">
                  <c:v>565</c:v>
                </c:pt>
                <c:pt idx="16">
                  <c:v>566</c:v>
                </c:pt>
                <c:pt idx="17">
                  <c:v>567</c:v>
                </c:pt>
                <c:pt idx="18">
                  <c:v>568</c:v>
                </c:pt>
                <c:pt idx="19">
                  <c:v>569</c:v>
                </c:pt>
                <c:pt idx="20">
                  <c:v>570</c:v>
                </c:pt>
                <c:pt idx="21">
                  <c:v>571</c:v>
                </c:pt>
                <c:pt idx="22">
                  <c:v>572</c:v>
                </c:pt>
                <c:pt idx="23">
                  <c:v>573</c:v>
                </c:pt>
                <c:pt idx="24">
                  <c:v>574</c:v>
                </c:pt>
                <c:pt idx="25">
                  <c:v>575</c:v>
                </c:pt>
                <c:pt idx="26">
                  <c:v>576</c:v>
                </c:pt>
                <c:pt idx="27">
                  <c:v>577</c:v>
                </c:pt>
                <c:pt idx="28">
                  <c:v>578</c:v>
                </c:pt>
                <c:pt idx="29">
                  <c:v>579</c:v>
                </c:pt>
                <c:pt idx="30">
                  <c:v>580</c:v>
                </c:pt>
                <c:pt idx="31">
                  <c:v>581</c:v>
                </c:pt>
                <c:pt idx="32">
                  <c:v>582</c:v>
                </c:pt>
                <c:pt idx="33">
                  <c:v>583</c:v>
                </c:pt>
                <c:pt idx="34">
                  <c:v>584</c:v>
                </c:pt>
                <c:pt idx="35">
                  <c:v>585</c:v>
                </c:pt>
                <c:pt idx="36">
                  <c:v>586</c:v>
                </c:pt>
                <c:pt idx="37">
                  <c:v>587</c:v>
                </c:pt>
                <c:pt idx="38">
                  <c:v>588</c:v>
                </c:pt>
                <c:pt idx="39">
                  <c:v>589</c:v>
                </c:pt>
                <c:pt idx="40">
                  <c:v>590</c:v>
                </c:pt>
                <c:pt idx="41">
                  <c:v>591</c:v>
                </c:pt>
                <c:pt idx="42">
                  <c:v>592</c:v>
                </c:pt>
                <c:pt idx="43">
                  <c:v>593</c:v>
                </c:pt>
                <c:pt idx="44">
                  <c:v>594</c:v>
                </c:pt>
                <c:pt idx="45">
                  <c:v>595</c:v>
                </c:pt>
                <c:pt idx="46">
                  <c:v>596</c:v>
                </c:pt>
                <c:pt idx="47">
                  <c:v>597</c:v>
                </c:pt>
                <c:pt idx="48">
                  <c:v>598</c:v>
                </c:pt>
                <c:pt idx="49">
                  <c:v>599</c:v>
                </c:pt>
                <c:pt idx="50">
                  <c:v>600</c:v>
                </c:pt>
                <c:pt idx="51">
                  <c:v>601</c:v>
                </c:pt>
                <c:pt idx="52">
                  <c:v>602</c:v>
                </c:pt>
                <c:pt idx="53">
                  <c:v>603</c:v>
                </c:pt>
                <c:pt idx="54">
                  <c:v>604</c:v>
                </c:pt>
                <c:pt idx="55">
                  <c:v>605</c:v>
                </c:pt>
                <c:pt idx="56">
                  <c:v>606</c:v>
                </c:pt>
                <c:pt idx="57">
                  <c:v>607</c:v>
                </c:pt>
                <c:pt idx="58">
                  <c:v>608</c:v>
                </c:pt>
                <c:pt idx="59">
                  <c:v>609</c:v>
                </c:pt>
                <c:pt idx="60">
                  <c:v>610</c:v>
                </c:pt>
                <c:pt idx="61">
                  <c:v>611</c:v>
                </c:pt>
                <c:pt idx="62">
                  <c:v>612</c:v>
                </c:pt>
                <c:pt idx="63">
                  <c:v>613</c:v>
                </c:pt>
                <c:pt idx="64">
                  <c:v>614</c:v>
                </c:pt>
                <c:pt idx="65">
                  <c:v>615</c:v>
                </c:pt>
                <c:pt idx="66">
                  <c:v>616</c:v>
                </c:pt>
                <c:pt idx="67">
                  <c:v>617</c:v>
                </c:pt>
                <c:pt idx="68">
                  <c:v>618</c:v>
                </c:pt>
                <c:pt idx="69">
                  <c:v>619</c:v>
                </c:pt>
                <c:pt idx="70">
                  <c:v>620</c:v>
                </c:pt>
                <c:pt idx="71">
                  <c:v>621</c:v>
                </c:pt>
                <c:pt idx="72">
                  <c:v>622</c:v>
                </c:pt>
                <c:pt idx="73">
                  <c:v>623</c:v>
                </c:pt>
                <c:pt idx="74">
                  <c:v>624</c:v>
                </c:pt>
                <c:pt idx="75">
                  <c:v>625</c:v>
                </c:pt>
                <c:pt idx="76">
                  <c:v>626</c:v>
                </c:pt>
                <c:pt idx="77">
                  <c:v>627</c:v>
                </c:pt>
                <c:pt idx="78">
                  <c:v>628</c:v>
                </c:pt>
                <c:pt idx="79">
                  <c:v>629</c:v>
                </c:pt>
                <c:pt idx="80">
                  <c:v>630</c:v>
                </c:pt>
                <c:pt idx="81">
                  <c:v>631</c:v>
                </c:pt>
                <c:pt idx="82">
                  <c:v>632</c:v>
                </c:pt>
                <c:pt idx="83">
                  <c:v>633</c:v>
                </c:pt>
                <c:pt idx="84">
                  <c:v>634</c:v>
                </c:pt>
                <c:pt idx="85">
                  <c:v>635</c:v>
                </c:pt>
                <c:pt idx="86">
                  <c:v>636</c:v>
                </c:pt>
                <c:pt idx="87">
                  <c:v>637</c:v>
                </c:pt>
                <c:pt idx="88">
                  <c:v>638</c:v>
                </c:pt>
                <c:pt idx="89">
                  <c:v>639</c:v>
                </c:pt>
                <c:pt idx="90">
                  <c:v>640</c:v>
                </c:pt>
                <c:pt idx="91">
                  <c:v>641</c:v>
                </c:pt>
                <c:pt idx="92">
                  <c:v>642</c:v>
                </c:pt>
                <c:pt idx="93">
                  <c:v>643</c:v>
                </c:pt>
                <c:pt idx="94">
                  <c:v>644</c:v>
                </c:pt>
                <c:pt idx="95">
                  <c:v>645</c:v>
                </c:pt>
                <c:pt idx="96">
                  <c:v>646</c:v>
                </c:pt>
                <c:pt idx="97">
                  <c:v>647</c:v>
                </c:pt>
                <c:pt idx="98">
                  <c:v>648</c:v>
                </c:pt>
                <c:pt idx="99">
                  <c:v>649</c:v>
                </c:pt>
                <c:pt idx="100">
                  <c:v>650</c:v>
                </c:pt>
                <c:pt idx="101">
                  <c:v>651</c:v>
                </c:pt>
                <c:pt idx="102">
                  <c:v>652</c:v>
                </c:pt>
                <c:pt idx="103">
                  <c:v>653</c:v>
                </c:pt>
                <c:pt idx="104">
                  <c:v>654</c:v>
                </c:pt>
                <c:pt idx="105">
                  <c:v>655</c:v>
                </c:pt>
                <c:pt idx="106">
                  <c:v>656</c:v>
                </c:pt>
                <c:pt idx="107">
                  <c:v>657</c:v>
                </c:pt>
                <c:pt idx="108">
                  <c:v>658</c:v>
                </c:pt>
                <c:pt idx="109">
                  <c:v>659</c:v>
                </c:pt>
                <c:pt idx="110">
                  <c:v>660</c:v>
                </c:pt>
                <c:pt idx="111">
                  <c:v>661</c:v>
                </c:pt>
                <c:pt idx="112">
                  <c:v>662</c:v>
                </c:pt>
                <c:pt idx="113">
                  <c:v>663</c:v>
                </c:pt>
                <c:pt idx="114">
                  <c:v>664</c:v>
                </c:pt>
                <c:pt idx="115">
                  <c:v>665</c:v>
                </c:pt>
                <c:pt idx="116">
                  <c:v>666</c:v>
                </c:pt>
                <c:pt idx="117">
                  <c:v>667</c:v>
                </c:pt>
                <c:pt idx="118">
                  <c:v>668</c:v>
                </c:pt>
                <c:pt idx="119">
                  <c:v>669</c:v>
                </c:pt>
                <c:pt idx="120">
                  <c:v>670</c:v>
                </c:pt>
                <c:pt idx="121">
                  <c:v>671</c:v>
                </c:pt>
                <c:pt idx="122">
                  <c:v>672</c:v>
                </c:pt>
                <c:pt idx="123">
                  <c:v>673</c:v>
                </c:pt>
                <c:pt idx="124">
                  <c:v>674</c:v>
                </c:pt>
                <c:pt idx="125">
                  <c:v>675</c:v>
                </c:pt>
                <c:pt idx="126">
                  <c:v>676</c:v>
                </c:pt>
                <c:pt idx="127">
                  <c:v>677</c:v>
                </c:pt>
                <c:pt idx="128">
                  <c:v>678</c:v>
                </c:pt>
                <c:pt idx="129">
                  <c:v>679</c:v>
                </c:pt>
                <c:pt idx="130">
                  <c:v>680</c:v>
                </c:pt>
                <c:pt idx="131">
                  <c:v>681</c:v>
                </c:pt>
                <c:pt idx="132">
                  <c:v>682</c:v>
                </c:pt>
                <c:pt idx="133">
                  <c:v>683</c:v>
                </c:pt>
                <c:pt idx="134">
                  <c:v>684</c:v>
                </c:pt>
                <c:pt idx="135">
                  <c:v>685</c:v>
                </c:pt>
                <c:pt idx="136">
                  <c:v>686</c:v>
                </c:pt>
                <c:pt idx="137">
                  <c:v>687</c:v>
                </c:pt>
                <c:pt idx="138">
                  <c:v>688</c:v>
                </c:pt>
                <c:pt idx="139">
                  <c:v>689</c:v>
                </c:pt>
                <c:pt idx="140">
                  <c:v>690</c:v>
                </c:pt>
                <c:pt idx="141">
                  <c:v>691</c:v>
                </c:pt>
                <c:pt idx="142">
                  <c:v>692</c:v>
                </c:pt>
                <c:pt idx="143">
                  <c:v>693</c:v>
                </c:pt>
                <c:pt idx="144">
                  <c:v>694</c:v>
                </c:pt>
                <c:pt idx="145">
                  <c:v>695</c:v>
                </c:pt>
                <c:pt idx="146">
                  <c:v>696</c:v>
                </c:pt>
                <c:pt idx="147">
                  <c:v>697</c:v>
                </c:pt>
                <c:pt idx="148">
                  <c:v>698</c:v>
                </c:pt>
                <c:pt idx="149">
                  <c:v>699</c:v>
                </c:pt>
                <c:pt idx="150">
                  <c:v>700</c:v>
                </c:pt>
              </c:numCache>
            </c:numRef>
          </c:xVal>
          <c:yVal>
            <c:numRef>
              <c:f>' 1st soak '!$E$4:$E$154</c:f>
              <c:numCache>
                <c:formatCode>General</c:formatCode>
                <c:ptCount val="151"/>
                <c:pt idx="0">
                  <c:v>6506.28</c:v>
                </c:pt>
                <c:pt idx="1">
                  <c:v>6636.78</c:v>
                </c:pt>
                <c:pt idx="2">
                  <c:v>6745.42</c:v>
                </c:pt>
                <c:pt idx="3">
                  <c:v>6836.12</c:v>
                </c:pt>
                <c:pt idx="4">
                  <c:v>6905.69</c:v>
                </c:pt>
                <c:pt idx="5">
                  <c:v>6955.45</c:v>
                </c:pt>
                <c:pt idx="6">
                  <c:v>6986.81</c:v>
                </c:pt>
                <c:pt idx="7">
                  <c:v>6999.21</c:v>
                </c:pt>
                <c:pt idx="8">
                  <c:v>6994.71</c:v>
                </c:pt>
                <c:pt idx="9">
                  <c:v>6973.92</c:v>
                </c:pt>
                <c:pt idx="10">
                  <c:v>6937.88</c:v>
                </c:pt>
                <c:pt idx="11">
                  <c:v>6885.8</c:v>
                </c:pt>
                <c:pt idx="12">
                  <c:v>6822.67</c:v>
                </c:pt>
                <c:pt idx="13">
                  <c:v>6746.5</c:v>
                </c:pt>
                <c:pt idx="14">
                  <c:v>6657.44</c:v>
                </c:pt>
                <c:pt idx="15">
                  <c:v>6560.68</c:v>
                </c:pt>
                <c:pt idx="16">
                  <c:v>6456.17</c:v>
                </c:pt>
                <c:pt idx="17">
                  <c:v>6342.06</c:v>
                </c:pt>
                <c:pt idx="18">
                  <c:v>6222.19</c:v>
                </c:pt>
                <c:pt idx="19">
                  <c:v>6098.15</c:v>
                </c:pt>
                <c:pt idx="20">
                  <c:v>5968.17</c:v>
                </c:pt>
                <c:pt idx="21">
                  <c:v>5835.23</c:v>
                </c:pt>
                <c:pt idx="22">
                  <c:v>5701.2</c:v>
                </c:pt>
                <c:pt idx="23">
                  <c:v>5565.36</c:v>
                </c:pt>
                <c:pt idx="24">
                  <c:v>5428.21</c:v>
                </c:pt>
                <c:pt idx="25">
                  <c:v>5292.69</c:v>
                </c:pt>
                <c:pt idx="26">
                  <c:v>5157.8500000000004</c:v>
                </c:pt>
                <c:pt idx="27">
                  <c:v>5024.0200000000004</c:v>
                </c:pt>
                <c:pt idx="28">
                  <c:v>4893.46</c:v>
                </c:pt>
                <c:pt idx="29">
                  <c:v>4764.5600000000004</c:v>
                </c:pt>
                <c:pt idx="30">
                  <c:v>4638.42</c:v>
                </c:pt>
                <c:pt idx="31">
                  <c:v>4516.6099999999997</c:v>
                </c:pt>
                <c:pt idx="32">
                  <c:v>4396.25</c:v>
                </c:pt>
                <c:pt idx="33">
                  <c:v>4279.2</c:v>
                </c:pt>
                <c:pt idx="34">
                  <c:v>4165.6099999999997</c:v>
                </c:pt>
                <c:pt idx="35">
                  <c:v>4055.55</c:v>
                </c:pt>
                <c:pt idx="36">
                  <c:v>3947.47</c:v>
                </c:pt>
                <c:pt idx="37">
                  <c:v>3842.15</c:v>
                </c:pt>
                <c:pt idx="38">
                  <c:v>3740.45</c:v>
                </c:pt>
                <c:pt idx="39">
                  <c:v>3641.14</c:v>
                </c:pt>
                <c:pt idx="40">
                  <c:v>3545.21</c:v>
                </c:pt>
                <c:pt idx="41">
                  <c:v>3452.04</c:v>
                </c:pt>
                <c:pt idx="42">
                  <c:v>3361.11</c:v>
                </c:pt>
                <c:pt idx="43">
                  <c:v>3272.04</c:v>
                </c:pt>
                <c:pt idx="44">
                  <c:v>3186.02</c:v>
                </c:pt>
                <c:pt idx="45">
                  <c:v>3101.61</c:v>
                </c:pt>
                <c:pt idx="46">
                  <c:v>3018.96</c:v>
                </c:pt>
                <c:pt idx="47">
                  <c:v>2938.89</c:v>
                </c:pt>
                <c:pt idx="48">
                  <c:v>2860.29</c:v>
                </c:pt>
                <c:pt idx="49">
                  <c:v>2782.73</c:v>
                </c:pt>
                <c:pt idx="50">
                  <c:v>2707.07</c:v>
                </c:pt>
                <c:pt idx="51">
                  <c:v>2632.99</c:v>
                </c:pt>
                <c:pt idx="52">
                  <c:v>2559.9</c:v>
                </c:pt>
                <c:pt idx="53">
                  <c:v>2488.5</c:v>
                </c:pt>
                <c:pt idx="54">
                  <c:v>2418.8200000000002</c:v>
                </c:pt>
                <c:pt idx="55">
                  <c:v>2349.34</c:v>
                </c:pt>
                <c:pt idx="56">
                  <c:v>2281.88</c:v>
                </c:pt>
                <c:pt idx="57">
                  <c:v>2215.48</c:v>
                </c:pt>
                <c:pt idx="58">
                  <c:v>2150.1999999999998</c:v>
                </c:pt>
                <c:pt idx="59">
                  <c:v>2086.9499999999998</c:v>
                </c:pt>
                <c:pt idx="60">
                  <c:v>2024.84</c:v>
                </c:pt>
                <c:pt idx="61">
                  <c:v>1963.66</c:v>
                </c:pt>
                <c:pt idx="62">
                  <c:v>1903.57</c:v>
                </c:pt>
                <c:pt idx="63">
                  <c:v>1845.59</c:v>
                </c:pt>
                <c:pt idx="64">
                  <c:v>1788.28</c:v>
                </c:pt>
                <c:pt idx="65">
                  <c:v>1732.56</c:v>
                </c:pt>
                <c:pt idx="66">
                  <c:v>1677.36</c:v>
                </c:pt>
                <c:pt idx="67">
                  <c:v>1623.15</c:v>
                </c:pt>
                <c:pt idx="68">
                  <c:v>1570.61</c:v>
                </c:pt>
                <c:pt idx="69">
                  <c:v>1519.31</c:v>
                </c:pt>
                <c:pt idx="70">
                  <c:v>1468.75</c:v>
                </c:pt>
                <c:pt idx="71">
                  <c:v>1419.37</c:v>
                </c:pt>
                <c:pt idx="72">
                  <c:v>1371.39</c:v>
                </c:pt>
                <c:pt idx="73">
                  <c:v>1324.38</c:v>
                </c:pt>
                <c:pt idx="74">
                  <c:v>1279.18</c:v>
                </c:pt>
                <c:pt idx="75">
                  <c:v>1234.95</c:v>
                </c:pt>
                <c:pt idx="76">
                  <c:v>1191.8900000000001</c:v>
                </c:pt>
                <c:pt idx="77">
                  <c:v>1150.17</c:v>
                </c:pt>
                <c:pt idx="78">
                  <c:v>1109.44</c:v>
                </c:pt>
                <c:pt idx="79">
                  <c:v>1070.27</c:v>
                </c:pt>
                <c:pt idx="80">
                  <c:v>1032.2</c:v>
                </c:pt>
                <c:pt idx="81">
                  <c:v>994.98400000000004</c:v>
                </c:pt>
                <c:pt idx="82">
                  <c:v>958.76700000000005</c:v>
                </c:pt>
                <c:pt idx="83">
                  <c:v>923.81100000000004</c:v>
                </c:pt>
                <c:pt idx="84">
                  <c:v>889.88199999999995</c:v>
                </c:pt>
                <c:pt idx="85">
                  <c:v>857.01300000000003</c:v>
                </c:pt>
                <c:pt idx="86">
                  <c:v>825.56</c:v>
                </c:pt>
                <c:pt idx="87">
                  <c:v>794.87300000000005</c:v>
                </c:pt>
                <c:pt idx="88">
                  <c:v>765.16899999999998</c:v>
                </c:pt>
                <c:pt idx="89">
                  <c:v>736.87900000000002</c:v>
                </c:pt>
                <c:pt idx="90">
                  <c:v>709.55899999999997</c:v>
                </c:pt>
                <c:pt idx="91">
                  <c:v>683.02</c:v>
                </c:pt>
                <c:pt idx="92">
                  <c:v>657.54700000000003</c:v>
                </c:pt>
                <c:pt idx="93">
                  <c:v>633.02200000000005</c:v>
                </c:pt>
                <c:pt idx="94">
                  <c:v>609.33000000000004</c:v>
                </c:pt>
                <c:pt idx="95">
                  <c:v>586.66499999999996</c:v>
                </c:pt>
                <c:pt idx="96">
                  <c:v>564.77800000000002</c:v>
                </c:pt>
                <c:pt idx="97">
                  <c:v>543.51800000000003</c:v>
                </c:pt>
                <c:pt idx="98">
                  <c:v>523.47199999999998</c:v>
                </c:pt>
                <c:pt idx="99">
                  <c:v>503.99700000000001</c:v>
                </c:pt>
                <c:pt idx="100">
                  <c:v>485.38200000000001</c:v>
                </c:pt>
                <c:pt idx="101">
                  <c:v>467.423</c:v>
                </c:pt>
                <c:pt idx="102">
                  <c:v>450.09100000000001</c:v>
                </c:pt>
                <c:pt idx="103">
                  <c:v>433.39</c:v>
                </c:pt>
                <c:pt idx="104">
                  <c:v>417.47800000000001</c:v>
                </c:pt>
                <c:pt idx="105">
                  <c:v>402.178</c:v>
                </c:pt>
                <c:pt idx="106">
                  <c:v>387.18400000000003</c:v>
                </c:pt>
                <c:pt idx="107">
                  <c:v>373.00200000000001</c:v>
                </c:pt>
                <c:pt idx="108">
                  <c:v>359.06799999999998</c:v>
                </c:pt>
                <c:pt idx="109">
                  <c:v>345.88</c:v>
                </c:pt>
                <c:pt idx="110">
                  <c:v>333.02</c:v>
                </c:pt>
                <c:pt idx="111">
                  <c:v>320.69400000000002</c:v>
                </c:pt>
                <c:pt idx="112">
                  <c:v>308.87299999999999</c:v>
                </c:pt>
                <c:pt idx="113">
                  <c:v>297.48899999999998</c:v>
                </c:pt>
                <c:pt idx="114">
                  <c:v>286.54399999999998</c:v>
                </c:pt>
                <c:pt idx="115">
                  <c:v>275.90699999999998</c:v>
                </c:pt>
                <c:pt idx="116">
                  <c:v>265.697</c:v>
                </c:pt>
                <c:pt idx="117">
                  <c:v>255.881</c:v>
                </c:pt>
                <c:pt idx="118">
                  <c:v>246.434</c:v>
                </c:pt>
                <c:pt idx="119">
                  <c:v>237.33799999999999</c:v>
                </c:pt>
                <c:pt idx="120">
                  <c:v>228.69499999999999</c:v>
                </c:pt>
                <c:pt idx="121">
                  <c:v>220.096</c:v>
                </c:pt>
                <c:pt idx="122">
                  <c:v>211.93600000000001</c:v>
                </c:pt>
                <c:pt idx="123">
                  <c:v>204.06299999999999</c:v>
                </c:pt>
                <c:pt idx="124">
                  <c:v>196.58099999999999</c:v>
                </c:pt>
                <c:pt idx="125">
                  <c:v>189.33199999999999</c:v>
                </c:pt>
                <c:pt idx="126">
                  <c:v>182.29900000000001</c:v>
                </c:pt>
                <c:pt idx="127">
                  <c:v>175.524</c:v>
                </c:pt>
                <c:pt idx="128">
                  <c:v>168.97200000000001</c:v>
                </c:pt>
                <c:pt idx="129">
                  <c:v>162.84100000000001</c:v>
                </c:pt>
                <c:pt idx="130">
                  <c:v>156.81800000000001</c:v>
                </c:pt>
                <c:pt idx="131">
                  <c:v>151.02699999999999</c:v>
                </c:pt>
                <c:pt idx="132">
                  <c:v>145.38</c:v>
                </c:pt>
                <c:pt idx="133">
                  <c:v>139.89699999999999</c:v>
                </c:pt>
                <c:pt idx="134">
                  <c:v>134.565</c:v>
                </c:pt>
                <c:pt idx="135">
                  <c:v>129.452</c:v>
                </c:pt>
                <c:pt idx="136">
                  <c:v>124.667</c:v>
                </c:pt>
                <c:pt idx="137">
                  <c:v>119.89100000000001</c:v>
                </c:pt>
                <c:pt idx="138">
                  <c:v>115.32899999999999</c:v>
                </c:pt>
                <c:pt idx="139">
                  <c:v>111.08799999999999</c:v>
                </c:pt>
                <c:pt idx="140">
                  <c:v>106.828</c:v>
                </c:pt>
                <c:pt idx="141">
                  <c:v>102.9</c:v>
                </c:pt>
                <c:pt idx="142">
                  <c:v>99.059600000000003</c:v>
                </c:pt>
                <c:pt idx="143">
                  <c:v>95.339600000000004</c:v>
                </c:pt>
                <c:pt idx="144">
                  <c:v>91.770300000000006</c:v>
                </c:pt>
                <c:pt idx="145">
                  <c:v>88.322699999999998</c:v>
                </c:pt>
                <c:pt idx="146">
                  <c:v>84.966099999999997</c:v>
                </c:pt>
                <c:pt idx="147">
                  <c:v>81.698999999999998</c:v>
                </c:pt>
                <c:pt idx="148">
                  <c:v>78.651700000000005</c:v>
                </c:pt>
                <c:pt idx="149">
                  <c:v>75.716999999999999</c:v>
                </c:pt>
                <c:pt idx="150">
                  <c:v>73.0551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E4A-4994-B5AF-87BE70521F3C}"/>
            </c:ext>
          </c:extLst>
        </c:ser>
        <c:ser>
          <c:idx val="1"/>
          <c:order val="1"/>
          <c:tx>
            <c:v>Acetonitril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 1st soak '!$J$4:$J$164</c:f>
              <c:numCache>
                <c:formatCode>General</c:formatCode>
                <c:ptCount val="161"/>
                <c:pt idx="0">
                  <c:v>540</c:v>
                </c:pt>
                <c:pt idx="1">
                  <c:v>541</c:v>
                </c:pt>
                <c:pt idx="2">
                  <c:v>542</c:v>
                </c:pt>
                <c:pt idx="3">
                  <c:v>543</c:v>
                </c:pt>
                <c:pt idx="4">
                  <c:v>544</c:v>
                </c:pt>
                <c:pt idx="5">
                  <c:v>545</c:v>
                </c:pt>
                <c:pt idx="6">
                  <c:v>546</c:v>
                </c:pt>
                <c:pt idx="7">
                  <c:v>547</c:v>
                </c:pt>
                <c:pt idx="8">
                  <c:v>548</c:v>
                </c:pt>
                <c:pt idx="9">
                  <c:v>549</c:v>
                </c:pt>
                <c:pt idx="10">
                  <c:v>550</c:v>
                </c:pt>
                <c:pt idx="11">
                  <c:v>551</c:v>
                </c:pt>
                <c:pt idx="12">
                  <c:v>552</c:v>
                </c:pt>
                <c:pt idx="13">
                  <c:v>553</c:v>
                </c:pt>
                <c:pt idx="14">
                  <c:v>554</c:v>
                </c:pt>
                <c:pt idx="15">
                  <c:v>555</c:v>
                </c:pt>
                <c:pt idx="16">
                  <c:v>556</c:v>
                </c:pt>
                <c:pt idx="17">
                  <c:v>557</c:v>
                </c:pt>
                <c:pt idx="18">
                  <c:v>558</c:v>
                </c:pt>
                <c:pt idx="19">
                  <c:v>559</c:v>
                </c:pt>
                <c:pt idx="20">
                  <c:v>560</c:v>
                </c:pt>
                <c:pt idx="21">
                  <c:v>561</c:v>
                </c:pt>
                <c:pt idx="22">
                  <c:v>562</c:v>
                </c:pt>
                <c:pt idx="23">
                  <c:v>563</c:v>
                </c:pt>
                <c:pt idx="24">
                  <c:v>564</c:v>
                </c:pt>
                <c:pt idx="25">
                  <c:v>565</c:v>
                </c:pt>
                <c:pt idx="26">
                  <c:v>566</c:v>
                </c:pt>
                <c:pt idx="27">
                  <c:v>567</c:v>
                </c:pt>
                <c:pt idx="28">
                  <c:v>568</c:v>
                </c:pt>
                <c:pt idx="29">
                  <c:v>569</c:v>
                </c:pt>
                <c:pt idx="30">
                  <c:v>570</c:v>
                </c:pt>
                <c:pt idx="31">
                  <c:v>571</c:v>
                </c:pt>
                <c:pt idx="32">
                  <c:v>572</c:v>
                </c:pt>
                <c:pt idx="33">
                  <c:v>573</c:v>
                </c:pt>
                <c:pt idx="34">
                  <c:v>574</c:v>
                </c:pt>
                <c:pt idx="35">
                  <c:v>575</c:v>
                </c:pt>
                <c:pt idx="36">
                  <c:v>576</c:v>
                </c:pt>
                <c:pt idx="37">
                  <c:v>577</c:v>
                </c:pt>
                <c:pt idx="38">
                  <c:v>578</c:v>
                </c:pt>
                <c:pt idx="39">
                  <c:v>579</c:v>
                </c:pt>
                <c:pt idx="40">
                  <c:v>580</c:v>
                </c:pt>
                <c:pt idx="41">
                  <c:v>581</c:v>
                </c:pt>
                <c:pt idx="42">
                  <c:v>582</c:v>
                </c:pt>
                <c:pt idx="43">
                  <c:v>583</c:v>
                </c:pt>
                <c:pt idx="44">
                  <c:v>584</c:v>
                </c:pt>
                <c:pt idx="45">
                  <c:v>585</c:v>
                </c:pt>
                <c:pt idx="46">
                  <c:v>586</c:v>
                </c:pt>
                <c:pt idx="47">
                  <c:v>587</c:v>
                </c:pt>
                <c:pt idx="48">
                  <c:v>588</c:v>
                </c:pt>
                <c:pt idx="49">
                  <c:v>589</c:v>
                </c:pt>
                <c:pt idx="50">
                  <c:v>590</c:v>
                </c:pt>
                <c:pt idx="51">
                  <c:v>591</c:v>
                </c:pt>
                <c:pt idx="52">
                  <c:v>592</c:v>
                </c:pt>
                <c:pt idx="53">
                  <c:v>593</c:v>
                </c:pt>
                <c:pt idx="54">
                  <c:v>594</c:v>
                </c:pt>
                <c:pt idx="55">
                  <c:v>595</c:v>
                </c:pt>
                <c:pt idx="56">
                  <c:v>596</c:v>
                </c:pt>
                <c:pt idx="57">
                  <c:v>597</c:v>
                </c:pt>
                <c:pt idx="58">
                  <c:v>598</c:v>
                </c:pt>
                <c:pt idx="59">
                  <c:v>599</c:v>
                </c:pt>
                <c:pt idx="60">
                  <c:v>600</c:v>
                </c:pt>
                <c:pt idx="61">
                  <c:v>601</c:v>
                </c:pt>
                <c:pt idx="62">
                  <c:v>602</c:v>
                </c:pt>
                <c:pt idx="63">
                  <c:v>603</c:v>
                </c:pt>
                <c:pt idx="64">
                  <c:v>604</c:v>
                </c:pt>
                <c:pt idx="65">
                  <c:v>605</c:v>
                </c:pt>
                <c:pt idx="66">
                  <c:v>606</c:v>
                </c:pt>
                <c:pt idx="67">
                  <c:v>607</c:v>
                </c:pt>
                <c:pt idx="68">
                  <c:v>608</c:v>
                </c:pt>
                <c:pt idx="69">
                  <c:v>609</c:v>
                </c:pt>
                <c:pt idx="70">
                  <c:v>610</c:v>
                </c:pt>
                <c:pt idx="71">
                  <c:v>611</c:v>
                </c:pt>
                <c:pt idx="72">
                  <c:v>612</c:v>
                </c:pt>
                <c:pt idx="73">
                  <c:v>613</c:v>
                </c:pt>
                <c:pt idx="74">
                  <c:v>614</c:v>
                </c:pt>
                <c:pt idx="75">
                  <c:v>615</c:v>
                </c:pt>
                <c:pt idx="76">
                  <c:v>616</c:v>
                </c:pt>
                <c:pt idx="77">
                  <c:v>617</c:v>
                </c:pt>
                <c:pt idx="78">
                  <c:v>618</c:v>
                </c:pt>
                <c:pt idx="79">
                  <c:v>619</c:v>
                </c:pt>
                <c:pt idx="80">
                  <c:v>620</c:v>
                </c:pt>
                <c:pt idx="81">
                  <c:v>621</c:v>
                </c:pt>
                <c:pt idx="82">
                  <c:v>622</c:v>
                </c:pt>
                <c:pt idx="83">
                  <c:v>623</c:v>
                </c:pt>
                <c:pt idx="84">
                  <c:v>624</c:v>
                </c:pt>
                <c:pt idx="85">
                  <c:v>625</c:v>
                </c:pt>
                <c:pt idx="86">
                  <c:v>626</c:v>
                </c:pt>
                <c:pt idx="87">
                  <c:v>627</c:v>
                </c:pt>
                <c:pt idx="88">
                  <c:v>628</c:v>
                </c:pt>
                <c:pt idx="89">
                  <c:v>629</c:v>
                </c:pt>
                <c:pt idx="90">
                  <c:v>630</c:v>
                </c:pt>
                <c:pt idx="91">
                  <c:v>631</c:v>
                </c:pt>
                <c:pt idx="92">
                  <c:v>632</c:v>
                </c:pt>
                <c:pt idx="93">
                  <c:v>633</c:v>
                </c:pt>
                <c:pt idx="94">
                  <c:v>634</c:v>
                </c:pt>
                <c:pt idx="95">
                  <c:v>635</c:v>
                </c:pt>
                <c:pt idx="96">
                  <c:v>636</c:v>
                </c:pt>
                <c:pt idx="97">
                  <c:v>637</c:v>
                </c:pt>
                <c:pt idx="98">
                  <c:v>638</c:v>
                </c:pt>
                <c:pt idx="99">
                  <c:v>639</c:v>
                </c:pt>
                <c:pt idx="100">
                  <c:v>640</c:v>
                </c:pt>
                <c:pt idx="101">
                  <c:v>641</c:v>
                </c:pt>
                <c:pt idx="102">
                  <c:v>642</c:v>
                </c:pt>
                <c:pt idx="103">
                  <c:v>643</c:v>
                </c:pt>
                <c:pt idx="104">
                  <c:v>644</c:v>
                </c:pt>
                <c:pt idx="105">
                  <c:v>645</c:v>
                </c:pt>
                <c:pt idx="106">
                  <c:v>646</c:v>
                </c:pt>
                <c:pt idx="107">
                  <c:v>647</c:v>
                </c:pt>
                <c:pt idx="108">
                  <c:v>648</c:v>
                </c:pt>
                <c:pt idx="109">
                  <c:v>649</c:v>
                </c:pt>
                <c:pt idx="110">
                  <c:v>650</c:v>
                </c:pt>
                <c:pt idx="111">
                  <c:v>651</c:v>
                </c:pt>
                <c:pt idx="112">
                  <c:v>652</c:v>
                </c:pt>
                <c:pt idx="113">
                  <c:v>653</c:v>
                </c:pt>
                <c:pt idx="114">
                  <c:v>654</c:v>
                </c:pt>
                <c:pt idx="115">
                  <c:v>655</c:v>
                </c:pt>
                <c:pt idx="116">
                  <c:v>656</c:v>
                </c:pt>
                <c:pt idx="117">
                  <c:v>657</c:v>
                </c:pt>
                <c:pt idx="118">
                  <c:v>658</c:v>
                </c:pt>
                <c:pt idx="119">
                  <c:v>659</c:v>
                </c:pt>
                <c:pt idx="120">
                  <c:v>660</c:v>
                </c:pt>
                <c:pt idx="121">
                  <c:v>661</c:v>
                </c:pt>
                <c:pt idx="122">
                  <c:v>662</c:v>
                </c:pt>
                <c:pt idx="123">
                  <c:v>663</c:v>
                </c:pt>
                <c:pt idx="124">
                  <c:v>664</c:v>
                </c:pt>
                <c:pt idx="125">
                  <c:v>665</c:v>
                </c:pt>
                <c:pt idx="126">
                  <c:v>666</c:v>
                </c:pt>
                <c:pt idx="127">
                  <c:v>667</c:v>
                </c:pt>
                <c:pt idx="128">
                  <c:v>668</c:v>
                </c:pt>
                <c:pt idx="129">
                  <c:v>669</c:v>
                </c:pt>
                <c:pt idx="130">
                  <c:v>670</c:v>
                </c:pt>
                <c:pt idx="131">
                  <c:v>671</c:v>
                </c:pt>
                <c:pt idx="132">
                  <c:v>672</c:v>
                </c:pt>
                <c:pt idx="133">
                  <c:v>673</c:v>
                </c:pt>
                <c:pt idx="134">
                  <c:v>674</c:v>
                </c:pt>
                <c:pt idx="135">
                  <c:v>675</c:v>
                </c:pt>
                <c:pt idx="136">
                  <c:v>676</c:v>
                </c:pt>
                <c:pt idx="137">
                  <c:v>677</c:v>
                </c:pt>
                <c:pt idx="138">
                  <c:v>678</c:v>
                </c:pt>
                <c:pt idx="139">
                  <c:v>679</c:v>
                </c:pt>
                <c:pt idx="140">
                  <c:v>680</c:v>
                </c:pt>
                <c:pt idx="141">
                  <c:v>681</c:v>
                </c:pt>
                <c:pt idx="142">
                  <c:v>682</c:v>
                </c:pt>
                <c:pt idx="143">
                  <c:v>683</c:v>
                </c:pt>
                <c:pt idx="144">
                  <c:v>684</c:v>
                </c:pt>
                <c:pt idx="145">
                  <c:v>685</c:v>
                </c:pt>
                <c:pt idx="146">
                  <c:v>686</c:v>
                </c:pt>
                <c:pt idx="147">
                  <c:v>687</c:v>
                </c:pt>
                <c:pt idx="148">
                  <c:v>688</c:v>
                </c:pt>
                <c:pt idx="149">
                  <c:v>689</c:v>
                </c:pt>
                <c:pt idx="150">
                  <c:v>690</c:v>
                </c:pt>
                <c:pt idx="151">
                  <c:v>691</c:v>
                </c:pt>
                <c:pt idx="152">
                  <c:v>692</c:v>
                </c:pt>
                <c:pt idx="153">
                  <c:v>693</c:v>
                </c:pt>
                <c:pt idx="154">
                  <c:v>694</c:v>
                </c:pt>
                <c:pt idx="155">
                  <c:v>695</c:v>
                </c:pt>
                <c:pt idx="156">
                  <c:v>696</c:v>
                </c:pt>
                <c:pt idx="157">
                  <c:v>697</c:v>
                </c:pt>
                <c:pt idx="158">
                  <c:v>698</c:v>
                </c:pt>
                <c:pt idx="159">
                  <c:v>699</c:v>
                </c:pt>
                <c:pt idx="160">
                  <c:v>700</c:v>
                </c:pt>
              </c:numCache>
            </c:numRef>
          </c:xVal>
          <c:yVal>
            <c:numRef>
              <c:f>' 1st soak '!$K$4:$K$164</c:f>
              <c:numCache>
                <c:formatCode>General</c:formatCode>
                <c:ptCount val="161"/>
                <c:pt idx="0">
                  <c:v>1396.91</c:v>
                </c:pt>
                <c:pt idx="1">
                  <c:v>1483.7</c:v>
                </c:pt>
                <c:pt idx="2">
                  <c:v>1568.51</c:v>
                </c:pt>
                <c:pt idx="3">
                  <c:v>1648.93</c:v>
                </c:pt>
                <c:pt idx="4">
                  <c:v>1723.15</c:v>
                </c:pt>
                <c:pt idx="5">
                  <c:v>1791.69</c:v>
                </c:pt>
                <c:pt idx="6">
                  <c:v>1853.15</c:v>
                </c:pt>
                <c:pt idx="7">
                  <c:v>1907.49</c:v>
                </c:pt>
                <c:pt idx="8">
                  <c:v>1953.81</c:v>
                </c:pt>
                <c:pt idx="9">
                  <c:v>1992.61</c:v>
                </c:pt>
                <c:pt idx="10">
                  <c:v>2024.05</c:v>
                </c:pt>
                <c:pt idx="11">
                  <c:v>2048.27</c:v>
                </c:pt>
                <c:pt idx="12">
                  <c:v>2065.1799999999998</c:v>
                </c:pt>
                <c:pt idx="13">
                  <c:v>2075.17</c:v>
                </c:pt>
                <c:pt idx="14">
                  <c:v>2078.13</c:v>
                </c:pt>
                <c:pt idx="15">
                  <c:v>2075.3000000000002</c:v>
                </c:pt>
                <c:pt idx="16">
                  <c:v>2066.5700000000002</c:v>
                </c:pt>
                <c:pt idx="17">
                  <c:v>2052.17</c:v>
                </c:pt>
                <c:pt idx="18">
                  <c:v>2033.22</c:v>
                </c:pt>
                <c:pt idx="19">
                  <c:v>2008.74</c:v>
                </c:pt>
                <c:pt idx="20">
                  <c:v>1980.51</c:v>
                </c:pt>
                <c:pt idx="21">
                  <c:v>1949.07</c:v>
                </c:pt>
                <c:pt idx="22">
                  <c:v>1914.46</c:v>
                </c:pt>
                <c:pt idx="23">
                  <c:v>1876.64</c:v>
                </c:pt>
                <c:pt idx="24">
                  <c:v>1836.24</c:v>
                </c:pt>
                <c:pt idx="25">
                  <c:v>1794.7</c:v>
                </c:pt>
                <c:pt idx="26">
                  <c:v>1751.72</c:v>
                </c:pt>
                <c:pt idx="27">
                  <c:v>1707.41</c:v>
                </c:pt>
                <c:pt idx="28">
                  <c:v>1662.64</c:v>
                </c:pt>
                <c:pt idx="29">
                  <c:v>1617.39</c:v>
                </c:pt>
                <c:pt idx="30">
                  <c:v>1571.66</c:v>
                </c:pt>
                <c:pt idx="31">
                  <c:v>1526.11</c:v>
                </c:pt>
                <c:pt idx="32">
                  <c:v>1481.16</c:v>
                </c:pt>
                <c:pt idx="33">
                  <c:v>1436.81</c:v>
                </c:pt>
                <c:pt idx="34">
                  <c:v>1393.37</c:v>
                </c:pt>
                <c:pt idx="35">
                  <c:v>1350.62</c:v>
                </c:pt>
                <c:pt idx="36">
                  <c:v>1309.1600000000001</c:v>
                </c:pt>
                <c:pt idx="37">
                  <c:v>1268.8</c:v>
                </c:pt>
                <c:pt idx="38">
                  <c:v>1230.0899999999999</c:v>
                </c:pt>
                <c:pt idx="39">
                  <c:v>1192.5899999999999</c:v>
                </c:pt>
                <c:pt idx="40">
                  <c:v>1156.43</c:v>
                </c:pt>
                <c:pt idx="41">
                  <c:v>1122.29</c:v>
                </c:pt>
                <c:pt idx="42">
                  <c:v>1089.25</c:v>
                </c:pt>
                <c:pt idx="43">
                  <c:v>1057.69</c:v>
                </c:pt>
                <c:pt idx="44">
                  <c:v>1027.0899999999999</c:v>
                </c:pt>
                <c:pt idx="45">
                  <c:v>998.10400000000004</c:v>
                </c:pt>
                <c:pt idx="46">
                  <c:v>969.86800000000005</c:v>
                </c:pt>
                <c:pt idx="47">
                  <c:v>942.99099999999999</c:v>
                </c:pt>
                <c:pt idx="48">
                  <c:v>917.34500000000003</c:v>
                </c:pt>
                <c:pt idx="49">
                  <c:v>892.31399999999996</c:v>
                </c:pt>
                <c:pt idx="50">
                  <c:v>868.09</c:v>
                </c:pt>
                <c:pt idx="51">
                  <c:v>844.47299999999996</c:v>
                </c:pt>
                <c:pt idx="52">
                  <c:v>821.976</c:v>
                </c:pt>
                <c:pt idx="53">
                  <c:v>800.25900000000001</c:v>
                </c:pt>
                <c:pt idx="54">
                  <c:v>778.96</c:v>
                </c:pt>
                <c:pt idx="55">
                  <c:v>758.22199999999998</c:v>
                </c:pt>
                <c:pt idx="56">
                  <c:v>738.12900000000002</c:v>
                </c:pt>
                <c:pt idx="57">
                  <c:v>718.27800000000002</c:v>
                </c:pt>
                <c:pt idx="58">
                  <c:v>699.25800000000004</c:v>
                </c:pt>
                <c:pt idx="59">
                  <c:v>680.42</c:v>
                </c:pt>
                <c:pt idx="60">
                  <c:v>661.548</c:v>
                </c:pt>
                <c:pt idx="61">
                  <c:v>643.02499999999998</c:v>
                </c:pt>
                <c:pt idx="62">
                  <c:v>624.76400000000001</c:v>
                </c:pt>
                <c:pt idx="63">
                  <c:v>606.89099999999996</c:v>
                </c:pt>
                <c:pt idx="64">
                  <c:v>589.00099999999998</c:v>
                </c:pt>
                <c:pt idx="65">
                  <c:v>571.38699999999994</c:v>
                </c:pt>
                <c:pt idx="66">
                  <c:v>554.01499999999999</c:v>
                </c:pt>
                <c:pt idx="67">
                  <c:v>536.76599999999996</c:v>
                </c:pt>
                <c:pt idx="68">
                  <c:v>520.11500000000001</c:v>
                </c:pt>
                <c:pt idx="69">
                  <c:v>503.745</c:v>
                </c:pt>
                <c:pt idx="70">
                  <c:v>487.65300000000002</c:v>
                </c:pt>
                <c:pt idx="71">
                  <c:v>471.70400000000001</c:v>
                </c:pt>
                <c:pt idx="72">
                  <c:v>456.12799999999999</c:v>
                </c:pt>
                <c:pt idx="73">
                  <c:v>440.74099999999999</c:v>
                </c:pt>
                <c:pt idx="74">
                  <c:v>425.70400000000001</c:v>
                </c:pt>
                <c:pt idx="75">
                  <c:v>411.113</c:v>
                </c:pt>
                <c:pt idx="76">
                  <c:v>396.84899999999999</c:v>
                </c:pt>
                <c:pt idx="77">
                  <c:v>382.84199999999998</c:v>
                </c:pt>
                <c:pt idx="78">
                  <c:v>369.13900000000001</c:v>
                </c:pt>
                <c:pt idx="79">
                  <c:v>356.01499999999999</c:v>
                </c:pt>
                <c:pt idx="80">
                  <c:v>343.15499999999997</c:v>
                </c:pt>
                <c:pt idx="81">
                  <c:v>330.74299999999999</c:v>
                </c:pt>
                <c:pt idx="82">
                  <c:v>318.70100000000002</c:v>
                </c:pt>
                <c:pt idx="83">
                  <c:v>307.03800000000001</c:v>
                </c:pt>
                <c:pt idx="84">
                  <c:v>295.803</c:v>
                </c:pt>
                <c:pt idx="85">
                  <c:v>284.97800000000001</c:v>
                </c:pt>
                <c:pt idx="86">
                  <c:v>274.44499999999999</c:v>
                </c:pt>
                <c:pt idx="87">
                  <c:v>264.05399999999997</c:v>
                </c:pt>
                <c:pt idx="88">
                  <c:v>254.13499999999999</c:v>
                </c:pt>
                <c:pt idx="89">
                  <c:v>244.32599999999999</c:v>
                </c:pt>
                <c:pt idx="90">
                  <c:v>234.89099999999999</c:v>
                </c:pt>
                <c:pt idx="91">
                  <c:v>225.75899999999999</c:v>
                </c:pt>
                <c:pt idx="92">
                  <c:v>216.69200000000001</c:v>
                </c:pt>
                <c:pt idx="93">
                  <c:v>208.142</c:v>
                </c:pt>
                <c:pt idx="94">
                  <c:v>199.83500000000001</c:v>
                </c:pt>
                <c:pt idx="95">
                  <c:v>191.81700000000001</c:v>
                </c:pt>
                <c:pt idx="96">
                  <c:v>184.191</c:v>
                </c:pt>
                <c:pt idx="97">
                  <c:v>177.054</c:v>
                </c:pt>
                <c:pt idx="98">
                  <c:v>170.15</c:v>
                </c:pt>
                <c:pt idx="99">
                  <c:v>163.518</c:v>
                </c:pt>
                <c:pt idx="100">
                  <c:v>157.245</c:v>
                </c:pt>
                <c:pt idx="101">
                  <c:v>151.125</c:v>
                </c:pt>
                <c:pt idx="102">
                  <c:v>145.38</c:v>
                </c:pt>
                <c:pt idx="103">
                  <c:v>140.00800000000001</c:v>
                </c:pt>
                <c:pt idx="104">
                  <c:v>134.59800000000001</c:v>
                </c:pt>
                <c:pt idx="105">
                  <c:v>129.44399999999999</c:v>
                </c:pt>
                <c:pt idx="106">
                  <c:v>124.47799999999999</c:v>
                </c:pt>
                <c:pt idx="107">
                  <c:v>119.72</c:v>
                </c:pt>
                <c:pt idx="108">
                  <c:v>115.19</c:v>
                </c:pt>
                <c:pt idx="109">
                  <c:v>110.884</c:v>
                </c:pt>
                <c:pt idx="110">
                  <c:v>106.70399999999999</c:v>
                </c:pt>
                <c:pt idx="111">
                  <c:v>102.694</c:v>
                </c:pt>
                <c:pt idx="112">
                  <c:v>98.9071</c:v>
                </c:pt>
                <c:pt idx="113">
                  <c:v>95.238299999999995</c:v>
                </c:pt>
                <c:pt idx="114">
                  <c:v>91.7072</c:v>
                </c:pt>
                <c:pt idx="115">
                  <c:v>88.3309</c:v>
                </c:pt>
                <c:pt idx="116">
                  <c:v>85.056700000000006</c:v>
                </c:pt>
                <c:pt idx="117">
                  <c:v>81.93</c:v>
                </c:pt>
                <c:pt idx="118">
                  <c:v>78.870900000000006</c:v>
                </c:pt>
                <c:pt idx="119">
                  <c:v>75.889099999999999</c:v>
                </c:pt>
                <c:pt idx="120">
                  <c:v>73.095699999999994</c:v>
                </c:pt>
                <c:pt idx="121">
                  <c:v>70.399100000000004</c:v>
                </c:pt>
                <c:pt idx="122">
                  <c:v>67.691500000000005</c:v>
                </c:pt>
                <c:pt idx="123">
                  <c:v>65.108199999999997</c:v>
                </c:pt>
                <c:pt idx="124">
                  <c:v>62.760800000000003</c:v>
                </c:pt>
                <c:pt idx="125">
                  <c:v>60.386899999999997</c:v>
                </c:pt>
                <c:pt idx="126">
                  <c:v>58.136099999999999</c:v>
                </c:pt>
                <c:pt idx="127">
                  <c:v>56.038499999999999</c:v>
                </c:pt>
                <c:pt idx="128">
                  <c:v>53.968400000000003</c:v>
                </c:pt>
                <c:pt idx="129">
                  <c:v>51.964100000000002</c:v>
                </c:pt>
                <c:pt idx="130">
                  <c:v>50.012999999999998</c:v>
                </c:pt>
                <c:pt idx="131">
                  <c:v>48.165300000000002</c:v>
                </c:pt>
                <c:pt idx="132">
                  <c:v>46.355800000000002</c:v>
                </c:pt>
                <c:pt idx="133">
                  <c:v>44.603499999999997</c:v>
                </c:pt>
                <c:pt idx="134">
                  <c:v>42.878399999999999</c:v>
                </c:pt>
                <c:pt idx="135">
                  <c:v>41.225299999999997</c:v>
                </c:pt>
                <c:pt idx="136">
                  <c:v>39.6614</c:v>
                </c:pt>
                <c:pt idx="137">
                  <c:v>38.147399999999998</c:v>
                </c:pt>
                <c:pt idx="138">
                  <c:v>36.667200000000001</c:v>
                </c:pt>
                <c:pt idx="139">
                  <c:v>35.259</c:v>
                </c:pt>
                <c:pt idx="140">
                  <c:v>33.841999999999999</c:v>
                </c:pt>
                <c:pt idx="141">
                  <c:v>32.566800000000001</c:v>
                </c:pt>
                <c:pt idx="142">
                  <c:v>31.350899999999999</c:v>
                </c:pt>
                <c:pt idx="143">
                  <c:v>30.111699999999999</c:v>
                </c:pt>
                <c:pt idx="144">
                  <c:v>28.951899999999998</c:v>
                </c:pt>
                <c:pt idx="145">
                  <c:v>27.8492</c:v>
                </c:pt>
                <c:pt idx="146">
                  <c:v>26.780999999999999</c:v>
                </c:pt>
                <c:pt idx="147">
                  <c:v>25.747299999999999</c:v>
                </c:pt>
                <c:pt idx="148">
                  <c:v>24.7913</c:v>
                </c:pt>
                <c:pt idx="149">
                  <c:v>23.813099999999999</c:v>
                </c:pt>
                <c:pt idx="150">
                  <c:v>22.886199999999999</c:v>
                </c:pt>
                <c:pt idx="151">
                  <c:v>21.9847</c:v>
                </c:pt>
                <c:pt idx="152">
                  <c:v>21.113800000000001</c:v>
                </c:pt>
                <c:pt idx="153">
                  <c:v>20.2563</c:v>
                </c:pt>
                <c:pt idx="154">
                  <c:v>19.481200000000001</c:v>
                </c:pt>
                <c:pt idx="155">
                  <c:v>18.718299999999999</c:v>
                </c:pt>
                <c:pt idx="156">
                  <c:v>17.987200000000001</c:v>
                </c:pt>
                <c:pt idx="157">
                  <c:v>17.273499999999999</c:v>
                </c:pt>
                <c:pt idx="158">
                  <c:v>16.624600000000001</c:v>
                </c:pt>
                <c:pt idx="159">
                  <c:v>15.986000000000001</c:v>
                </c:pt>
                <c:pt idx="160">
                  <c:v>15.416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E4A-4994-B5AF-87BE70521F3C}"/>
            </c:ext>
          </c:extLst>
        </c:ser>
        <c:ser>
          <c:idx val="2"/>
          <c:order val="2"/>
          <c:tx>
            <c:v>Methanol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 1st soak '!$P$4:$P$189</c:f>
              <c:numCache>
                <c:formatCode>General</c:formatCode>
                <c:ptCount val="186"/>
                <c:pt idx="0">
                  <c:v>515</c:v>
                </c:pt>
                <c:pt idx="1">
                  <c:v>516</c:v>
                </c:pt>
                <c:pt idx="2">
                  <c:v>517</c:v>
                </c:pt>
                <c:pt idx="3">
                  <c:v>518</c:v>
                </c:pt>
                <c:pt idx="4">
                  <c:v>519</c:v>
                </c:pt>
                <c:pt idx="5">
                  <c:v>520</c:v>
                </c:pt>
                <c:pt idx="6">
                  <c:v>521</c:v>
                </c:pt>
                <c:pt idx="7">
                  <c:v>522</c:v>
                </c:pt>
                <c:pt idx="8">
                  <c:v>523</c:v>
                </c:pt>
                <c:pt idx="9">
                  <c:v>524</c:v>
                </c:pt>
                <c:pt idx="10">
                  <c:v>525</c:v>
                </c:pt>
                <c:pt idx="11">
                  <c:v>526</c:v>
                </c:pt>
                <c:pt idx="12">
                  <c:v>527</c:v>
                </c:pt>
                <c:pt idx="13">
                  <c:v>528</c:v>
                </c:pt>
                <c:pt idx="14">
                  <c:v>529</c:v>
                </c:pt>
                <c:pt idx="15">
                  <c:v>530</c:v>
                </c:pt>
                <c:pt idx="16">
                  <c:v>531</c:v>
                </c:pt>
                <c:pt idx="17">
                  <c:v>532</c:v>
                </c:pt>
                <c:pt idx="18">
                  <c:v>533</c:v>
                </c:pt>
                <c:pt idx="19">
                  <c:v>534</c:v>
                </c:pt>
                <c:pt idx="20">
                  <c:v>535</c:v>
                </c:pt>
                <c:pt idx="21">
                  <c:v>536</c:v>
                </c:pt>
                <c:pt idx="22">
                  <c:v>537</c:v>
                </c:pt>
                <c:pt idx="23">
                  <c:v>538</c:v>
                </c:pt>
                <c:pt idx="24">
                  <c:v>539</c:v>
                </c:pt>
                <c:pt idx="25">
                  <c:v>540</c:v>
                </c:pt>
                <c:pt idx="26">
                  <c:v>541</c:v>
                </c:pt>
                <c:pt idx="27">
                  <c:v>542</c:v>
                </c:pt>
                <c:pt idx="28">
                  <c:v>543</c:v>
                </c:pt>
                <c:pt idx="29">
                  <c:v>544</c:v>
                </c:pt>
                <c:pt idx="30">
                  <c:v>545</c:v>
                </c:pt>
                <c:pt idx="31">
                  <c:v>546</c:v>
                </c:pt>
                <c:pt idx="32">
                  <c:v>547</c:v>
                </c:pt>
                <c:pt idx="33">
                  <c:v>548</c:v>
                </c:pt>
                <c:pt idx="34">
                  <c:v>549</c:v>
                </c:pt>
                <c:pt idx="35">
                  <c:v>550</c:v>
                </c:pt>
                <c:pt idx="36">
                  <c:v>551</c:v>
                </c:pt>
                <c:pt idx="37">
                  <c:v>552</c:v>
                </c:pt>
                <c:pt idx="38">
                  <c:v>553</c:v>
                </c:pt>
                <c:pt idx="39">
                  <c:v>554</c:v>
                </c:pt>
                <c:pt idx="40">
                  <c:v>555</c:v>
                </c:pt>
                <c:pt idx="41">
                  <c:v>556</c:v>
                </c:pt>
                <c:pt idx="42">
                  <c:v>557</c:v>
                </c:pt>
                <c:pt idx="43">
                  <c:v>558</c:v>
                </c:pt>
                <c:pt idx="44">
                  <c:v>559</c:v>
                </c:pt>
                <c:pt idx="45">
                  <c:v>560</c:v>
                </c:pt>
                <c:pt idx="46">
                  <c:v>561</c:v>
                </c:pt>
                <c:pt idx="47">
                  <c:v>562</c:v>
                </c:pt>
                <c:pt idx="48">
                  <c:v>563</c:v>
                </c:pt>
                <c:pt idx="49">
                  <c:v>564</c:v>
                </c:pt>
                <c:pt idx="50">
                  <c:v>565</c:v>
                </c:pt>
                <c:pt idx="51">
                  <c:v>566</c:v>
                </c:pt>
                <c:pt idx="52">
                  <c:v>567</c:v>
                </c:pt>
                <c:pt idx="53">
                  <c:v>568</c:v>
                </c:pt>
                <c:pt idx="54">
                  <c:v>569</c:v>
                </c:pt>
                <c:pt idx="55">
                  <c:v>570</c:v>
                </c:pt>
                <c:pt idx="56">
                  <c:v>571</c:v>
                </c:pt>
                <c:pt idx="57">
                  <c:v>572</c:v>
                </c:pt>
                <c:pt idx="58">
                  <c:v>573</c:v>
                </c:pt>
                <c:pt idx="59">
                  <c:v>574</c:v>
                </c:pt>
                <c:pt idx="60">
                  <c:v>575</c:v>
                </c:pt>
                <c:pt idx="61">
                  <c:v>576</c:v>
                </c:pt>
                <c:pt idx="62">
                  <c:v>577</c:v>
                </c:pt>
                <c:pt idx="63">
                  <c:v>578</c:v>
                </c:pt>
                <c:pt idx="64">
                  <c:v>579</c:v>
                </c:pt>
                <c:pt idx="65">
                  <c:v>580</c:v>
                </c:pt>
                <c:pt idx="66">
                  <c:v>581</c:v>
                </c:pt>
                <c:pt idx="67">
                  <c:v>582</c:v>
                </c:pt>
                <c:pt idx="68">
                  <c:v>583</c:v>
                </c:pt>
                <c:pt idx="69">
                  <c:v>584</c:v>
                </c:pt>
                <c:pt idx="70">
                  <c:v>585</c:v>
                </c:pt>
                <c:pt idx="71">
                  <c:v>586</c:v>
                </c:pt>
                <c:pt idx="72">
                  <c:v>587</c:v>
                </c:pt>
                <c:pt idx="73">
                  <c:v>588</c:v>
                </c:pt>
                <c:pt idx="74">
                  <c:v>589</c:v>
                </c:pt>
                <c:pt idx="75">
                  <c:v>590</c:v>
                </c:pt>
                <c:pt idx="76">
                  <c:v>591</c:v>
                </c:pt>
                <c:pt idx="77">
                  <c:v>592</c:v>
                </c:pt>
                <c:pt idx="78">
                  <c:v>593</c:v>
                </c:pt>
                <c:pt idx="79">
                  <c:v>594</c:v>
                </c:pt>
                <c:pt idx="80">
                  <c:v>595</c:v>
                </c:pt>
                <c:pt idx="81">
                  <c:v>596</c:v>
                </c:pt>
                <c:pt idx="82">
                  <c:v>597</c:v>
                </c:pt>
                <c:pt idx="83">
                  <c:v>598</c:v>
                </c:pt>
                <c:pt idx="84">
                  <c:v>599</c:v>
                </c:pt>
                <c:pt idx="85">
                  <c:v>600</c:v>
                </c:pt>
                <c:pt idx="86">
                  <c:v>601</c:v>
                </c:pt>
                <c:pt idx="87">
                  <c:v>602</c:v>
                </c:pt>
                <c:pt idx="88">
                  <c:v>603</c:v>
                </c:pt>
                <c:pt idx="89">
                  <c:v>604</c:v>
                </c:pt>
                <c:pt idx="90">
                  <c:v>605</c:v>
                </c:pt>
                <c:pt idx="91">
                  <c:v>606</c:v>
                </c:pt>
                <c:pt idx="92">
                  <c:v>607</c:v>
                </c:pt>
                <c:pt idx="93">
                  <c:v>608</c:v>
                </c:pt>
                <c:pt idx="94">
                  <c:v>609</c:v>
                </c:pt>
                <c:pt idx="95">
                  <c:v>610</c:v>
                </c:pt>
                <c:pt idx="96">
                  <c:v>611</c:v>
                </c:pt>
                <c:pt idx="97">
                  <c:v>612</c:v>
                </c:pt>
                <c:pt idx="98">
                  <c:v>613</c:v>
                </c:pt>
                <c:pt idx="99">
                  <c:v>614</c:v>
                </c:pt>
                <c:pt idx="100">
                  <c:v>615</c:v>
                </c:pt>
                <c:pt idx="101">
                  <c:v>616</c:v>
                </c:pt>
                <c:pt idx="102">
                  <c:v>617</c:v>
                </c:pt>
                <c:pt idx="103">
                  <c:v>618</c:v>
                </c:pt>
                <c:pt idx="104">
                  <c:v>619</c:v>
                </c:pt>
                <c:pt idx="105">
                  <c:v>620</c:v>
                </c:pt>
                <c:pt idx="106">
                  <c:v>621</c:v>
                </c:pt>
                <c:pt idx="107">
                  <c:v>622</c:v>
                </c:pt>
                <c:pt idx="108">
                  <c:v>623</c:v>
                </c:pt>
                <c:pt idx="109">
                  <c:v>624</c:v>
                </c:pt>
                <c:pt idx="110">
                  <c:v>625</c:v>
                </c:pt>
                <c:pt idx="111">
                  <c:v>626</c:v>
                </c:pt>
                <c:pt idx="112">
                  <c:v>627</c:v>
                </c:pt>
                <c:pt idx="113">
                  <c:v>628</c:v>
                </c:pt>
                <c:pt idx="114">
                  <c:v>629</c:v>
                </c:pt>
                <c:pt idx="115">
                  <c:v>630</c:v>
                </c:pt>
                <c:pt idx="116">
                  <c:v>631</c:v>
                </c:pt>
                <c:pt idx="117">
                  <c:v>632</c:v>
                </c:pt>
                <c:pt idx="118">
                  <c:v>633</c:v>
                </c:pt>
                <c:pt idx="119">
                  <c:v>634</c:v>
                </c:pt>
                <c:pt idx="120">
                  <c:v>635</c:v>
                </c:pt>
                <c:pt idx="121">
                  <c:v>636</c:v>
                </c:pt>
                <c:pt idx="122">
                  <c:v>637</c:v>
                </c:pt>
                <c:pt idx="123">
                  <c:v>638</c:v>
                </c:pt>
                <c:pt idx="124">
                  <c:v>639</c:v>
                </c:pt>
                <c:pt idx="125">
                  <c:v>640</c:v>
                </c:pt>
                <c:pt idx="126">
                  <c:v>641</c:v>
                </c:pt>
                <c:pt idx="127">
                  <c:v>642</c:v>
                </c:pt>
                <c:pt idx="128">
                  <c:v>643</c:v>
                </c:pt>
                <c:pt idx="129">
                  <c:v>644</c:v>
                </c:pt>
                <c:pt idx="130">
                  <c:v>645</c:v>
                </c:pt>
                <c:pt idx="131">
                  <c:v>646</c:v>
                </c:pt>
                <c:pt idx="132">
                  <c:v>647</c:v>
                </c:pt>
                <c:pt idx="133">
                  <c:v>648</c:v>
                </c:pt>
                <c:pt idx="134">
                  <c:v>649</c:v>
                </c:pt>
                <c:pt idx="135">
                  <c:v>650</c:v>
                </c:pt>
                <c:pt idx="136">
                  <c:v>651</c:v>
                </c:pt>
                <c:pt idx="137">
                  <c:v>652</c:v>
                </c:pt>
                <c:pt idx="138">
                  <c:v>653</c:v>
                </c:pt>
                <c:pt idx="139">
                  <c:v>654</c:v>
                </c:pt>
                <c:pt idx="140">
                  <c:v>655</c:v>
                </c:pt>
                <c:pt idx="141">
                  <c:v>656</c:v>
                </c:pt>
                <c:pt idx="142">
                  <c:v>657</c:v>
                </c:pt>
                <c:pt idx="143">
                  <c:v>658</c:v>
                </c:pt>
                <c:pt idx="144">
                  <c:v>659</c:v>
                </c:pt>
                <c:pt idx="145">
                  <c:v>660</c:v>
                </c:pt>
                <c:pt idx="146">
                  <c:v>661</c:v>
                </c:pt>
                <c:pt idx="147">
                  <c:v>662</c:v>
                </c:pt>
                <c:pt idx="148">
                  <c:v>663</c:v>
                </c:pt>
                <c:pt idx="149">
                  <c:v>664</c:v>
                </c:pt>
                <c:pt idx="150">
                  <c:v>665</c:v>
                </c:pt>
                <c:pt idx="151">
                  <c:v>666</c:v>
                </c:pt>
                <c:pt idx="152">
                  <c:v>667</c:v>
                </c:pt>
                <c:pt idx="153">
                  <c:v>668</c:v>
                </c:pt>
                <c:pt idx="154">
                  <c:v>669</c:v>
                </c:pt>
                <c:pt idx="155">
                  <c:v>670</c:v>
                </c:pt>
                <c:pt idx="156">
                  <c:v>671</c:v>
                </c:pt>
                <c:pt idx="157">
                  <c:v>672</c:v>
                </c:pt>
                <c:pt idx="158">
                  <c:v>673</c:v>
                </c:pt>
                <c:pt idx="159">
                  <c:v>674</c:v>
                </c:pt>
                <c:pt idx="160">
                  <c:v>675</c:v>
                </c:pt>
                <c:pt idx="161">
                  <c:v>676</c:v>
                </c:pt>
                <c:pt idx="162">
                  <c:v>677</c:v>
                </c:pt>
                <c:pt idx="163">
                  <c:v>678</c:v>
                </c:pt>
                <c:pt idx="164">
                  <c:v>679</c:v>
                </c:pt>
                <c:pt idx="165">
                  <c:v>680</c:v>
                </c:pt>
                <c:pt idx="166">
                  <c:v>681</c:v>
                </c:pt>
                <c:pt idx="167">
                  <c:v>682</c:v>
                </c:pt>
                <c:pt idx="168">
                  <c:v>683</c:v>
                </c:pt>
                <c:pt idx="169">
                  <c:v>684</c:v>
                </c:pt>
                <c:pt idx="170">
                  <c:v>685</c:v>
                </c:pt>
                <c:pt idx="171">
                  <c:v>686</c:v>
                </c:pt>
                <c:pt idx="172">
                  <c:v>687</c:v>
                </c:pt>
                <c:pt idx="173">
                  <c:v>688</c:v>
                </c:pt>
                <c:pt idx="174">
                  <c:v>689</c:v>
                </c:pt>
                <c:pt idx="175">
                  <c:v>690</c:v>
                </c:pt>
                <c:pt idx="176">
                  <c:v>691</c:v>
                </c:pt>
                <c:pt idx="177">
                  <c:v>692</c:v>
                </c:pt>
                <c:pt idx="178">
                  <c:v>693</c:v>
                </c:pt>
                <c:pt idx="179">
                  <c:v>694</c:v>
                </c:pt>
                <c:pt idx="180">
                  <c:v>695</c:v>
                </c:pt>
                <c:pt idx="181">
                  <c:v>696</c:v>
                </c:pt>
                <c:pt idx="182">
                  <c:v>697</c:v>
                </c:pt>
                <c:pt idx="183">
                  <c:v>698</c:v>
                </c:pt>
                <c:pt idx="184">
                  <c:v>699</c:v>
                </c:pt>
                <c:pt idx="185">
                  <c:v>700</c:v>
                </c:pt>
              </c:numCache>
            </c:numRef>
          </c:xVal>
          <c:yVal>
            <c:numRef>
              <c:f>' 1st soak '!$Q$4:$Q$189</c:f>
              <c:numCache>
                <c:formatCode>General</c:formatCode>
                <c:ptCount val="186"/>
                <c:pt idx="0">
                  <c:v>5508.8</c:v>
                </c:pt>
                <c:pt idx="1">
                  <c:v>5813.72</c:v>
                </c:pt>
                <c:pt idx="2">
                  <c:v>6111.14</c:v>
                </c:pt>
                <c:pt idx="3">
                  <c:v>6399.23</c:v>
                </c:pt>
                <c:pt idx="4">
                  <c:v>6675.58</c:v>
                </c:pt>
                <c:pt idx="5">
                  <c:v>6940.84</c:v>
                </c:pt>
                <c:pt idx="6">
                  <c:v>7191.65</c:v>
                </c:pt>
                <c:pt idx="7">
                  <c:v>7429.66</c:v>
                </c:pt>
                <c:pt idx="8">
                  <c:v>7655.16</c:v>
                </c:pt>
                <c:pt idx="9">
                  <c:v>7861.82</c:v>
                </c:pt>
                <c:pt idx="10">
                  <c:v>8053.52</c:v>
                </c:pt>
                <c:pt idx="11">
                  <c:v>8229.69</c:v>
                </c:pt>
                <c:pt idx="12">
                  <c:v>8384.8799999999992</c:v>
                </c:pt>
                <c:pt idx="13">
                  <c:v>8521.42</c:v>
                </c:pt>
                <c:pt idx="14">
                  <c:v>8638.36</c:v>
                </c:pt>
                <c:pt idx="15">
                  <c:v>8731.82</c:v>
                </c:pt>
                <c:pt idx="16">
                  <c:v>8802.06</c:v>
                </c:pt>
                <c:pt idx="17">
                  <c:v>8850.42</c:v>
                </c:pt>
                <c:pt idx="18">
                  <c:v>8877.8700000000008</c:v>
                </c:pt>
                <c:pt idx="19">
                  <c:v>8881.9599999999991</c:v>
                </c:pt>
                <c:pt idx="20">
                  <c:v>8865.01</c:v>
                </c:pt>
                <c:pt idx="21">
                  <c:v>8828.39</c:v>
                </c:pt>
                <c:pt idx="22">
                  <c:v>8772.9</c:v>
                </c:pt>
                <c:pt idx="23">
                  <c:v>8699.66</c:v>
                </c:pt>
                <c:pt idx="24">
                  <c:v>8612.18</c:v>
                </c:pt>
                <c:pt idx="25">
                  <c:v>8513.06</c:v>
                </c:pt>
                <c:pt idx="26">
                  <c:v>8342.34</c:v>
                </c:pt>
                <c:pt idx="27">
                  <c:v>8219.3799999999992</c:v>
                </c:pt>
                <c:pt idx="28">
                  <c:v>8090.29</c:v>
                </c:pt>
                <c:pt idx="29">
                  <c:v>7954.03</c:v>
                </c:pt>
                <c:pt idx="30">
                  <c:v>7812.59</c:v>
                </c:pt>
                <c:pt idx="31">
                  <c:v>7666.75</c:v>
                </c:pt>
                <c:pt idx="32">
                  <c:v>7519.15</c:v>
                </c:pt>
                <c:pt idx="33">
                  <c:v>7370.64</c:v>
                </c:pt>
                <c:pt idx="34">
                  <c:v>7220.73</c:v>
                </c:pt>
                <c:pt idx="35">
                  <c:v>7070.91</c:v>
                </c:pt>
                <c:pt idx="36">
                  <c:v>6923.54</c:v>
                </c:pt>
                <c:pt idx="37">
                  <c:v>6776.1</c:v>
                </c:pt>
                <c:pt idx="38">
                  <c:v>6631.6</c:v>
                </c:pt>
                <c:pt idx="39">
                  <c:v>6489.23</c:v>
                </c:pt>
                <c:pt idx="40">
                  <c:v>6348.81</c:v>
                </c:pt>
                <c:pt idx="41">
                  <c:v>6210.28</c:v>
                </c:pt>
                <c:pt idx="42">
                  <c:v>6074.55</c:v>
                </c:pt>
                <c:pt idx="43">
                  <c:v>5941.94</c:v>
                </c:pt>
                <c:pt idx="44">
                  <c:v>5809.98</c:v>
                </c:pt>
                <c:pt idx="45">
                  <c:v>5680.85</c:v>
                </c:pt>
                <c:pt idx="46">
                  <c:v>5554.34</c:v>
                </c:pt>
                <c:pt idx="47">
                  <c:v>5429.24</c:v>
                </c:pt>
                <c:pt idx="48">
                  <c:v>5306.87</c:v>
                </c:pt>
                <c:pt idx="49">
                  <c:v>5186.07</c:v>
                </c:pt>
                <c:pt idx="50">
                  <c:v>5065.8</c:v>
                </c:pt>
                <c:pt idx="51">
                  <c:v>4947.32</c:v>
                </c:pt>
                <c:pt idx="52">
                  <c:v>4830.7</c:v>
                </c:pt>
                <c:pt idx="53">
                  <c:v>4714.46</c:v>
                </c:pt>
                <c:pt idx="54">
                  <c:v>4598.09</c:v>
                </c:pt>
                <c:pt idx="55">
                  <c:v>4483.87</c:v>
                </c:pt>
                <c:pt idx="56">
                  <c:v>4370.3900000000003</c:v>
                </c:pt>
                <c:pt idx="57">
                  <c:v>4257.38</c:v>
                </c:pt>
                <c:pt idx="58">
                  <c:v>4146.12</c:v>
                </c:pt>
                <c:pt idx="59">
                  <c:v>4036.34</c:v>
                </c:pt>
                <c:pt idx="60">
                  <c:v>3927.66</c:v>
                </c:pt>
                <c:pt idx="61">
                  <c:v>3820.28</c:v>
                </c:pt>
                <c:pt idx="62">
                  <c:v>3714.76</c:v>
                </c:pt>
                <c:pt idx="63">
                  <c:v>3610.37</c:v>
                </c:pt>
                <c:pt idx="64">
                  <c:v>3507.48</c:v>
                </c:pt>
                <c:pt idx="65">
                  <c:v>3406.62</c:v>
                </c:pt>
                <c:pt idx="66">
                  <c:v>3307.96</c:v>
                </c:pt>
                <c:pt idx="67">
                  <c:v>3210.31</c:v>
                </c:pt>
                <c:pt idx="68">
                  <c:v>3114.59</c:v>
                </c:pt>
                <c:pt idx="69">
                  <c:v>3021.63</c:v>
                </c:pt>
                <c:pt idx="70">
                  <c:v>2930.76</c:v>
                </c:pt>
                <c:pt idx="71">
                  <c:v>2841.52</c:v>
                </c:pt>
                <c:pt idx="72">
                  <c:v>2754.2</c:v>
                </c:pt>
                <c:pt idx="73">
                  <c:v>2669.09</c:v>
                </c:pt>
                <c:pt idx="74">
                  <c:v>2585.54</c:v>
                </c:pt>
                <c:pt idx="75">
                  <c:v>2505.3000000000002</c:v>
                </c:pt>
                <c:pt idx="76">
                  <c:v>2426.19</c:v>
                </c:pt>
                <c:pt idx="77">
                  <c:v>2349.64</c:v>
                </c:pt>
                <c:pt idx="78">
                  <c:v>2274.9499999999998</c:v>
                </c:pt>
                <c:pt idx="79">
                  <c:v>2202.75</c:v>
                </c:pt>
                <c:pt idx="80">
                  <c:v>2132.94</c:v>
                </c:pt>
                <c:pt idx="81">
                  <c:v>2064.75</c:v>
                </c:pt>
                <c:pt idx="82">
                  <c:v>1998.83</c:v>
                </c:pt>
                <c:pt idx="83">
                  <c:v>1934.6</c:v>
                </c:pt>
                <c:pt idx="84">
                  <c:v>1872.8</c:v>
                </c:pt>
                <c:pt idx="85">
                  <c:v>1812.76</c:v>
                </c:pt>
                <c:pt idx="86">
                  <c:v>1754.33</c:v>
                </c:pt>
                <c:pt idx="87">
                  <c:v>1698</c:v>
                </c:pt>
                <c:pt idx="88">
                  <c:v>1643.28</c:v>
                </c:pt>
                <c:pt idx="89">
                  <c:v>1590.2</c:v>
                </c:pt>
                <c:pt idx="90">
                  <c:v>1538.65</c:v>
                </c:pt>
                <c:pt idx="91">
                  <c:v>1489.27</c:v>
                </c:pt>
                <c:pt idx="92">
                  <c:v>1440.79</c:v>
                </c:pt>
                <c:pt idx="93">
                  <c:v>1394.03</c:v>
                </c:pt>
                <c:pt idx="94">
                  <c:v>1349.17</c:v>
                </c:pt>
                <c:pt idx="95">
                  <c:v>1305.6400000000001</c:v>
                </c:pt>
                <c:pt idx="96">
                  <c:v>1263.3499999999999</c:v>
                </c:pt>
                <c:pt idx="97">
                  <c:v>1222.31</c:v>
                </c:pt>
                <c:pt idx="98">
                  <c:v>1182.79</c:v>
                </c:pt>
                <c:pt idx="99">
                  <c:v>1144.1300000000001</c:v>
                </c:pt>
                <c:pt idx="100">
                  <c:v>1107.0999999999999</c:v>
                </c:pt>
                <c:pt idx="101">
                  <c:v>1070.97</c:v>
                </c:pt>
                <c:pt idx="102">
                  <c:v>1035.6300000000001</c:v>
                </c:pt>
                <c:pt idx="103">
                  <c:v>1001.61</c:v>
                </c:pt>
                <c:pt idx="104">
                  <c:v>968.69399999999996</c:v>
                </c:pt>
                <c:pt idx="105">
                  <c:v>937.01499999999999</c:v>
                </c:pt>
                <c:pt idx="106">
                  <c:v>905.79300000000001</c:v>
                </c:pt>
                <c:pt idx="107">
                  <c:v>875.83399999999995</c:v>
                </c:pt>
                <c:pt idx="108">
                  <c:v>846.44899999999996</c:v>
                </c:pt>
                <c:pt idx="109">
                  <c:v>818.43100000000004</c:v>
                </c:pt>
                <c:pt idx="110">
                  <c:v>791.50300000000004</c:v>
                </c:pt>
                <c:pt idx="111">
                  <c:v>764.97199999999998</c:v>
                </c:pt>
                <c:pt idx="112">
                  <c:v>739.22500000000002</c:v>
                </c:pt>
                <c:pt idx="113">
                  <c:v>714.25099999999998</c:v>
                </c:pt>
                <c:pt idx="114">
                  <c:v>690.48099999999999</c:v>
                </c:pt>
                <c:pt idx="115">
                  <c:v>667.32100000000003</c:v>
                </c:pt>
                <c:pt idx="116">
                  <c:v>644.95000000000005</c:v>
                </c:pt>
                <c:pt idx="117">
                  <c:v>622.93399999999997</c:v>
                </c:pt>
                <c:pt idx="118">
                  <c:v>601.42200000000003</c:v>
                </c:pt>
                <c:pt idx="119">
                  <c:v>580.70899999999995</c:v>
                </c:pt>
                <c:pt idx="120">
                  <c:v>560.96299999999997</c:v>
                </c:pt>
                <c:pt idx="121">
                  <c:v>541.73500000000001</c:v>
                </c:pt>
                <c:pt idx="122">
                  <c:v>522.84299999999996</c:v>
                </c:pt>
                <c:pt idx="123">
                  <c:v>504.73899999999998</c:v>
                </c:pt>
                <c:pt idx="124">
                  <c:v>487.34699999999998</c:v>
                </c:pt>
                <c:pt idx="125">
                  <c:v>470.61799999999999</c:v>
                </c:pt>
                <c:pt idx="126">
                  <c:v>454.44600000000003</c:v>
                </c:pt>
                <c:pt idx="127">
                  <c:v>438.928</c:v>
                </c:pt>
                <c:pt idx="128">
                  <c:v>423.86799999999999</c:v>
                </c:pt>
                <c:pt idx="129">
                  <c:v>409.41699999999997</c:v>
                </c:pt>
                <c:pt idx="130">
                  <c:v>395.23200000000003</c:v>
                </c:pt>
                <c:pt idx="131">
                  <c:v>381.48</c:v>
                </c:pt>
                <c:pt idx="132">
                  <c:v>368.29399999999998</c:v>
                </c:pt>
                <c:pt idx="133">
                  <c:v>355.33100000000002</c:v>
                </c:pt>
                <c:pt idx="134">
                  <c:v>342.98599999999999</c:v>
                </c:pt>
                <c:pt idx="135">
                  <c:v>331.09100000000001</c:v>
                </c:pt>
                <c:pt idx="136">
                  <c:v>319.75799999999998</c:v>
                </c:pt>
                <c:pt idx="137">
                  <c:v>308.62599999999998</c:v>
                </c:pt>
                <c:pt idx="138">
                  <c:v>298.05</c:v>
                </c:pt>
                <c:pt idx="139">
                  <c:v>287.88400000000001</c:v>
                </c:pt>
                <c:pt idx="140">
                  <c:v>278.05599999999998</c:v>
                </c:pt>
                <c:pt idx="141">
                  <c:v>268.69900000000001</c:v>
                </c:pt>
                <c:pt idx="142">
                  <c:v>259.52300000000002</c:v>
                </c:pt>
                <c:pt idx="143">
                  <c:v>250.59700000000001</c:v>
                </c:pt>
                <c:pt idx="144">
                  <c:v>241.89500000000001</c:v>
                </c:pt>
                <c:pt idx="145">
                  <c:v>233.61600000000001</c:v>
                </c:pt>
                <c:pt idx="146">
                  <c:v>225.571</c:v>
                </c:pt>
                <c:pt idx="147">
                  <c:v>217.779</c:v>
                </c:pt>
                <c:pt idx="148">
                  <c:v>210.24100000000001</c:v>
                </c:pt>
                <c:pt idx="149">
                  <c:v>202.98500000000001</c:v>
                </c:pt>
                <c:pt idx="150">
                  <c:v>196.05099999999999</c:v>
                </c:pt>
                <c:pt idx="151">
                  <c:v>189.29599999999999</c:v>
                </c:pt>
                <c:pt idx="152">
                  <c:v>182.857</c:v>
                </c:pt>
                <c:pt idx="153">
                  <c:v>176.60400000000001</c:v>
                </c:pt>
                <c:pt idx="154">
                  <c:v>170.51400000000001</c:v>
                </c:pt>
                <c:pt idx="155">
                  <c:v>164.65600000000001</c:v>
                </c:pt>
                <c:pt idx="156">
                  <c:v>158.989</c:v>
                </c:pt>
                <c:pt idx="157">
                  <c:v>153.63800000000001</c:v>
                </c:pt>
                <c:pt idx="158">
                  <c:v>148.4</c:v>
                </c:pt>
                <c:pt idx="159">
                  <c:v>143.31100000000001</c:v>
                </c:pt>
                <c:pt idx="160">
                  <c:v>138.375</c:v>
                </c:pt>
                <c:pt idx="161">
                  <c:v>133.58699999999999</c:v>
                </c:pt>
                <c:pt idx="162">
                  <c:v>129.12100000000001</c:v>
                </c:pt>
                <c:pt idx="163">
                  <c:v>124.68</c:v>
                </c:pt>
                <c:pt idx="164">
                  <c:v>120.373</c:v>
                </c:pt>
                <c:pt idx="165">
                  <c:v>116.211</c:v>
                </c:pt>
                <c:pt idx="166">
                  <c:v>112.14700000000001</c:v>
                </c:pt>
                <c:pt idx="167">
                  <c:v>108.283</c:v>
                </c:pt>
                <c:pt idx="168">
                  <c:v>104.596</c:v>
                </c:pt>
                <c:pt idx="169">
                  <c:v>101.015</c:v>
                </c:pt>
                <c:pt idx="170">
                  <c:v>97.590400000000002</c:v>
                </c:pt>
                <c:pt idx="171">
                  <c:v>94.230699999999999</c:v>
                </c:pt>
                <c:pt idx="172">
                  <c:v>91.056100000000001</c:v>
                </c:pt>
                <c:pt idx="173">
                  <c:v>87.947000000000003</c:v>
                </c:pt>
                <c:pt idx="174">
                  <c:v>84.9285</c:v>
                </c:pt>
                <c:pt idx="175">
                  <c:v>81.996099999999998</c:v>
                </c:pt>
                <c:pt idx="176">
                  <c:v>79.245500000000007</c:v>
                </c:pt>
                <c:pt idx="177">
                  <c:v>76.573899999999995</c:v>
                </c:pt>
                <c:pt idx="178">
                  <c:v>73.950900000000004</c:v>
                </c:pt>
                <c:pt idx="179">
                  <c:v>71.377200000000002</c:v>
                </c:pt>
                <c:pt idx="180">
                  <c:v>68.979200000000006</c:v>
                </c:pt>
                <c:pt idx="181">
                  <c:v>66.636700000000005</c:v>
                </c:pt>
                <c:pt idx="182">
                  <c:v>64.425700000000006</c:v>
                </c:pt>
                <c:pt idx="183">
                  <c:v>62.196300000000001</c:v>
                </c:pt>
                <c:pt idx="184">
                  <c:v>60.077500000000001</c:v>
                </c:pt>
                <c:pt idx="185">
                  <c:v>58.2398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E4A-4994-B5AF-87BE70521F3C}"/>
            </c:ext>
          </c:extLst>
        </c:ser>
        <c:ser>
          <c:idx val="3"/>
          <c:order val="3"/>
          <c:tx>
            <c:v>DI Water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 1st soak '!$Y$4:$Y$214</c:f>
              <c:numCache>
                <c:formatCode>General</c:formatCode>
                <c:ptCount val="211"/>
                <c:pt idx="0">
                  <c:v>490</c:v>
                </c:pt>
                <c:pt idx="1">
                  <c:v>491</c:v>
                </c:pt>
                <c:pt idx="2">
                  <c:v>492</c:v>
                </c:pt>
                <c:pt idx="3">
                  <c:v>493</c:v>
                </c:pt>
                <c:pt idx="4">
                  <c:v>494</c:v>
                </c:pt>
                <c:pt idx="5">
                  <c:v>495</c:v>
                </c:pt>
                <c:pt idx="6">
                  <c:v>496</c:v>
                </c:pt>
                <c:pt idx="7">
                  <c:v>497</c:v>
                </c:pt>
                <c:pt idx="8">
                  <c:v>498</c:v>
                </c:pt>
                <c:pt idx="9">
                  <c:v>499</c:v>
                </c:pt>
                <c:pt idx="10">
                  <c:v>500</c:v>
                </c:pt>
                <c:pt idx="11">
                  <c:v>501</c:v>
                </c:pt>
                <c:pt idx="12">
                  <c:v>502</c:v>
                </c:pt>
                <c:pt idx="13">
                  <c:v>503</c:v>
                </c:pt>
                <c:pt idx="14">
                  <c:v>504</c:v>
                </c:pt>
                <c:pt idx="15">
                  <c:v>505</c:v>
                </c:pt>
                <c:pt idx="16">
                  <c:v>506</c:v>
                </c:pt>
                <c:pt idx="17">
                  <c:v>507</c:v>
                </c:pt>
                <c:pt idx="18">
                  <c:v>508</c:v>
                </c:pt>
                <c:pt idx="19">
                  <c:v>509</c:v>
                </c:pt>
                <c:pt idx="20">
                  <c:v>510</c:v>
                </c:pt>
                <c:pt idx="21">
                  <c:v>511</c:v>
                </c:pt>
                <c:pt idx="22">
                  <c:v>512</c:v>
                </c:pt>
                <c:pt idx="23">
                  <c:v>513</c:v>
                </c:pt>
                <c:pt idx="24">
                  <c:v>514</c:v>
                </c:pt>
                <c:pt idx="25">
                  <c:v>515</c:v>
                </c:pt>
                <c:pt idx="26">
                  <c:v>516</c:v>
                </c:pt>
                <c:pt idx="27">
                  <c:v>517</c:v>
                </c:pt>
                <c:pt idx="28">
                  <c:v>518</c:v>
                </c:pt>
                <c:pt idx="29">
                  <c:v>519</c:v>
                </c:pt>
                <c:pt idx="30">
                  <c:v>520</c:v>
                </c:pt>
                <c:pt idx="31">
                  <c:v>521</c:v>
                </c:pt>
                <c:pt idx="32">
                  <c:v>522</c:v>
                </c:pt>
                <c:pt idx="33">
                  <c:v>523</c:v>
                </c:pt>
                <c:pt idx="34">
                  <c:v>524</c:v>
                </c:pt>
                <c:pt idx="35">
                  <c:v>525</c:v>
                </c:pt>
                <c:pt idx="36">
                  <c:v>526</c:v>
                </c:pt>
                <c:pt idx="37">
                  <c:v>527</c:v>
                </c:pt>
                <c:pt idx="38">
                  <c:v>528</c:v>
                </c:pt>
                <c:pt idx="39">
                  <c:v>529</c:v>
                </c:pt>
                <c:pt idx="40">
                  <c:v>530</c:v>
                </c:pt>
                <c:pt idx="41">
                  <c:v>531</c:v>
                </c:pt>
                <c:pt idx="42">
                  <c:v>532</c:v>
                </c:pt>
                <c:pt idx="43">
                  <c:v>533</c:v>
                </c:pt>
                <c:pt idx="44">
                  <c:v>534</c:v>
                </c:pt>
                <c:pt idx="45">
                  <c:v>535</c:v>
                </c:pt>
                <c:pt idx="46">
                  <c:v>536</c:v>
                </c:pt>
                <c:pt idx="47">
                  <c:v>537</c:v>
                </c:pt>
                <c:pt idx="48">
                  <c:v>538</c:v>
                </c:pt>
                <c:pt idx="49">
                  <c:v>539</c:v>
                </c:pt>
                <c:pt idx="50">
                  <c:v>540</c:v>
                </c:pt>
                <c:pt idx="51">
                  <c:v>541</c:v>
                </c:pt>
                <c:pt idx="52">
                  <c:v>542</c:v>
                </c:pt>
                <c:pt idx="53">
                  <c:v>543</c:v>
                </c:pt>
                <c:pt idx="54">
                  <c:v>544</c:v>
                </c:pt>
                <c:pt idx="55">
                  <c:v>545</c:v>
                </c:pt>
                <c:pt idx="56">
                  <c:v>546</c:v>
                </c:pt>
                <c:pt idx="57">
                  <c:v>547</c:v>
                </c:pt>
                <c:pt idx="58">
                  <c:v>548</c:v>
                </c:pt>
                <c:pt idx="59">
                  <c:v>549</c:v>
                </c:pt>
                <c:pt idx="60">
                  <c:v>550</c:v>
                </c:pt>
                <c:pt idx="61">
                  <c:v>551</c:v>
                </c:pt>
                <c:pt idx="62">
                  <c:v>552</c:v>
                </c:pt>
                <c:pt idx="63">
                  <c:v>553</c:v>
                </c:pt>
                <c:pt idx="64">
                  <c:v>554</c:v>
                </c:pt>
                <c:pt idx="65">
                  <c:v>555</c:v>
                </c:pt>
                <c:pt idx="66">
                  <c:v>556</c:v>
                </c:pt>
                <c:pt idx="67">
                  <c:v>557</c:v>
                </c:pt>
                <c:pt idx="68">
                  <c:v>558</c:v>
                </c:pt>
                <c:pt idx="69">
                  <c:v>559</c:v>
                </c:pt>
                <c:pt idx="70">
                  <c:v>560</c:v>
                </c:pt>
                <c:pt idx="71">
                  <c:v>561</c:v>
                </c:pt>
                <c:pt idx="72">
                  <c:v>562</c:v>
                </c:pt>
                <c:pt idx="73">
                  <c:v>563</c:v>
                </c:pt>
                <c:pt idx="74">
                  <c:v>564</c:v>
                </c:pt>
                <c:pt idx="75">
                  <c:v>565</c:v>
                </c:pt>
                <c:pt idx="76">
                  <c:v>566</c:v>
                </c:pt>
                <c:pt idx="77">
                  <c:v>567</c:v>
                </c:pt>
                <c:pt idx="78">
                  <c:v>568</c:v>
                </c:pt>
                <c:pt idx="79">
                  <c:v>569</c:v>
                </c:pt>
                <c:pt idx="80">
                  <c:v>570</c:v>
                </c:pt>
                <c:pt idx="81">
                  <c:v>571</c:v>
                </c:pt>
                <c:pt idx="82">
                  <c:v>572</c:v>
                </c:pt>
                <c:pt idx="83">
                  <c:v>573</c:v>
                </c:pt>
                <c:pt idx="84">
                  <c:v>574</c:v>
                </c:pt>
                <c:pt idx="85">
                  <c:v>575</c:v>
                </c:pt>
                <c:pt idx="86">
                  <c:v>576</c:v>
                </c:pt>
                <c:pt idx="87">
                  <c:v>577</c:v>
                </c:pt>
                <c:pt idx="88">
                  <c:v>578</c:v>
                </c:pt>
                <c:pt idx="89">
                  <c:v>579</c:v>
                </c:pt>
                <c:pt idx="90">
                  <c:v>580</c:v>
                </c:pt>
                <c:pt idx="91">
                  <c:v>581</c:v>
                </c:pt>
                <c:pt idx="92">
                  <c:v>582</c:v>
                </c:pt>
                <c:pt idx="93">
                  <c:v>583</c:v>
                </c:pt>
                <c:pt idx="94">
                  <c:v>584</c:v>
                </c:pt>
                <c:pt idx="95">
                  <c:v>585</c:v>
                </c:pt>
                <c:pt idx="96">
                  <c:v>586</c:v>
                </c:pt>
                <c:pt idx="97">
                  <c:v>587</c:v>
                </c:pt>
                <c:pt idx="98">
                  <c:v>588</c:v>
                </c:pt>
                <c:pt idx="99">
                  <c:v>589</c:v>
                </c:pt>
                <c:pt idx="100">
                  <c:v>590</c:v>
                </c:pt>
                <c:pt idx="101">
                  <c:v>591</c:v>
                </c:pt>
                <c:pt idx="102">
                  <c:v>592</c:v>
                </c:pt>
                <c:pt idx="103">
                  <c:v>593</c:v>
                </c:pt>
                <c:pt idx="104">
                  <c:v>594</c:v>
                </c:pt>
                <c:pt idx="105">
                  <c:v>595</c:v>
                </c:pt>
                <c:pt idx="106">
                  <c:v>596</c:v>
                </c:pt>
                <c:pt idx="107">
                  <c:v>597</c:v>
                </c:pt>
                <c:pt idx="108">
                  <c:v>598</c:v>
                </c:pt>
                <c:pt idx="109">
                  <c:v>599</c:v>
                </c:pt>
                <c:pt idx="110">
                  <c:v>600</c:v>
                </c:pt>
                <c:pt idx="111">
                  <c:v>601</c:v>
                </c:pt>
                <c:pt idx="112">
                  <c:v>602</c:v>
                </c:pt>
                <c:pt idx="113">
                  <c:v>603</c:v>
                </c:pt>
                <c:pt idx="114">
                  <c:v>604</c:v>
                </c:pt>
                <c:pt idx="115">
                  <c:v>605</c:v>
                </c:pt>
                <c:pt idx="116">
                  <c:v>606</c:v>
                </c:pt>
                <c:pt idx="117">
                  <c:v>607</c:v>
                </c:pt>
                <c:pt idx="118">
                  <c:v>608</c:v>
                </c:pt>
                <c:pt idx="119">
                  <c:v>609</c:v>
                </c:pt>
                <c:pt idx="120">
                  <c:v>610</c:v>
                </c:pt>
                <c:pt idx="121">
                  <c:v>611</c:v>
                </c:pt>
                <c:pt idx="122">
                  <c:v>612</c:v>
                </c:pt>
                <c:pt idx="123">
                  <c:v>613</c:v>
                </c:pt>
                <c:pt idx="124">
                  <c:v>614</c:v>
                </c:pt>
                <c:pt idx="125">
                  <c:v>615</c:v>
                </c:pt>
                <c:pt idx="126">
                  <c:v>616</c:v>
                </c:pt>
                <c:pt idx="127">
                  <c:v>617</c:v>
                </c:pt>
                <c:pt idx="128">
                  <c:v>618</c:v>
                </c:pt>
                <c:pt idx="129">
                  <c:v>619</c:v>
                </c:pt>
                <c:pt idx="130">
                  <c:v>620</c:v>
                </c:pt>
                <c:pt idx="131">
                  <c:v>621</c:v>
                </c:pt>
                <c:pt idx="132">
                  <c:v>622</c:v>
                </c:pt>
                <c:pt idx="133">
                  <c:v>623</c:v>
                </c:pt>
                <c:pt idx="134">
                  <c:v>624</c:v>
                </c:pt>
                <c:pt idx="135">
                  <c:v>625</c:v>
                </c:pt>
                <c:pt idx="136">
                  <c:v>626</c:v>
                </c:pt>
                <c:pt idx="137">
                  <c:v>627</c:v>
                </c:pt>
                <c:pt idx="138">
                  <c:v>628</c:v>
                </c:pt>
                <c:pt idx="139">
                  <c:v>629</c:v>
                </c:pt>
                <c:pt idx="140">
                  <c:v>630</c:v>
                </c:pt>
                <c:pt idx="141">
                  <c:v>631</c:v>
                </c:pt>
                <c:pt idx="142">
                  <c:v>632</c:v>
                </c:pt>
                <c:pt idx="143">
                  <c:v>633</c:v>
                </c:pt>
                <c:pt idx="144">
                  <c:v>634</c:v>
                </c:pt>
                <c:pt idx="145">
                  <c:v>635</c:v>
                </c:pt>
                <c:pt idx="146">
                  <c:v>636</c:v>
                </c:pt>
                <c:pt idx="147">
                  <c:v>637</c:v>
                </c:pt>
                <c:pt idx="148">
                  <c:v>638</c:v>
                </c:pt>
                <c:pt idx="149">
                  <c:v>639</c:v>
                </c:pt>
                <c:pt idx="150">
                  <c:v>640</c:v>
                </c:pt>
                <c:pt idx="151">
                  <c:v>641</c:v>
                </c:pt>
                <c:pt idx="152">
                  <c:v>642</c:v>
                </c:pt>
                <c:pt idx="153">
                  <c:v>643</c:v>
                </c:pt>
                <c:pt idx="154">
                  <c:v>644</c:v>
                </c:pt>
                <c:pt idx="155">
                  <c:v>645</c:v>
                </c:pt>
                <c:pt idx="156">
                  <c:v>646</c:v>
                </c:pt>
                <c:pt idx="157">
                  <c:v>647</c:v>
                </c:pt>
                <c:pt idx="158">
                  <c:v>648</c:v>
                </c:pt>
                <c:pt idx="159">
                  <c:v>649</c:v>
                </c:pt>
                <c:pt idx="160">
                  <c:v>650</c:v>
                </c:pt>
                <c:pt idx="161">
                  <c:v>651</c:v>
                </c:pt>
                <c:pt idx="162">
                  <c:v>652</c:v>
                </c:pt>
                <c:pt idx="163">
                  <c:v>653</c:v>
                </c:pt>
                <c:pt idx="164">
                  <c:v>654</c:v>
                </c:pt>
                <c:pt idx="165">
                  <c:v>655</c:v>
                </c:pt>
                <c:pt idx="166">
                  <c:v>656</c:v>
                </c:pt>
                <c:pt idx="167">
                  <c:v>657</c:v>
                </c:pt>
                <c:pt idx="168">
                  <c:v>658</c:v>
                </c:pt>
                <c:pt idx="169">
                  <c:v>659</c:v>
                </c:pt>
                <c:pt idx="170">
                  <c:v>660</c:v>
                </c:pt>
                <c:pt idx="171">
                  <c:v>661</c:v>
                </c:pt>
                <c:pt idx="172">
                  <c:v>662</c:v>
                </c:pt>
                <c:pt idx="173">
                  <c:v>663</c:v>
                </c:pt>
                <c:pt idx="174">
                  <c:v>664</c:v>
                </c:pt>
                <c:pt idx="175">
                  <c:v>665</c:v>
                </c:pt>
                <c:pt idx="176">
                  <c:v>666</c:v>
                </c:pt>
                <c:pt idx="177">
                  <c:v>667</c:v>
                </c:pt>
                <c:pt idx="178">
                  <c:v>668</c:v>
                </c:pt>
                <c:pt idx="179">
                  <c:v>669</c:v>
                </c:pt>
                <c:pt idx="180">
                  <c:v>670</c:v>
                </c:pt>
                <c:pt idx="181">
                  <c:v>671</c:v>
                </c:pt>
                <c:pt idx="182">
                  <c:v>672</c:v>
                </c:pt>
                <c:pt idx="183">
                  <c:v>673</c:v>
                </c:pt>
                <c:pt idx="184">
                  <c:v>674</c:v>
                </c:pt>
                <c:pt idx="185">
                  <c:v>675</c:v>
                </c:pt>
                <c:pt idx="186">
                  <c:v>676</c:v>
                </c:pt>
                <c:pt idx="187">
                  <c:v>677</c:v>
                </c:pt>
                <c:pt idx="188">
                  <c:v>678</c:v>
                </c:pt>
                <c:pt idx="189">
                  <c:v>679</c:v>
                </c:pt>
                <c:pt idx="190">
                  <c:v>680</c:v>
                </c:pt>
                <c:pt idx="191">
                  <c:v>681</c:v>
                </c:pt>
                <c:pt idx="192">
                  <c:v>682</c:v>
                </c:pt>
                <c:pt idx="193">
                  <c:v>683</c:v>
                </c:pt>
                <c:pt idx="194">
                  <c:v>684</c:v>
                </c:pt>
                <c:pt idx="195">
                  <c:v>685</c:v>
                </c:pt>
                <c:pt idx="196">
                  <c:v>686</c:v>
                </c:pt>
                <c:pt idx="197">
                  <c:v>687</c:v>
                </c:pt>
                <c:pt idx="198">
                  <c:v>688</c:v>
                </c:pt>
                <c:pt idx="199">
                  <c:v>689</c:v>
                </c:pt>
                <c:pt idx="200">
                  <c:v>690</c:v>
                </c:pt>
                <c:pt idx="201">
                  <c:v>691</c:v>
                </c:pt>
                <c:pt idx="202">
                  <c:v>692</c:v>
                </c:pt>
                <c:pt idx="203">
                  <c:v>693</c:v>
                </c:pt>
                <c:pt idx="204">
                  <c:v>694</c:v>
                </c:pt>
                <c:pt idx="205">
                  <c:v>695</c:v>
                </c:pt>
                <c:pt idx="206">
                  <c:v>696</c:v>
                </c:pt>
                <c:pt idx="207">
                  <c:v>697</c:v>
                </c:pt>
                <c:pt idx="208">
                  <c:v>698</c:v>
                </c:pt>
                <c:pt idx="209">
                  <c:v>699</c:v>
                </c:pt>
                <c:pt idx="210">
                  <c:v>700</c:v>
                </c:pt>
              </c:numCache>
            </c:numRef>
          </c:xVal>
          <c:yVal>
            <c:numRef>
              <c:f>' 1st soak '!$Z$4:$Z$214</c:f>
              <c:numCache>
                <c:formatCode>General</c:formatCode>
                <c:ptCount val="211"/>
                <c:pt idx="0">
                  <c:v>504.38799999999998</c:v>
                </c:pt>
                <c:pt idx="1">
                  <c:v>554.52599999999995</c:v>
                </c:pt>
                <c:pt idx="2">
                  <c:v>606.83900000000006</c:v>
                </c:pt>
                <c:pt idx="3">
                  <c:v>658.43799999999999</c:v>
                </c:pt>
                <c:pt idx="4">
                  <c:v>708.15800000000002</c:v>
                </c:pt>
                <c:pt idx="5">
                  <c:v>755.58900000000006</c:v>
                </c:pt>
                <c:pt idx="6">
                  <c:v>800.12099999999998</c:v>
                </c:pt>
                <c:pt idx="7">
                  <c:v>841.07</c:v>
                </c:pt>
                <c:pt idx="8">
                  <c:v>878.73299999999995</c:v>
                </c:pt>
                <c:pt idx="9">
                  <c:v>912.99900000000002</c:v>
                </c:pt>
                <c:pt idx="10">
                  <c:v>944.30200000000002</c:v>
                </c:pt>
                <c:pt idx="11">
                  <c:v>972.62800000000004</c:v>
                </c:pt>
                <c:pt idx="12">
                  <c:v>999.27700000000004</c:v>
                </c:pt>
                <c:pt idx="13">
                  <c:v>1024.3399999999999</c:v>
                </c:pt>
                <c:pt idx="14">
                  <c:v>1047.8499999999999</c:v>
                </c:pt>
                <c:pt idx="15">
                  <c:v>1070.52</c:v>
                </c:pt>
                <c:pt idx="16">
                  <c:v>1092.3599999999999</c:v>
                </c:pt>
                <c:pt idx="17">
                  <c:v>1113.5899999999999</c:v>
                </c:pt>
                <c:pt idx="18">
                  <c:v>1134.26</c:v>
                </c:pt>
                <c:pt idx="19">
                  <c:v>1153.82</c:v>
                </c:pt>
                <c:pt idx="20">
                  <c:v>1172.26</c:v>
                </c:pt>
                <c:pt idx="21">
                  <c:v>1188.9000000000001</c:v>
                </c:pt>
                <c:pt idx="22">
                  <c:v>1203.6400000000001</c:v>
                </c:pt>
                <c:pt idx="23">
                  <c:v>1216.6400000000001</c:v>
                </c:pt>
                <c:pt idx="24">
                  <c:v>1227.6400000000001</c:v>
                </c:pt>
                <c:pt idx="25">
                  <c:v>1236.1099999999999</c:v>
                </c:pt>
                <c:pt idx="26">
                  <c:v>1242.69</c:v>
                </c:pt>
                <c:pt idx="27">
                  <c:v>1247.6199999999999</c:v>
                </c:pt>
                <c:pt idx="28">
                  <c:v>1251.05</c:v>
                </c:pt>
                <c:pt idx="29">
                  <c:v>1253.1400000000001</c:v>
                </c:pt>
                <c:pt idx="30">
                  <c:v>1254.6099999999999</c:v>
                </c:pt>
                <c:pt idx="31">
                  <c:v>1255.55</c:v>
                </c:pt>
                <c:pt idx="32">
                  <c:v>1255.68</c:v>
                </c:pt>
                <c:pt idx="33">
                  <c:v>1255.5899999999999</c:v>
                </c:pt>
                <c:pt idx="34">
                  <c:v>1256.3499999999999</c:v>
                </c:pt>
                <c:pt idx="35">
                  <c:v>1257</c:v>
                </c:pt>
                <c:pt idx="36">
                  <c:v>1257.43</c:v>
                </c:pt>
                <c:pt idx="37">
                  <c:v>1258.5999999999999</c:v>
                </c:pt>
                <c:pt idx="38">
                  <c:v>1260.04</c:v>
                </c:pt>
                <c:pt idx="39">
                  <c:v>1261</c:v>
                </c:pt>
                <c:pt idx="40">
                  <c:v>1262.31</c:v>
                </c:pt>
                <c:pt idx="41">
                  <c:v>1263.8</c:v>
                </c:pt>
                <c:pt idx="42">
                  <c:v>1264.6199999999999</c:v>
                </c:pt>
                <c:pt idx="43">
                  <c:v>1264.82</c:v>
                </c:pt>
                <c:pt idx="44">
                  <c:v>1264.77</c:v>
                </c:pt>
                <c:pt idx="45">
                  <c:v>1264.06</c:v>
                </c:pt>
                <c:pt idx="46">
                  <c:v>1262.3499999999999</c:v>
                </c:pt>
                <c:pt idx="47">
                  <c:v>1260.1300000000001</c:v>
                </c:pt>
                <c:pt idx="48">
                  <c:v>1257.08</c:v>
                </c:pt>
                <c:pt idx="49">
                  <c:v>1252.96</c:v>
                </c:pt>
                <c:pt idx="50">
                  <c:v>1248.3499999999999</c:v>
                </c:pt>
                <c:pt idx="51">
                  <c:v>1237.1099999999999</c:v>
                </c:pt>
                <c:pt idx="52">
                  <c:v>1230.5899999999999</c:v>
                </c:pt>
                <c:pt idx="53">
                  <c:v>1223.19</c:v>
                </c:pt>
                <c:pt idx="54">
                  <c:v>1215</c:v>
                </c:pt>
                <c:pt idx="55">
                  <c:v>1205.58</c:v>
                </c:pt>
                <c:pt idx="56">
                  <c:v>1195.32</c:v>
                </c:pt>
                <c:pt idx="57">
                  <c:v>1184.19</c:v>
                </c:pt>
                <c:pt idx="58">
                  <c:v>1172.2</c:v>
                </c:pt>
                <c:pt idx="59">
                  <c:v>1159.45</c:v>
                </c:pt>
                <c:pt idx="60">
                  <c:v>1145.5999999999999</c:v>
                </c:pt>
                <c:pt idx="61">
                  <c:v>1130.79</c:v>
                </c:pt>
                <c:pt idx="62">
                  <c:v>1115.05</c:v>
                </c:pt>
                <c:pt idx="63">
                  <c:v>1098.56</c:v>
                </c:pt>
                <c:pt idx="64">
                  <c:v>1081.74</c:v>
                </c:pt>
                <c:pt idx="65">
                  <c:v>1063.81</c:v>
                </c:pt>
                <c:pt idx="66">
                  <c:v>1045.3599999999999</c:v>
                </c:pt>
                <c:pt idx="67">
                  <c:v>1026.3499999999999</c:v>
                </c:pt>
                <c:pt idx="68">
                  <c:v>1006.95</c:v>
                </c:pt>
                <c:pt idx="69">
                  <c:v>987.06299999999999</c:v>
                </c:pt>
                <c:pt idx="70">
                  <c:v>967.16600000000005</c:v>
                </c:pt>
                <c:pt idx="71">
                  <c:v>946.95399999999995</c:v>
                </c:pt>
                <c:pt idx="72">
                  <c:v>926.44799999999998</c:v>
                </c:pt>
                <c:pt idx="73">
                  <c:v>906.07500000000005</c:v>
                </c:pt>
                <c:pt idx="74">
                  <c:v>885.42399999999998</c:v>
                </c:pt>
                <c:pt idx="75">
                  <c:v>864.96799999999996</c:v>
                </c:pt>
                <c:pt idx="76">
                  <c:v>844.67100000000005</c:v>
                </c:pt>
                <c:pt idx="77">
                  <c:v>824.40700000000004</c:v>
                </c:pt>
                <c:pt idx="78">
                  <c:v>804.24900000000002</c:v>
                </c:pt>
                <c:pt idx="79">
                  <c:v>784.27</c:v>
                </c:pt>
                <c:pt idx="80">
                  <c:v>764.54499999999996</c:v>
                </c:pt>
                <c:pt idx="81">
                  <c:v>745.20399999999995</c:v>
                </c:pt>
                <c:pt idx="82">
                  <c:v>726.08799999999997</c:v>
                </c:pt>
                <c:pt idx="83">
                  <c:v>707.25699999999995</c:v>
                </c:pt>
                <c:pt idx="84">
                  <c:v>688.976</c:v>
                </c:pt>
                <c:pt idx="85">
                  <c:v>670.923</c:v>
                </c:pt>
                <c:pt idx="86">
                  <c:v>653.48599999999999</c:v>
                </c:pt>
                <c:pt idx="87">
                  <c:v>636.44399999999996</c:v>
                </c:pt>
                <c:pt idx="88">
                  <c:v>620.06899999999996</c:v>
                </c:pt>
                <c:pt idx="89">
                  <c:v>604.01700000000005</c:v>
                </c:pt>
                <c:pt idx="90">
                  <c:v>588.45000000000005</c:v>
                </c:pt>
                <c:pt idx="91">
                  <c:v>573.36400000000003</c:v>
                </c:pt>
                <c:pt idx="92">
                  <c:v>558.85</c:v>
                </c:pt>
                <c:pt idx="93">
                  <c:v>544.79100000000005</c:v>
                </c:pt>
                <c:pt idx="94">
                  <c:v>531.26499999999999</c:v>
                </c:pt>
                <c:pt idx="95">
                  <c:v>518.14200000000005</c:v>
                </c:pt>
                <c:pt idx="96">
                  <c:v>505.423</c:v>
                </c:pt>
                <c:pt idx="97">
                  <c:v>492.95299999999997</c:v>
                </c:pt>
                <c:pt idx="98">
                  <c:v>480.90899999999999</c:v>
                </c:pt>
                <c:pt idx="99">
                  <c:v>469.15199999999999</c:v>
                </c:pt>
                <c:pt idx="100">
                  <c:v>457.714</c:v>
                </c:pt>
                <c:pt idx="101">
                  <c:v>446.608</c:v>
                </c:pt>
                <c:pt idx="102">
                  <c:v>435.82499999999999</c:v>
                </c:pt>
                <c:pt idx="103">
                  <c:v>425.33699999999999</c:v>
                </c:pt>
                <c:pt idx="104">
                  <c:v>415.1</c:v>
                </c:pt>
                <c:pt idx="105">
                  <c:v>405.21600000000001</c:v>
                </c:pt>
                <c:pt idx="106">
                  <c:v>395.30500000000001</c:v>
                </c:pt>
                <c:pt idx="107">
                  <c:v>385.70400000000001</c:v>
                </c:pt>
                <c:pt idx="108">
                  <c:v>376.14800000000002</c:v>
                </c:pt>
                <c:pt idx="109">
                  <c:v>366.68400000000003</c:v>
                </c:pt>
                <c:pt idx="110">
                  <c:v>357.38499999999999</c:v>
                </c:pt>
                <c:pt idx="111">
                  <c:v>348.27699999999999</c:v>
                </c:pt>
                <c:pt idx="112">
                  <c:v>339.14699999999999</c:v>
                </c:pt>
                <c:pt idx="113">
                  <c:v>330.24099999999999</c:v>
                </c:pt>
                <c:pt idx="114">
                  <c:v>321.51299999999998</c:v>
                </c:pt>
                <c:pt idx="115">
                  <c:v>312.92899999999997</c:v>
                </c:pt>
                <c:pt idx="116">
                  <c:v>304.53699999999998</c:v>
                </c:pt>
                <c:pt idx="117">
                  <c:v>296.149</c:v>
                </c:pt>
                <c:pt idx="118">
                  <c:v>287.95100000000002</c:v>
                </c:pt>
                <c:pt idx="119">
                  <c:v>280.012</c:v>
                </c:pt>
                <c:pt idx="120">
                  <c:v>272.096</c:v>
                </c:pt>
                <c:pt idx="121">
                  <c:v>264.334</c:v>
                </c:pt>
                <c:pt idx="122">
                  <c:v>256.70400000000001</c:v>
                </c:pt>
                <c:pt idx="123">
                  <c:v>249.20400000000001</c:v>
                </c:pt>
                <c:pt idx="124">
                  <c:v>241.98099999999999</c:v>
                </c:pt>
                <c:pt idx="125">
                  <c:v>234.93100000000001</c:v>
                </c:pt>
                <c:pt idx="126">
                  <c:v>227.91</c:v>
                </c:pt>
                <c:pt idx="127">
                  <c:v>221.09800000000001</c:v>
                </c:pt>
                <c:pt idx="128">
                  <c:v>214.39400000000001</c:v>
                </c:pt>
                <c:pt idx="129">
                  <c:v>207.88200000000001</c:v>
                </c:pt>
                <c:pt idx="130">
                  <c:v>201.47499999999999</c:v>
                </c:pt>
                <c:pt idx="131">
                  <c:v>195.398</c:v>
                </c:pt>
                <c:pt idx="132">
                  <c:v>189.25</c:v>
                </c:pt>
                <c:pt idx="133">
                  <c:v>183.30699999999999</c:v>
                </c:pt>
                <c:pt idx="134">
                  <c:v>177.68199999999999</c:v>
                </c:pt>
                <c:pt idx="135">
                  <c:v>172.04400000000001</c:v>
                </c:pt>
                <c:pt idx="136">
                  <c:v>166.65100000000001</c:v>
                </c:pt>
                <c:pt idx="137">
                  <c:v>161.43700000000001</c:v>
                </c:pt>
                <c:pt idx="138">
                  <c:v>156.33000000000001</c:v>
                </c:pt>
                <c:pt idx="139">
                  <c:v>151.24299999999999</c:v>
                </c:pt>
                <c:pt idx="140">
                  <c:v>146.5</c:v>
                </c:pt>
                <c:pt idx="141">
                  <c:v>141.869</c:v>
                </c:pt>
                <c:pt idx="142">
                  <c:v>137.35900000000001</c:v>
                </c:pt>
                <c:pt idx="143">
                  <c:v>133.04300000000001</c:v>
                </c:pt>
                <c:pt idx="144">
                  <c:v>128.845</c:v>
                </c:pt>
                <c:pt idx="145">
                  <c:v>124.729</c:v>
                </c:pt>
                <c:pt idx="146">
                  <c:v>120.807</c:v>
                </c:pt>
                <c:pt idx="147">
                  <c:v>116.97799999999999</c:v>
                </c:pt>
                <c:pt idx="148">
                  <c:v>113.28</c:v>
                </c:pt>
                <c:pt idx="149">
                  <c:v>109.682</c:v>
                </c:pt>
                <c:pt idx="150">
                  <c:v>106.176</c:v>
                </c:pt>
                <c:pt idx="151">
                  <c:v>102.72499999999999</c:v>
                </c:pt>
                <c:pt idx="152">
                  <c:v>99.465000000000003</c:v>
                </c:pt>
                <c:pt idx="153">
                  <c:v>96.368099999999998</c:v>
                </c:pt>
                <c:pt idx="154">
                  <c:v>93.366900000000001</c:v>
                </c:pt>
                <c:pt idx="155">
                  <c:v>90.406099999999995</c:v>
                </c:pt>
                <c:pt idx="156">
                  <c:v>87.603800000000007</c:v>
                </c:pt>
                <c:pt idx="157">
                  <c:v>84.870999999999995</c:v>
                </c:pt>
                <c:pt idx="158">
                  <c:v>82.252300000000005</c:v>
                </c:pt>
                <c:pt idx="159">
                  <c:v>79.724199999999996</c:v>
                </c:pt>
                <c:pt idx="160">
                  <c:v>77.237899999999996</c:v>
                </c:pt>
                <c:pt idx="161">
                  <c:v>74.879000000000005</c:v>
                </c:pt>
                <c:pt idx="162">
                  <c:v>72.516300000000001</c:v>
                </c:pt>
                <c:pt idx="163">
                  <c:v>70.296499999999995</c:v>
                </c:pt>
                <c:pt idx="164">
                  <c:v>68.087500000000006</c:v>
                </c:pt>
                <c:pt idx="165">
                  <c:v>65.953800000000001</c:v>
                </c:pt>
                <c:pt idx="166">
                  <c:v>63.940199999999997</c:v>
                </c:pt>
                <c:pt idx="167">
                  <c:v>62.003700000000002</c:v>
                </c:pt>
                <c:pt idx="168">
                  <c:v>60.023200000000003</c:v>
                </c:pt>
                <c:pt idx="169">
                  <c:v>58.145600000000002</c:v>
                </c:pt>
                <c:pt idx="170">
                  <c:v>56.377499999999998</c:v>
                </c:pt>
                <c:pt idx="171">
                  <c:v>54.671100000000003</c:v>
                </c:pt>
                <c:pt idx="172">
                  <c:v>52.930100000000003</c:v>
                </c:pt>
                <c:pt idx="173">
                  <c:v>51.305599999999998</c:v>
                </c:pt>
                <c:pt idx="174">
                  <c:v>49.646900000000002</c:v>
                </c:pt>
                <c:pt idx="175">
                  <c:v>48.103400000000001</c:v>
                </c:pt>
                <c:pt idx="176">
                  <c:v>46.570799999999998</c:v>
                </c:pt>
                <c:pt idx="177">
                  <c:v>45.085000000000001</c:v>
                </c:pt>
                <c:pt idx="178">
                  <c:v>43.650500000000001</c:v>
                </c:pt>
                <c:pt idx="179">
                  <c:v>42.213999999999999</c:v>
                </c:pt>
                <c:pt idx="180">
                  <c:v>40.825200000000002</c:v>
                </c:pt>
                <c:pt idx="181">
                  <c:v>39.493400000000001</c:v>
                </c:pt>
                <c:pt idx="182">
                  <c:v>38.234099999999998</c:v>
                </c:pt>
                <c:pt idx="183">
                  <c:v>37.031700000000001</c:v>
                </c:pt>
                <c:pt idx="184">
                  <c:v>35.8919</c:v>
                </c:pt>
                <c:pt idx="185">
                  <c:v>34.714399999999998</c:v>
                </c:pt>
                <c:pt idx="186">
                  <c:v>33.592799999999997</c:v>
                </c:pt>
                <c:pt idx="187">
                  <c:v>32.515599999999999</c:v>
                </c:pt>
                <c:pt idx="188">
                  <c:v>31.4938</c:v>
                </c:pt>
                <c:pt idx="189">
                  <c:v>30.515000000000001</c:v>
                </c:pt>
                <c:pt idx="190">
                  <c:v>29.523499999999999</c:v>
                </c:pt>
                <c:pt idx="191">
                  <c:v>28.5273</c:v>
                </c:pt>
                <c:pt idx="192">
                  <c:v>27.570900000000002</c:v>
                </c:pt>
                <c:pt idx="193">
                  <c:v>26.651800000000001</c:v>
                </c:pt>
                <c:pt idx="194">
                  <c:v>25.7424</c:v>
                </c:pt>
                <c:pt idx="195">
                  <c:v>24.873699999999999</c:v>
                </c:pt>
                <c:pt idx="196">
                  <c:v>24.060600000000001</c:v>
                </c:pt>
                <c:pt idx="197">
                  <c:v>23.261199999999999</c:v>
                </c:pt>
                <c:pt idx="198">
                  <c:v>22.508400000000002</c:v>
                </c:pt>
                <c:pt idx="199">
                  <c:v>21.7423</c:v>
                </c:pt>
                <c:pt idx="200">
                  <c:v>21.070699999999999</c:v>
                </c:pt>
                <c:pt idx="201">
                  <c:v>20.369199999999999</c:v>
                </c:pt>
                <c:pt idx="202">
                  <c:v>19.7195</c:v>
                </c:pt>
                <c:pt idx="203">
                  <c:v>19.064599999999999</c:v>
                </c:pt>
                <c:pt idx="204">
                  <c:v>18.435300000000002</c:v>
                </c:pt>
                <c:pt idx="205">
                  <c:v>17.813300000000002</c:v>
                </c:pt>
                <c:pt idx="206">
                  <c:v>17.2485</c:v>
                </c:pt>
                <c:pt idx="207">
                  <c:v>16.678899999999999</c:v>
                </c:pt>
                <c:pt idx="208">
                  <c:v>16.130400000000002</c:v>
                </c:pt>
                <c:pt idx="209">
                  <c:v>15.615600000000001</c:v>
                </c:pt>
                <c:pt idx="210">
                  <c:v>15.1064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1E4A-4994-B5AF-87BE70521F3C}"/>
            </c:ext>
          </c:extLst>
        </c:ser>
        <c:ser>
          <c:idx val="4"/>
          <c:order val="4"/>
          <c:tx>
            <c:v>Hexane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 1st soak '!$AE$4:$AE$254</c:f>
              <c:numCache>
                <c:formatCode>General</c:formatCode>
                <c:ptCount val="2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</c:numCache>
            </c:numRef>
          </c:xVal>
          <c:yVal>
            <c:numRef>
              <c:f>' 1st soak '!$AF$4:$AF$254</c:f>
              <c:numCache>
                <c:formatCode>General</c:formatCode>
                <c:ptCount val="251"/>
                <c:pt idx="0">
                  <c:v>131.04599999999999</c:v>
                </c:pt>
                <c:pt idx="1">
                  <c:v>136.30699999999999</c:v>
                </c:pt>
                <c:pt idx="2">
                  <c:v>143.851</c:v>
                </c:pt>
                <c:pt idx="3">
                  <c:v>151.38300000000001</c:v>
                </c:pt>
                <c:pt idx="4">
                  <c:v>158.36000000000001</c:v>
                </c:pt>
                <c:pt idx="5">
                  <c:v>165.41900000000001</c:v>
                </c:pt>
                <c:pt idx="6">
                  <c:v>172.69200000000001</c:v>
                </c:pt>
                <c:pt idx="7">
                  <c:v>180.45400000000001</c:v>
                </c:pt>
                <c:pt idx="8">
                  <c:v>188.54599999999999</c:v>
                </c:pt>
                <c:pt idx="9">
                  <c:v>197.27600000000001</c:v>
                </c:pt>
                <c:pt idx="10">
                  <c:v>206.12899999999999</c:v>
                </c:pt>
                <c:pt idx="11">
                  <c:v>214.49299999999999</c:v>
                </c:pt>
                <c:pt idx="12">
                  <c:v>221.75</c:v>
                </c:pt>
                <c:pt idx="13">
                  <c:v>227.041</c:v>
                </c:pt>
                <c:pt idx="14">
                  <c:v>230.626</c:v>
                </c:pt>
                <c:pt idx="15">
                  <c:v>232.54900000000001</c:v>
                </c:pt>
                <c:pt idx="16">
                  <c:v>232.392</c:v>
                </c:pt>
                <c:pt idx="17">
                  <c:v>230.90899999999999</c:v>
                </c:pt>
                <c:pt idx="18">
                  <c:v>227.90899999999999</c:v>
                </c:pt>
                <c:pt idx="19">
                  <c:v>224.392</c:v>
                </c:pt>
                <c:pt idx="20">
                  <c:v>220.68299999999999</c:v>
                </c:pt>
                <c:pt idx="21">
                  <c:v>217.095</c:v>
                </c:pt>
                <c:pt idx="22">
                  <c:v>214.79900000000001</c:v>
                </c:pt>
                <c:pt idx="23">
                  <c:v>213.351</c:v>
                </c:pt>
                <c:pt idx="24">
                  <c:v>212.649</c:v>
                </c:pt>
                <c:pt idx="25">
                  <c:v>212.518</c:v>
                </c:pt>
                <c:pt idx="26">
                  <c:v>212.24700000000001</c:v>
                </c:pt>
                <c:pt idx="27">
                  <c:v>212.22</c:v>
                </c:pt>
                <c:pt idx="28">
                  <c:v>211.399</c:v>
                </c:pt>
                <c:pt idx="29">
                  <c:v>209.92</c:v>
                </c:pt>
                <c:pt idx="30">
                  <c:v>208.52099999999999</c:v>
                </c:pt>
                <c:pt idx="31">
                  <c:v>206.655</c:v>
                </c:pt>
                <c:pt idx="32">
                  <c:v>205.04</c:v>
                </c:pt>
                <c:pt idx="33">
                  <c:v>203.08500000000001</c:v>
                </c:pt>
                <c:pt idx="34">
                  <c:v>201.20599999999999</c:v>
                </c:pt>
                <c:pt idx="35">
                  <c:v>199.45099999999999</c:v>
                </c:pt>
                <c:pt idx="36">
                  <c:v>197.54900000000001</c:v>
                </c:pt>
                <c:pt idx="37">
                  <c:v>195.72900000000001</c:v>
                </c:pt>
                <c:pt idx="38">
                  <c:v>194.05799999999999</c:v>
                </c:pt>
                <c:pt idx="39">
                  <c:v>192.16</c:v>
                </c:pt>
                <c:pt idx="40">
                  <c:v>190.24600000000001</c:v>
                </c:pt>
                <c:pt idx="41">
                  <c:v>187.934</c:v>
                </c:pt>
                <c:pt idx="42">
                  <c:v>185.56399999999999</c:v>
                </c:pt>
                <c:pt idx="43">
                  <c:v>183.16800000000001</c:v>
                </c:pt>
                <c:pt idx="44">
                  <c:v>180.71600000000001</c:v>
                </c:pt>
                <c:pt idx="45">
                  <c:v>178.143</c:v>
                </c:pt>
                <c:pt idx="46">
                  <c:v>175.648</c:v>
                </c:pt>
                <c:pt idx="47">
                  <c:v>173.40299999999999</c:v>
                </c:pt>
                <c:pt idx="48">
                  <c:v>171.18600000000001</c:v>
                </c:pt>
                <c:pt idx="49">
                  <c:v>169.1</c:v>
                </c:pt>
                <c:pt idx="50">
                  <c:v>167.547</c:v>
                </c:pt>
                <c:pt idx="51">
                  <c:v>166.239</c:v>
                </c:pt>
                <c:pt idx="52">
                  <c:v>165.077</c:v>
                </c:pt>
                <c:pt idx="53">
                  <c:v>164.2</c:v>
                </c:pt>
                <c:pt idx="54">
                  <c:v>163.61799999999999</c:v>
                </c:pt>
                <c:pt idx="55">
                  <c:v>163.375</c:v>
                </c:pt>
                <c:pt idx="56">
                  <c:v>163.16800000000001</c:v>
                </c:pt>
                <c:pt idx="57">
                  <c:v>163.07</c:v>
                </c:pt>
                <c:pt idx="58">
                  <c:v>163.536</c:v>
                </c:pt>
                <c:pt idx="59">
                  <c:v>163.67099999999999</c:v>
                </c:pt>
                <c:pt idx="60">
                  <c:v>164.06100000000001</c:v>
                </c:pt>
                <c:pt idx="61">
                  <c:v>161.66800000000001</c:v>
                </c:pt>
                <c:pt idx="62">
                  <c:v>162.26300000000001</c:v>
                </c:pt>
                <c:pt idx="63">
                  <c:v>162.90899999999999</c:v>
                </c:pt>
                <c:pt idx="64">
                  <c:v>163.83199999999999</c:v>
                </c:pt>
                <c:pt idx="65">
                  <c:v>164.92599999999999</c:v>
                </c:pt>
                <c:pt idx="66">
                  <c:v>166.37700000000001</c:v>
                </c:pt>
                <c:pt idx="67">
                  <c:v>167.88800000000001</c:v>
                </c:pt>
                <c:pt idx="68">
                  <c:v>169.62899999999999</c:v>
                </c:pt>
                <c:pt idx="69">
                  <c:v>171.553</c:v>
                </c:pt>
                <c:pt idx="70">
                  <c:v>173.56899999999999</c:v>
                </c:pt>
                <c:pt idx="71">
                  <c:v>175.75800000000001</c:v>
                </c:pt>
                <c:pt idx="72">
                  <c:v>178.13800000000001</c:v>
                </c:pt>
                <c:pt idx="73">
                  <c:v>180.649</c:v>
                </c:pt>
                <c:pt idx="74">
                  <c:v>183.148</c:v>
                </c:pt>
                <c:pt idx="75">
                  <c:v>185.624</c:v>
                </c:pt>
                <c:pt idx="76">
                  <c:v>188.02199999999999</c:v>
                </c:pt>
                <c:pt idx="77">
                  <c:v>190.22900000000001</c:v>
                </c:pt>
                <c:pt idx="78">
                  <c:v>192.53899999999999</c:v>
                </c:pt>
                <c:pt idx="79">
                  <c:v>194.988</c:v>
                </c:pt>
                <c:pt idx="80">
                  <c:v>197.21799999999999</c:v>
                </c:pt>
                <c:pt idx="81">
                  <c:v>199.59800000000001</c:v>
                </c:pt>
                <c:pt idx="82">
                  <c:v>201.934</c:v>
                </c:pt>
                <c:pt idx="83">
                  <c:v>203.95599999999999</c:v>
                </c:pt>
                <c:pt idx="84">
                  <c:v>205.99700000000001</c:v>
                </c:pt>
                <c:pt idx="85">
                  <c:v>208.37799999999999</c:v>
                </c:pt>
                <c:pt idx="86">
                  <c:v>210.49700000000001</c:v>
                </c:pt>
                <c:pt idx="87">
                  <c:v>212.511</c:v>
                </c:pt>
                <c:pt idx="88">
                  <c:v>214.44499999999999</c:v>
                </c:pt>
                <c:pt idx="89">
                  <c:v>216.35400000000001</c:v>
                </c:pt>
                <c:pt idx="90">
                  <c:v>218.148</c:v>
                </c:pt>
                <c:pt idx="91">
                  <c:v>220.047</c:v>
                </c:pt>
                <c:pt idx="92">
                  <c:v>222.16900000000001</c:v>
                </c:pt>
                <c:pt idx="93">
                  <c:v>223.84</c:v>
                </c:pt>
                <c:pt idx="94">
                  <c:v>225.13300000000001</c:v>
                </c:pt>
                <c:pt idx="95">
                  <c:v>226.78899999999999</c:v>
                </c:pt>
                <c:pt idx="96">
                  <c:v>228.36799999999999</c:v>
                </c:pt>
                <c:pt idx="97">
                  <c:v>229.90700000000001</c:v>
                </c:pt>
                <c:pt idx="98">
                  <c:v>231.321</c:v>
                </c:pt>
                <c:pt idx="99">
                  <c:v>232.37700000000001</c:v>
                </c:pt>
                <c:pt idx="100">
                  <c:v>233.42099999999999</c:v>
                </c:pt>
                <c:pt idx="101">
                  <c:v>234.09899999999999</c:v>
                </c:pt>
                <c:pt idx="102">
                  <c:v>234.80199999999999</c:v>
                </c:pt>
                <c:pt idx="103">
                  <c:v>235.54599999999999</c:v>
                </c:pt>
                <c:pt idx="104">
                  <c:v>236.09</c:v>
                </c:pt>
                <c:pt idx="105">
                  <c:v>236.24199999999999</c:v>
                </c:pt>
                <c:pt idx="106">
                  <c:v>236.25899999999999</c:v>
                </c:pt>
                <c:pt idx="107">
                  <c:v>236.41399999999999</c:v>
                </c:pt>
                <c:pt idx="108">
                  <c:v>236.12899999999999</c:v>
                </c:pt>
                <c:pt idx="109">
                  <c:v>235.96899999999999</c:v>
                </c:pt>
                <c:pt idx="110">
                  <c:v>235.77099999999999</c:v>
                </c:pt>
                <c:pt idx="111">
                  <c:v>235.286</c:v>
                </c:pt>
                <c:pt idx="112">
                  <c:v>234.76900000000001</c:v>
                </c:pt>
                <c:pt idx="113">
                  <c:v>234.22900000000001</c:v>
                </c:pt>
                <c:pt idx="114">
                  <c:v>233.584</c:v>
                </c:pt>
                <c:pt idx="115">
                  <c:v>232.92599999999999</c:v>
                </c:pt>
                <c:pt idx="116">
                  <c:v>231.85499999999999</c:v>
                </c:pt>
                <c:pt idx="117">
                  <c:v>230.94300000000001</c:v>
                </c:pt>
                <c:pt idx="118">
                  <c:v>229.66399999999999</c:v>
                </c:pt>
                <c:pt idx="119">
                  <c:v>228.49799999999999</c:v>
                </c:pt>
                <c:pt idx="120">
                  <c:v>227.24700000000001</c:v>
                </c:pt>
                <c:pt idx="121">
                  <c:v>225.64599999999999</c:v>
                </c:pt>
                <c:pt idx="122">
                  <c:v>224.08099999999999</c:v>
                </c:pt>
                <c:pt idx="123">
                  <c:v>222.56200000000001</c:v>
                </c:pt>
                <c:pt idx="124">
                  <c:v>220.58199999999999</c:v>
                </c:pt>
                <c:pt idx="125">
                  <c:v>218.601</c:v>
                </c:pt>
                <c:pt idx="126">
                  <c:v>216.55099999999999</c:v>
                </c:pt>
                <c:pt idx="127">
                  <c:v>214.464</c:v>
                </c:pt>
                <c:pt idx="128">
                  <c:v>212.476</c:v>
                </c:pt>
                <c:pt idx="129">
                  <c:v>210.32300000000001</c:v>
                </c:pt>
                <c:pt idx="130">
                  <c:v>208.52799999999999</c:v>
                </c:pt>
                <c:pt idx="131">
                  <c:v>206.16399999999999</c:v>
                </c:pt>
                <c:pt idx="132">
                  <c:v>203.875</c:v>
                </c:pt>
                <c:pt idx="133">
                  <c:v>201.82499999999999</c:v>
                </c:pt>
                <c:pt idx="134">
                  <c:v>199.66200000000001</c:v>
                </c:pt>
                <c:pt idx="135">
                  <c:v>197.548</c:v>
                </c:pt>
                <c:pt idx="136">
                  <c:v>194.97399999999999</c:v>
                </c:pt>
                <c:pt idx="137">
                  <c:v>192.38</c:v>
                </c:pt>
                <c:pt idx="138">
                  <c:v>189.751</c:v>
                </c:pt>
                <c:pt idx="139">
                  <c:v>187.31</c:v>
                </c:pt>
                <c:pt idx="140">
                  <c:v>184.69200000000001</c:v>
                </c:pt>
                <c:pt idx="141">
                  <c:v>182.03100000000001</c:v>
                </c:pt>
                <c:pt idx="142">
                  <c:v>179.14500000000001</c:v>
                </c:pt>
                <c:pt idx="143">
                  <c:v>176.44200000000001</c:v>
                </c:pt>
                <c:pt idx="144">
                  <c:v>173.53800000000001</c:v>
                </c:pt>
                <c:pt idx="145">
                  <c:v>170.905</c:v>
                </c:pt>
                <c:pt idx="146">
                  <c:v>168.238</c:v>
                </c:pt>
                <c:pt idx="147">
                  <c:v>165.59399999999999</c:v>
                </c:pt>
                <c:pt idx="148">
                  <c:v>162.81299999999999</c:v>
                </c:pt>
                <c:pt idx="149">
                  <c:v>160.05500000000001</c:v>
                </c:pt>
                <c:pt idx="150">
                  <c:v>157.52199999999999</c:v>
                </c:pt>
                <c:pt idx="151">
                  <c:v>155.01599999999999</c:v>
                </c:pt>
                <c:pt idx="152">
                  <c:v>152.328</c:v>
                </c:pt>
                <c:pt idx="153">
                  <c:v>149.50399999999999</c:v>
                </c:pt>
                <c:pt idx="154">
                  <c:v>146.946</c:v>
                </c:pt>
                <c:pt idx="155">
                  <c:v>144.339</c:v>
                </c:pt>
                <c:pt idx="156">
                  <c:v>141.83699999999999</c:v>
                </c:pt>
                <c:pt idx="157">
                  <c:v>138.94800000000001</c:v>
                </c:pt>
                <c:pt idx="158">
                  <c:v>136.36500000000001</c:v>
                </c:pt>
                <c:pt idx="159">
                  <c:v>133.92500000000001</c:v>
                </c:pt>
                <c:pt idx="160">
                  <c:v>131.38200000000001</c:v>
                </c:pt>
                <c:pt idx="161">
                  <c:v>128.68199999999999</c:v>
                </c:pt>
                <c:pt idx="162">
                  <c:v>126.277</c:v>
                </c:pt>
                <c:pt idx="163">
                  <c:v>123.74299999999999</c:v>
                </c:pt>
                <c:pt idx="164">
                  <c:v>121.32899999999999</c:v>
                </c:pt>
                <c:pt idx="165">
                  <c:v>118.852</c:v>
                </c:pt>
                <c:pt idx="166">
                  <c:v>116.60299999999999</c:v>
                </c:pt>
                <c:pt idx="167">
                  <c:v>113.95399999999999</c:v>
                </c:pt>
                <c:pt idx="168">
                  <c:v>111.553</c:v>
                </c:pt>
                <c:pt idx="169">
                  <c:v>109.15</c:v>
                </c:pt>
                <c:pt idx="170">
                  <c:v>106.991</c:v>
                </c:pt>
                <c:pt idx="171">
                  <c:v>104.67100000000001</c:v>
                </c:pt>
                <c:pt idx="172">
                  <c:v>102.304</c:v>
                </c:pt>
                <c:pt idx="173">
                  <c:v>99.993099999999998</c:v>
                </c:pt>
                <c:pt idx="174">
                  <c:v>97.724000000000004</c:v>
                </c:pt>
                <c:pt idx="175">
                  <c:v>95.516099999999994</c:v>
                </c:pt>
                <c:pt idx="176">
                  <c:v>93.343199999999996</c:v>
                </c:pt>
                <c:pt idx="177">
                  <c:v>91.188699999999997</c:v>
                </c:pt>
                <c:pt idx="178">
                  <c:v>88.961699999999993</c:v>
                </c:pt>
                <c:pt idx="179">
                  <c:v>86.902799999999999</c:v>
                </c:pt>
                <c:pt idx="180">
                  <c:v>84.7166</c:v>
                </c:pt>
                <c:pt idx="181">
                  <c:v>82.592100000000002</c:v>
                </c:pt>
                <c:pt idx="182">
                  <c:v>80.668899999999994</c:v>
                </c:pt>
                <c:pt idx="183">
                  <c:v>78.840599999999995</c:v>
                </c:pt>
                <c:pt idx="184">
                  <c:v>77.049800000000005</c:v>
                </c:pt>
                <c:pt idx="185">
                  <c:v>75.285600000000002</c:v>
                </c:pt>
                <c:pt idx="186">
                  <c:v>73.728800000000007</c:v>
                </c:pt>
                <c:pt idx="187">
                  <c:v>72.256699999999995</c:v>
                </c:pt>
                <c:pt idx="188">
                  <c:v>70.433599999999998</c:v>
                </c:pt>
                <c:pt idx="189">
                  <c:v>68.664500000000004</c:v>
                </c:pt>
                <c:pt idx="190">
                  <c:v>66.959000000000003</c:v>
                </c:pt>
                <c:pt idx="191">
                  <c:v>65.119100000000003</c:v>
                </c:pt>
                <c:pt idx="192">
                  <c:v>62.955300000000001</c:v>
                </c:pt>
                <c:pt idx="193">
                  <c:v>60.767899999999997</c:v>
                </c:pt>
                <c:pt idx="194">
                  <c:v>58.458300000000001</c:v>
                </c:pt>
                <c:pt idx="195">
                  <c:v>56.098100000000002</c:v>
                </c:pt>
                <c:pt idx="196">
                  <c:v>53.708500000000001</c:v>
                </c:pt>
                <c:pt idx="197">
                  <c:v>51.225200000000001</c:v>
                </c:pt>
                <c:pt idx="198">
                  <c:v>48.812899999999999</c:v>
                </c:pt>
                <c:pt idx="199">
                  <c:v>46.479399999999998</c:v>
                </c:pt>
                <c:pt idx="200">
                  <c:v>44.105200000000004</c:v>
                </c:pt>
                <c:pt idx="201">
                  <c:v>42.0702</c:v>
                </c:pt>
                <c:pt idx="202">
                  <c:v>39.982799999999997</c:v>
                </c:pt>
                <c:pt idx="203">
                  <c:v>38.06</c:v>
                </c:pt>
                <c:pt idx="204">
                  <c:v>36.285600000000002</c:v>
                </c:pt>
                <c:pt idx="205">
                  <c:v>34.870100000000001</c:v>
                </c:pt>
                <c:pt idx="206">
                  <c:v>33.529200000000003</c:v>
                </c:pt>
                <c:pt idx="207">
                  <c:v>32.306899999999999</c:v>
                </c:pt>
                <c:pt idx="208">
                  <c:v>31.276499999999999</c:v>
                </c:pt>
                <c:pt idx="209">
                  <c:v>30.334900000000001</c:v>
                </c:pt>
                <c:pt idx="210">
                  <c:v>29.529299999999999</c:v>
                </c:pt>
                <c:pt idx="211">
                  <c:v>28.816800000000001</c:v>
                </c:pt>
                <c:pt idx="212">
                  <c:v>28.2104</c:v>
                </c:pt>
                <c:pt idx="213">
                  <c:v>27.584900000000001</c:v>
                </c:pt>
                <c:pt idx="214">
                  <c:v>27.005700000000001</c:v>
                </c:pt>
                <c:pt idx="215">
                  <c:v>26.6479</c:v>
                </c:pt>
                <c:pt idx="216">
                  <c:v>26.075700000000001</c:v>
                </c:pt>
                <c:pt idx="217">
                  <c:v>25.669799999999999</c:v>
                </c:pt>
                <c:pt idx="218">
                  <c:v>25.178599999999999</c:v>
                </c:pt>
                <c:pt idx="219">
                  <c:v>24.710699999999999</c:v>
                </c:pt>
                <c:pt idx="220">
                  <c:v>24.3644</c:v>
                </c:pt>
                <c:pt idx="221">
                  <c:v>23.916699999999999</c:v>
                </c:pt>
                <c:pt idx="222">
                  <c:v>23.5122</c:v>
                </c:pt>
                <c:pt idx="223">
                  <c:v>23.078499999999998</c:v>
                </c:pt>
                <c:pt idx="224">
                  <c:v>22.672699999999999</c:v>
                </c:pt>
                <c:pt idx="225">
                  <c:v>22.3887</c:v>
                </c:pt>
                <c:pt idx="226">
                  <c:v>22.174900000000001</c:v>
                </c:pt>
                <c:pt idx="227">
                  <c:v>21.979800000000001</c:v>
                </c:pt>
                <c:pt idx="228">
                  <c:v>21.6983</c:v>
                </c:pt>
                <c:pt idx="229">
                  <c:v>21.504799999999999</c:v>
                </c:pt>
                <c:pt idx="230">
                  <c:v>21.1983</c:v>
                </c:pt>
                <c:pt idx="231">
                  <c:v>20.917300000000001</c:v>
                </c:pt>
                <c:pt idx="232">
                  <c:v>20.5975</c:v>
                </c:pt>
                <c:pt idx="233">
                  <c:v>20.308499999999999</c:v>
                </c:pt>
                <c:pt idx="234">
                  <c:v>19.9742</c:v>
                </c:pt>
                <c:pt idx="235">
                  <c:v>19.529599999999999</c:v>
                </c:pt>
                <c:pt idx="236">
                  <c:v>19.116</c:v>
                </c:pt>
                <c:pt idx="237">
                  <c:v>18.7073</c:v>
                </c:pt>
                <c:pt idx="238">
                  <c:v>18.384799999999998</c:v>
                </c:pt>
                <c:pt idx="239">
                  <c:v>17.968900000000001</c:v>
                </c:pt>
                <c:pt idx="240">
                  <c:v>17.588799999999999</c:v>
                </c:pt>
                <c:pt idx="241">
                  <c:v>17.0364</c:v>
                </c:pt>
                <c:pt idx="242">
                  <c:v>16.603899999999999</c:v>
                </c:pt>
                <c:pt idx="243">
                  <c:v>16.163399999999999</c:v>
                </c:pt>
                <c:pt idx="244">
                  <c:v>15.8018</c:v>
                </c:pt>
                <c:pt idx="245">
                  <c:v>15.416700000000001</c:v>
                </c:pt>
                <c:pt idx="246">
                  <c:v>15.07</c:v>
                </c:pt>
                <c:pt idx="247">
                  <c:v>14.7399</c:v>
                </c:pt>
                <c:pt idx="248">
                  <c:v>14.3483</c:v>
                </c:pt>
                <c:pt idx="249">
                  <c:v>14.020099999999999</c:v>
                </c:pt>
                <c:pt idx="250">
                  <c:v>13.704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1E4A-4994-B5AF-87BE70521F3C}"/>
            </c:ext>
          </c:extLst>
        </c:ser>
        <c:ser>
          <c:idx val="5"/>
          <c:order val="5"/>
          <c:tx>
            <c:v>Toluene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 1st soak '!$AK$4:$AK$169</c:f>
              <c:numCache>
                <c:formatCode>General</c:formatCode>
                <c:ptCount val="166"/>
                <c:pt idx="0">
                  <c:v>535</c:v>
                </c:pt>
                <c:pt idx="1">
                  <c:v>536</c:v>
                </c:pt>
                <c:pt idx="2">
                  <c:v>537</c:v>
                </c:pt>
                <c:pt idx="3">
                  <c:v>538</c:v>
                </c:pt>
                <c:pt idx="4">
                  <c:v>539</c:v>
                </c:pt>
                <c:pt idx="5">
                  <c:v>540</c:v>
                </c:pt>
                <c:pt idx="6">
                  <c:v>541</c:v>
                </c:pt>
                <c:pt idx="7">
                  <c:v>542</c:v>
                </c:pt>
                <c:pt idx="8">
                  <c:v>543</c:v>
                </c:pt>
                <c:pt idx="9">
                  <c:v>544</c:v>
                </c:pt>
                <c:pt idx="10">
                  <c:v>545</c:v>
                </c:pt>
                <c:pt idx="11">
                  <c:v>546</c:v>
                </c:pt>
                <c:pt idx="12">
                  <c:v>547</c:v>
                </c:pt>
                <c:pt idx="13">
                  <c:v>548</c:v>
                </c:pt>
                <c:pt idx="14">
                  <c:v>549</c:v>
                </c:pt>
                <c:pt idx="15">
                  <c:v>550</c:v>
                </c:pt>
                <c:pt idx="16">
                  <c:v>551</c:v>
                </c:pt>
                <c:pt idx="17">
                  <c:v>552</c:v>
                </c:pt>
                <c:pt idx="18">
                  <c:v>553</c:v>
                </c:pt>
                <c:pt idx="19">
                  <c:v>554</c:v>
                </c:pt>
                <c:pt idx="20">
                  <c:v>555</c:v>
                </c:pt>
                <c:pt idx="21">
                  <c:v>556</c:v>
                </c:pt>
                <c:pt idx="22">
                  <c:v>557</c:v>
                </c:pt>
                <c:pt idx="23">
                  <c:v>558</c:v>
                </c:pt>
                <c:pt idx="24">
                  <c:v>559</c:v>
                </c:pt>
                <c:pt idx="25">
                  <c:v>560</c:v>
                </c:pt>
                <c:pt idx="26">
                  <c:v>561</c:v>
                </c:pt>
                <c:pt idx="27">
                  <c:v>562</c:v>
                </c:pt>
                <c:pt idx="28">
                  <c:v>563</c:v>
                </c:pt>
                <c:pt idx="29">
                  <c:v>564</c:v>
                </c:pt>
                <c:pt idx="30">
                  <c:v>565</c:v>
                </c:pt>
                <c:pt idx="31">
                  <c:v>566</c:v>
                </c:pt>
                <c:pt idx="32">
                  <c:v>567</c:v>
                </c:pt>
                <c:pt idx="33">
                  <c:v>568</c:v>
                </c:pt>
                <c:pt idx="34">
                  <c:v>569</c:v>
                </c:pt>
                <c:pt idx="35">
                  <c:v>570</c:v>
                </c:pt>
                <c:pt idx="36">
                  <c:v>571</c:v>
                </c:pt>
                <c:pt idx="37">
                  <c:v>572</c:v>
                </c:pt>
                <c:pt idx="38">
                  <c:v>573</c:v>
                </c:pt>
                <c:pt idx="39">
                  <c:v>574</c:v>
                </c:pt>
                <c:pt idx="40">
                  <c:v>575</c:v>
                </c:pt>
                <c:pt idx="41">
                  <c:v>576</c:v>
                </c:pt>
                <c:pt idx="42">
                  <c:v>577</c:v>
                </c:pt>
                <c:pt idx="43">
                  <c:v>578</c:v>
                </c:pt>
                <c:pt idx="44">
                  <c:v>579</c:v>
                </c:pt>
                <c:pt idx="45">
                  <c:v>580</c:v>
                </c:pt>
                <c:pt idx="46">
                  <c:v>581</c:v>
                </c:pt>
                <c:pt idx="47">
                  <c:v>582</c:v>
                </c:pt>
                <c:pt idx="48">
                  <c:v>583</c:v>
                </c:pt>
                <c:pt idx="49">
                  <c:v>584</c:v>
                </c:pt>
                <c:pt idx="50">
                  <c:v>585</c:v>
                </c:pt>
                <c:pt idx="51">
                  <c:v>586</c:v>
                </c:pt>
                <c:pt idx="52">
                  <c:v>587</c:v>
                </c:pt>
                <c:pt idx="53">
                  <c:v>588</c:v>
                </c:pt>
                <c:pt idx="54">
                  <c:v>589</c:v>
                </c:pt>
                <c:pt idx="55">
                  <c:v>590</c:v>
                </c:pt>
                <c:pt idx="56">
                  <c:v>591</c:v>
                </c:pt>
                <c:pt idx="57">
                  <c:v>592</c:v>
                </c:pt>
                <c:pt idx="58">
                  <c:v>593</c:v>
                </c:pt>
                <c:pt idx="59">
                  <c:v>594</c:v>
                </c:pt>
                <c:pt idx="60">
                  <c:v>595</c:v>
                </c:pt>
                <c:pt idx="61">
                  <c:v>596</c:v>
                </c:pt>
                <c:pt idx="62">
                  <c:v>597</c:v>
                </c:pt>
                <c:pt idx="63">
                  <c:v>598</c:v>
                </c:pt>
                <c:pt idx="64">
                  <c:v>599</c:v>
                </c:pt>
                <c:pt idx="65">
                  <c:v>600</c:v>
                </c:pt>
                <c:pt idx="66">
                  <c:v>601</c:v>
                </c:pt>
                <c:pt idx="67">
                  <c:v>602</c:v>
                </c:pt>
                <c:pt idx="68">
                  <c:v>603</c:v>
                </c:pt>
                <c:pt idx="69">
                  <c:v>604</c:v>
                </c:pt>
                <c:pt idx="70">
                  <c:v>605</c:v>
                </c:pt>
                <c:pt idx="71">
                  <c:v>606</c:v>
                </c:pt>
                <c:pt idx="72">
                  <c:v>607</c:v>
                </c:pt>
                <c:pt idx="73">
                  <c:v>608</c:v>
                </c:pt>
                <c:pt idx="74">
                  <c:v>609</c:v>
                </c:pt>
                <c:pt idx="75">
                  <c:v>610</c:v>
                </c:pt>
                <c:pt idx="76">
                  <c:v>611</c:v>
                </c:pt>
                <c:pt idx="77">
                  <c:v>612</c:v>
                </c:pt>
                <c:pt idx="78">
                  <c:v>613</c:v>
                </c:pt>
                <c:pt idx="79">
                  <c:v>614</c:v>
                </c:pt>
                <c:pt idx="80">
                  <c:v>615</c:v>
                </c:pt>
                <c:pt idx="81">
                  <c:v>616</c:v>
                </c:pt>
                <c:pt idx="82">
                  <c:v>617</c:v>
                </c:pt>
                <c:pt idx="83">
                  <c:v>618</c:v>
                </c:pt>
                <c:pt idx="84">
                  <c:v>619</c:v>
                </c:pt>
                <c:pt idx="85">
                  <c:v>620</c:v>
                </c:pt>
                <c:pt idx="86">
                  <c:v>621</c:v>
                </c:pt>
                <c:pt idx="87">
                  <c:v>622</c:v>
                </c:pt>
                <c:pt idx="88">
                  <c:v>623</c:v>
                </c:pt>
                <c:pt idx="89">
                  <c:v>624</c:v>
                </c:pt>
                <c:pt idx="90">
                  <c:v>625</c:v>
                </c:pt>
                <c:pt idx="91">
                  <c:v>626</c:v>
                </c:pt>
                <c:pt idx="92">
                  <c:v>627</c:v>
                </c:pt>
                <c:pt idx="93">
                  <c:v>628</c:v>
                </c:pt>
                <c:pt idx="94">
                  <c:v>629</c:v>
                </c:pt>
                <c:pt idx="95">
                  <c:v>630</c:v>
                </c:pt>
                <c:pt idx="96">
                  <c:v>631</c:v>
                </c:pt>
                <c:pt idx="97">
                  <c:v>632</c:v>
                </c:pt>
                <c:pt idx="98">
                  <c:v>633</c:v>
                </c:pt>
                <c:pt idx="99">
                  <c:v>634</c:v>
                </c:pt>
                <c:pt idx="100">
                  <c:v>635</c:v>
                </c:pt>
                <c:pt idx="101">
                  <c:v>636</c:v>
                </c:pt>
                <c:pt idx="102">
                  <c:v>637</c:v>
                </c:pt>
                <c:pt idx="103">
                  <c:v>638</c:v>
                </c:pt>
                <c:pt idx="104">
                  <c:v>639</c:v>
                </c:pt>
                <c:pt idx="105">
                  <c:v>640</c:v>
                </c:pt>
                <c:pt idx="106">
                  <c:v>641</c:v>
                </c:pt>
                <c:pt idx="107">
                  <c:v>642</c:v>
                </c:pt>
                <c:pt idx="108">
                  <c:v>643</c:v>
                </c:pt>
                <c:pt idx="109">
                  <c:v>644</c:v>
                </c:pt>
                <c:pt idx="110">
                  <c:v>645</c:v>
                </c:pt>
                <c:pt idx="111">
                  <c:v>646</c:v>
                </c:pt>
                <c:pt idx="112">
                  <c:v>647</c:v>
                </c:pt>
                <c:pt idx="113">
                  <c:v>648</c:v>
                </c:pt>
                <c:pt idx="114">
                  <c:v>649</c:v>
                </c:pt>
                <c:pt idx="115">
                  <c:v>650</c:v>
                </c:pt>
                <c:pt idx="116">
                  <c:v>651</c:v>
                </c:pt>
                <c:pt idx="117">
                  <c:v>652</c:v>
                </c:pt>
                <c:pt idx="118">
                  <c:v>653</c:v>
                </c:pt>
                <c:pt idx="119">
                  <c:v>654</c:v>
                </c:pt>
                <c:pt idx="120">
                  <c:v>655</c:v>
                </c:pt>
                <c:pt idx="121">
                  <c:v>656</c:v>
                </c:pt>
                <c:pt idx="122">
                  <c:v>657</c:v>
                </c:pt>
                <c:pt idx="123">
                  <c:v>658</c:v>
                </c:pt>
                <c:pt idx="124">
                  <c:v>659</c:v>
                </c:pt>
                <c:pt idx="125">
                  <c:v>660</c:v>
                </c:pt>
                <c:pt idx="126">
                  <c:v>661</c:v>
                </c:pt>
                <c:pt idx="127">
                  <c:v>662</c:v>
                </c:pt>
                <c:pt idx="128">
                  <c:v>663</c:v>
                </c:pt>
                <c:pt idx="129">
                  <c:v>664</c:v>
                </c:pt>
                <c:pt idx="130">
                  <c:v>665</c:v>
                </c:pt>
                <c:pt idx="131">
                  <c:v>666</c:v>
                </c:pt>
                <c:pt idx="132">
                  <c:v>667</c:v>
                </c:pt>
                <c:pt idx="133">
                  <c:v>668</c:v>
                </c:pt>
                <c:pt idx="134">
                  <c:v>669</c:v>
                </c:pt>
                <c:pt idx="135">
                  <c:v>670</c:v>
                </c:pt>
                <c:pt idx="136">
                  <c:v>671</c:v>
                </c:pt>
                <c:pt idx="137">
                  <c:v>672</c:v>
                </c:pt>
                <c:pt idx="138">
                  <c:v>673</c:v>
                </c:pt>
                <c:pt idx="139">
                  <c:v>674</c:v>
                </c:pt>
                <c:pt idx="140">
                  <c:v>675</c:v>
                </c:pt>
                <c:pt idx="141">
                  <c:v>676</c:v>
                </c:pt>
                <c:pt idx="142">
                  <c:v>677</c:v>
                </c:pt>
                <c:pt idx="143">
                  <c:v>678</c:v>
                </c:pt>
                <c:pt idx="144">
                  <c:v>679</c:v>
                </c:pt>
                <c:pt idx="145">
                  <c:v>680</c:v>
                </c:pt>
                <c:pt idx="146">
                  <c:v>681</c:v>
                </c:pt>
                <c:pt idx="147">
                  <c:v>682</c:v>
                </c:pt>
                <c:pt idx="148">
                  <c:v>683</c:v>
                </c:pt>
                <c:pt idx="149">
                  <c:v>684</c:v>
                </c:pt>
                <c:pt idx="150">
                  <c:v>685</c:v>
                </c:pt>
                <c:pt idx="151">
                  <c:v>686</c:v>
                </c:pt>
                <c:pt idx="152">
                  <c:v>687</c:v>
                </c:pt>
                <c:pt idx="153">
                  <c:v>688</c:v>
                </c:pt>
                <c:pt idx="154">
                  <c:v>689</c:v>
                </c:pt>
                <c:pt idx="155">
                  <c:v>690</c:v>
                </c:pt>
                <c:pt idx="156">
                  <c:v>691</c:v>
                </c:pt>
                <c:pt idx="157">
                  <c:v>692</c:v>
                </c:pt>
                <c:pt idx="158">
                  <c:v>693</c:v>
                </c:pt>
                <c:pt idx="159">
                  <c:v>694</c:v>
                </c:pt>
                <c:pt idx="160">
                  <c:v>695</c:v>
                </c:pt>
                <c:pt idx="161">
                  <c:v>696</c:v>
                </c:pt>
                <c:pt idx="162">
                  <c:v>697</c:v>
                </c:pt>
                <c:pt idx="163">
                  <c:v>698</c:v>
                </c:pt>
                <c:pt idx="164">
                  <c:v>699</c:v>
                </c:pt>
                <c:pt idx="165">
                  <c:v>700</c:v>
                </c:pt>
              </c:numCache>
            </c:numRef>
          </c:xVal>
          <c:yVal>
            <c:numRef>
              <c:f>' 1st soak '!$AL$4:$AL$169</c:f>
              <c:numCache>
                <c:formatCode>General</c:formatCode>
                <c:ptCount val="166"/>
                <c:pt idx="0">
                  <c:v>70.912599999999998</c:v>
                </c:pt>
                <c:pt idx="1">
                  <c:v>75.658100000000005</c:v>
                </c:pt>
                <c:pt idx="2">
                  <c:v>80.583600000000004</c:v>
                </c:pt>
                <c:pt idx="3">
                  <c:v>85.324200000000005</c:v>
                </c:pt>
                <c:pt idx="4">
                  <c:v>90.019199999999998</c:v>
                </c:pt>
                <c:pt idx="5">
                  <c:v>94.563500000000005</c:v>
                </c:pt>
                <c:pt idx="6">
                  <c:v>98.247799999999998</c:v>
                </c:pt>
                <c:pt idx="7">
                  <c:v>102.608</c:v>
                </c:pt>
                <c:pt idx="8">
                  <c:v>106.75</c:v>
                </c:pt>
                <c:pt idx="9">
                  <c:v>110.652</c:v>
                </c:pt>
                <c:pt idx="10">
                  <c:v>114.36799999999999</c:v>
                </c:pt>
                <c:pt idx="11">
                  <c:v>117.809</c:v>
                </c:pt>
                <c:pt idx="12">
                  <c:v>120.95399999999999</c:v>
                </c:pt>
                <c:pt idx="13">
                  <c:v>123.773</c:v>
                </c:pt>
                <c:pt idx="14">
                  <c:v>126.27800000000001</c:v>
                </c:pt>
                <c:pt idx="15">
                  <c:v>128.499</c:v>
                </c:pt>
                <c:pt idx="16">
                  <c:v>130.352</c:v>
                </c:pt>
                <c:pt idx="17">
                  <c:v>131.84800000000001</c:v>
                </c:pt>
                <c:pt idx="18">
                  <c:v>132.83500000000001</c:v>
                </c:pt>
                <c:pt idx="19">
                  <c:v>133.67500000000001</c:v>
                </c:pt>
                <c:pt idx="20">
                  <c:v>134.17099999999999</c:v>
                </c:pt>
                <c:pt idx="21">
                  <c:v>134.37</c:v>
                </c:pt>
                <c:pt idx="22">
                  <c:v>134.31899999999999</c:v>
                </c:pt>
                <c:pt idx="23">
                  <c:v>134.05500000000001</c:v>
                </c:pt>
                <c:pt idx="24">
                  <c:v>133.56</c:v>
                </c:pt>
                <c:pt idx="25">
                  <c:v>132.91999999999999</c:v>
                </c:pt>
                <c:pt idx="26">
                  <c:v>132.08699999999999</c:v>
                </c:pt>
                <c:pt idx="27">
                  <c:v>131.095</c:v>
                </c:pt>
                <c:pt idx="28">
                  <c:v>129.82499999999999</c:v>
                </c:pt>
                <c:pt idx="29">
                  <c:v>128.429</c:v>
                </c:pt>
                <c:pt idx="30">
                  <c:v>126.986</c:v>
                </c:pt>
                <c:pt idx="31">
                  <c:v>125.23</c:v>
                </c:pt>
                <c:pt idx="32">
                  <c:v>123.378</c:v>
                </c:pt>
                <c:pt idx="33">
                  <c:v>121.506</c:v>
                </c:pt>
                <c:pt idx="34">
                  <c:v>119.508</c:v>
                </c:pt>
                <c:pt idx="35">
                  <c:v>117.465</c:v>
                </c:pt>
                <c:pt idx="36">
                  <c:v>115.432</c:v>
                </c:pt>
                <c:pt idx="37">
                  <c:v>113.14</c:v>
                </c:pt>
                <c:pt idx="38">
                  <c:v>110.94</c:v>
                </c:pt>
                <c:pt idx="39">
                  <c:v>108.78</c:v>
                </c:pt>
                <c:pt idx="40">
                  <c:v>106.592</c:v>
                </c:pt>
                <c:pt idx="41">
                  <c:v>104.369</c:v>
                </c:pt>
                <c:pt idx="42">
                  <c:v>102.28</c:v>
                </c:pt>
                <c:pt idx="43">
                  <c:v>100.134</c:v>
                </c:pt>
                <c:pt idx="44">
                  <c:v>97.950100000000006</c:v>
                </c:pt>
                <c:pt idx="45">
                  <c:v>95.924199999999999</c:v>
                </c:pt>
                <c:pt idx="46">
                  <c:v>93.871799999999993</c:v>
                </c:pt>
                <c:pt idx="47">
                  <c:v>91.886300000000006</c:v>
                </c:pt>
                <c:pt idx="48">
                  <c:v>89.868300000000005</c:v>
                </c:pt>
                <c:pt idx="49">
                  <c:v>87.900800000000004</c:v>
                </c:pt>
                <c:pt idx="50">
                  <c:v>85.853399999999993</c:v>
                </c:pt>
                <c:pt idx="51">
                  <c:v>83.917599999999993</c:v>
                </c:pt>
                <c:pt idx="52">
                  <c:v>81.992000000000004</c:v>
                </c:pt>
                <c:pt idx="53">
                  <c:v>80.1203</c:v>
                </c:pt>
                <c:pt idx="54">
                  <c:v>78.263900000000007</c:v>
                </c:pt>
                <c:pt idx="55">
                  <c:v>76.474000000000004</c:v>
                </c:pt>
                <c:pt idx="56">
                  <c:v>74.749899999999997</c:v>
                </c:pt>
                <c:pt idx="57">
                  <c:v>73.028499999999994</c:v>
                </c:pt>
                <c:pt idx="58">
                  <c:v>71.421099999999996</c:v>
                </c:pt>
                <c:pt idx="59">
                  <c:v>69.725999999999999</c:v>
                </c:pt>
                <c:pt idx="60">
                  <c:v>68.095200000000006</c:v>
                </c:pt>
                <c:pt idx="61">
                  <c:v>66.491900000000001</c:v>
                </c:pt>
                <c:pt idx="62">
                  <c:v>64.912899999999993</c:v>
                </c:pt>
                <c:pt idx="63">
                  <c:v>63.282800000000002</c:v>
                </c:pt>
                <c:pt idx="64">
                  <c:v>61.725999999999999</c:v>
                </c:pt>
                <c:pt idx="65">
                  <c:v>60.1449</c:v>
                </c:pt>
                <c:pt idx="66">
                  <c:v>58.643300000000004</c:v>
                </c:pt>
                <c:pt idx="67">
                  <c:v>57.2104</c:v>
                </c:pt>
                <c:pt idx="68">
                  <c:v>55.756399999999999</c:v>
                </c:pt>
                <c:pt idx="69">
                  <c:v>54.380200000000002</c:v>
                </c:pt>
                <c:pt idx="70">
                  <c:v>53.040300000000002</c:v>
                </c:pt>
                <c:pt idx="71">
                  <c:v>51.68</c:v>
                </c:pt>
                <c:pt idx="72">
                  <c:v>50.389699999999998</c:v>
                </c:pt>
                <c:pt idx="73">
                  <c:v>49.189</c:v>
                </c:pt>
                <c:pt idx="74">
                  <c:v>47.998600000000003</c:v>
                </c:pt>
                <c:pt idx="75">
                  <c:v>46.863999999999997</c:v>
                </c:pt>
                <c:pt idx="76">
                  <c:v>45.818100000000001</c:v>
                </c:pt>
                <c:pt idx="77">
                  <c:v>44.811700000000002</c:v>
                </c:pt>
                <c:pt idx="78">
                  <c:v>43.895600000000002</c:v>
                </c:pt>
                <c:pt idx="79">
                  <c:v>43.013199999999998</c:v>
                </c:pt>
                <c:pt idx="80">
                  <c:v>42.121699999999997</c:v>
                </c:pt>
                <c:pt idx="81">
                  <c:v>41.17</c:v>
                </c:pt>
                <c:pt idx="82">
                  <c:v>40.212400000000002</c:v>
                </c:pt>
                <c:pt idx="83">
                  <c:v>39.169499999999999</c:v>
                </c:pt>
                <c:pt idx="84">
                  <c:v>38.067</c:v>
                </c:pt>
                <c:pt idx="85">
                  <c:v>36.871099999999998</c:v>
                </c:pt>
                <c:pt idx="86">
                  <c:v>35.551099999999998</c:v>
                </c:pt>
                <c:pt idx="87">
                  <c:v>34.2027</c:v>
                </c:pt>
                <c:pt idx="88">
                  <c:v>32.835599999999999</c:v>
                </c:pt>
                <c:pt idx="89">
                  <c:v>31.523199999999999</c:v>
                </c:pt>
                <c:pt idx="90">
                  <c:v>30.187799999999999</c:v>
                </c:pt>
                <c:pt idx="91">
                  <c:v>28.979600000000001</c:v>
                </c:pt>
                <c:pt idx="92">
                  <c:v>27.8184</c:v>
                </c:pt>
                <c:pt idx="93">
                  <c:v>26.726600000000001</c:v>
                </c:pt>
                <c:pt idx="94">
                  <c:v>25.743300000000001</c:v>
                </c:pt>
                <c:pt idx="95">
                  <c:v>24.8704</c:v>
                </c:pt>
                <c:pt idx="96">
                  <c:v>23.992899999999999</c:v>
                </c:pt>
                <c:pt idx="97">
                  <c:v>23.137699999999999</c:v>
                </c:pt>
                <c:pt idx="98">
                  <c:v>22.3385</c:v>
                </c:pt>
                <c:pt idx="99">
                  <c:v>21.545999999999999</c:v>
                </c:pt>
                <c:pt idx="100">
                  <c:v>20.816500000000001</c:v>
                </c:pt>
                <c:pt idx="101">
                  <c:v>20.117599999999999</c:v>
                </c:pt>
                <c:pt idx="102">
                  <c:v>19.393899999999999</c:v>
                </c:pt>
                <c:pt idx="103">
                  <c:v>18.686699999999998</c:v>
                </c:pt>
                <c:pt idx="104">
                  <c:v>18.053100000000001</c:v>
                </c:pt>
                <c:pt idx="105">
                  <c:v>17.439599999999999</c:v>
                </c:pt>
                <c:pt idx="106">
                  <c:v>16.8506</c:v>
                </c:pt>
                <c:pt idx="107">
                  <c:v>16.275200000000002</c:v>
                </c:pt>
                <c:pt idx="108">
                  <c:v>15.668100000000001</c:v>
                </c:pt>
                <c:pt idx="109">
                  <c:v>15.1226</c:v>
                </c:pt>
                <c:pt idx="110">
                  <c:v>14.6302</c:v>
                </c:pt>
                <c:pt idx="111">
                  <c:v>14.127000000000001</c:v>
                </c:pt>
                <c:pt idx="112">
                  <c:v>13.656700000000001</c:v>
                </c:pt>
                <c:pt idx="113">
                  <c:v>13.1716</c:v>
                </c:pt>
                <c:pt idx="114">
                  <c:v>12.7346</c:v>
                </c:pt>
                <c:pt idx="115">
                  <c:v>12.303699999999999</c:v>
                </c:pt>
                <c:pt idx="116">
                  <c:v>11.9129</c:v>
                </c:pt>
                <c:pt idx="117">
                  <c:v>11.517099999999999</c:v>
                </c:pt>
                <c:pt idx="118">
                  <c:v>11.1347</c:v>
                </c:pt>
                <c:pt idx="119">
                  <c:v>10.7597</c:v>
                </c:pt>
                <c:pt idx="120">
                  <c:v>10.386100000000001</c:v>
                </c:pt>
                <c:pt idx="121">
                  <c:v>10.0472</c:v>
                </c:pt>
                <c:pt idx="122">
                  <c:v>9.7113099999999992</c:v>
                </c:pt>
                <c:pt idx="123">
                  <c:v>9.3823399999999992</c:v>
                </c:pt>
                <c:pt idx="124">
                  <c:v>9.0500600000000002</c:v>
                </c:pt>
                <c:pt idx="125">
                  <c:v>8.7442399999999996</c:v>
                </c:pt>
                <c:pt idx="126">
                  <c:v>8.4267900000000004</c:v>
                </c:pt>
                <c:pt idx="127">
                  <c:v>8.1621900000000007</c:v>
                </c:pt>
                <c:pt idx="128">
                  <c:v>7.8721100000000002</c:v>
                </c:pt>
                <c:pt idx="129">
                  <c:v>7.6100700000000003</c:v>
                </c:pt>
                <c:pt idx="130">
                  <c:v>7.3323299999999998</c:v>
                </c:pt>
                <c:pt idx="131">
                  <c:v>7.0597000000000003</c:v>
                </c:pt>
                <c:pt idx="132">
                  <c:v>6.8315799999999998</c:v>
                </c:pt>
                <c:pt idx="133">
                  <c:v>6.5867399999999998</c:v>
                </c:pt>
                <c:pt idx="134">
                  <c:v>6.36965</c:v>
                </c:pt>
                <c:pt idx="135">
                  <c:v>6.1372</c:v>
                </c:pt>
                <c:pt idx="136">
                  <c:v>5.9295499999999999</c:v>
                </c:pt>
                <c:pt idx="137">
                  <c:v>5.71286</c:v>
                </c:pt>
                <c:pt idx="138">
                  <c:v>5.4863999999999997</c:v>
                </c:pt>
                <c:pt idx="139">
                  <c:v>5.2824400000000002</c:v>
                </c:pt>
                <c:pt idx="140">
                  <c:v>5.1170200000000001</c:v>
                </c:pt>
                <c:pt idx="141">
                  <c:v>4.9347200000000004</c:v>
                </c:pt>
                <c:pt idx="142">
                  <c:v>4.7243199999999996</c:v>
                </c:pt>
                <c:pt idx="143">
                  <c:v>4.54948</c:v>
                </c:pt>
                <c:pt idx="144">
                  <c:v>4.3772399999999996</c:v>
                </c:pt>
                <c:pt idx="145">
                  <c:v>4.2313799999999997</c:v>
                </c:pt>
                <c:pt idx="146">
                  <c:v>4.08094</c:v>
                </c:pt>
                <c:pt idx="147">
                  <c:v>3.9267400000000001</c:v>
                </c:pt>
                <c:pt idx="148">
                  <c:v>3.7712400000000001</c:v>
                </c:pt>
                <c:pt idx="149">
                  <c:v>3.6381800000000002</c:v>
                </c:pt>
                <c:pt idx="150">
                  <c:v>3.5182199999999999</c:v>
                </c:pt>
                <c:pt idx="151">
                  <c:v>3.3982000000000001</c:v>
                </c:pt>
                <c:pt idx="152">
                  <c:v>3.2720600000000002</c:v>
                </c:pt>
                <c:pt idx="153">
                  <c:v>3.1396899999999999</c:v>
                </c:pt>
                <c:pt idx="154">
                  <c:v>3.03139</c:v>
                </c:pt>
                <c:pt idx="155">
                  <c:v>2.92354</c:v>
                </c:pt>
                <c:pt idx="156">
                  <c:v>2.8079700000000001</c:v>
                </c:pt>
                <c:pt idx="157">
                  <c:v>2.68933</c:v>
                </c:pt>
                <c:pt idx="158">
                  <c:v>2.5778300000000001</c:v>
                </c:pt>
                <c:pt idx="159">
                  <c:v>2.4780799999999998</c:v>
                </c:pt>
                <c:pt idx="160">
                  <c:v>2.39188</c:v>
                </c:pt>
                <c:pt idx="161">
                  <c:v>2.2920699999999998</c:v>
                </c:pt>
                <c:pt idx="162">
                  <c:v>2.1967300000000001</c:v>
                </c:pt>
                <c:pt idx="163">
                  <c:v>2.12452</c:v>
                </c:pt>
                <c:pt idx="164">
                  <c:v>2.04467</c:v>
                </c:pt>
                <c:pt idx="165">
                  <c:v>1.97273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1E4A-4994-B5AF-87BE70521F3C}"/>
            </c:ext>
          </c:extLst>
        </c:ser>
        <c:ser>
          <c:idx val="6"/>
          <c:order val="6"/>
          <c:tx>
            <c:v>DCM</c:v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 1st soak '!$AW$4:$AW$159</c:f>
              <c:numCache>
                <c:formatCode>General</c:formatCode>
                <c:ptCount val="156"/>
                <c:pt idx="0">
                  <c:v>545</c:v>
                </c:pt>
                <c:pt idx="1">
                  <c:v>546</c:v>
                </c:pt>
                <c:pt idx="2">
                  <c:v>547</c:v>
                </c:pt>
                <c:pt idx="3">
                  <c:v>548</c:v>
                </c:pt>
                <c:pt idx="4">
                  <c:v>549</c:v>
                </c:pt>
                <c:pt idx="5">
                  <c:v>550</c:v>
                </c:pt>
                <c:pt idx="6">
                  <c:v>551</c:v>
                </c:pt>
                <c:pt idx="7">
                  <c:v>552</c:v>
                </c:pt>
                <c:pt idx="8">
                  <c:v>553</c:v>
                </c:pt>
                <c:pt idx="9">
                  <c:v>554</c:v>
                </c:pt>
                <c:pt idx="10">
                  <c:v>555</c:v>
                </c:pt>
                <c:pt idx="11">
                  <c:v>556</c:v>
                </c:pt>
                <c:pt idx="12">
                  <c:v>557</c:v>
                </c:pt>
                <c:pt idx="13">
                  <c:v>558</c:v>
                </c:pt>
                <c:pt idx="14">
                  <c:v>559</c:v>
                </c:pt>
                <c:pt idx="15">
                  <c:v>560</c:v>
                </c:pt>
                <c:pt idx="16">
                  <c:v>561</c:v>
                </c:pt>
                <c:pt idx="17">
                  <c:v>562</c:v>
                </c:pt>
                <c:pt idx="18">
                  <c:v>563</c:v>
                </c:pt>
                <c:pt idx="19">
                  <c:v>564</c:v>
                </c:pt>
                <c:pt idx="20">
                  <c:v>565</c:v>
                </c:pt>
                <c:pt idx="21">
                  <c:v>566</c:v>
                </c:pt>
                <c:pt idx="22">
                  <c:v>567</c:v>
                </c:pt>
                <c:pt idx="23">
                  <c:v>568</c:v>
                </c:pt>
                <c:pt idx="24">
                  <c:v>569</c:v>
                </c:pt>
                <c:pt idx="25">
                  <c:v>570</c:v>
                </c:pt>
                <c:pt idx="26">
                  <c:v>571</c:v>
                </c:pt>
                <c:pt idx="27">
                  <c:v>572</c:v>
                </c:pt>
                <c:pt idx="28">
                  <c:v>573</c:v>
                </c:pt>
                <c:pt idx="29">
                  <c:v>574</c:v>
                </c:pt>
                <c:pt idx="30">
                  <c:v>575</c:v>
                </c:pt>
                <c:pt idx="31">
                  <c:v>576</c:v>
                </c:pt>
                <c:pt idx="32">
                  <c:v>577</c:v>
                </c:pt>
                <c:pt idx="33">
                  <c:v>578</c:v>
                </c:pt>
                <c:pt idx="34">
                  <c:v>579</c:v>
                </c:pt>
                <c:pt idx="35">
                  <c:v>580</c:v>
                </c:pt>
                <c:pt idx="36">
                  <c:v>581</c:v>
                </c:pt>
                <c:pt idx="37">
                  <c:v>582</c:v>
                </c:pt>
                <c:pt idx="38">
                  <c:v>583</c:v>
                </c:pt>
                <c:pt idx="39">
                  <c:v>584</c:v>
                </c:pt>
                <c:pt idx="40">
                  <c:v>585</c:v>
                </c:pt>
                <c:pt idx="41">
                  <c:v>586</c:v>
                </c:pt>
                <c:pt idx="42">
                  <c:v>587</c:v>
                </c:pt>
                <c:pt idx="43">
                  <c:v>588</c:v>
                </c:pt>
                <c:pt idx="44">
                  <c:v>589</c:v>
                </c:pt>
                <c:pt idx="45">
                  <c:v>590</c:v>
                </c:pt>
                <c:pt idx="46">
                  <c:v>591</c:v>
                </c:pt>
                <c:pt idx="47">
                  <c:v>592</c:v>
                </c:pt>
                <c:pt idx="48">
                  <c:v>593</c:v>
                </c:pt>
                <c:pt idx="49">
                  <c:v>594</c:v>
                </c:pt>
                <c:pt idx="50">
                  <c:v>595</c:v>
                </c:pt>
                <c:pt idx="51">
                  <c:v>596</c:v>
                </c:pt>
                <c:pt idx="52">
                  <c:v>597</c:v>
                </c:pt>
                <c:pt idx="53">
                  <c:v>598</c:v>
                </c:pt>
                <c:pt idx="54">
                  <c:v>599</c:v>
                </c:pt>
                <c:pt idx="55">
                  <c:v>600</c:v>
                </c:pt>
                <c:pt idx="56">
                  <c:v>601</c:v>
                </c:pt>
                <c:pt idx="57">
                  <c:v>602</c:v>
                </c:pt>
                <c:pt idx="58">
                  <c:v>603</c:v>
                </c:pt>
                <c:pt idx="59">
                  <c:v>604</c:v>
                </c:pt>
                <c:pt idx="60">
                  <c:v>605</c:v>
                </c:pt>
                <c:pt idx="61">
                  <c:v>606</c:v>
                </c:pt>
                <c:pt idx="62">
                  <c:v>607</c:v>
                </c:pt>
                <c:pt idx="63">
                  <c:v>608</c:v>
                </c:pt>
                <c:pt idx="64">
                  <c:v>609</c:v>
                </c:pt>
                <c:pt idx="65">
                  <c:v>610</c:v>
                </c:pt>
                <c:pt idx="66">
                  <c:v>611</c:v>
                </c:pt>
                <c:pt idx="67">
                  <c:v>612</c:v>
                </c:pt>
                <c:pt idx="68">
                  <c:v>613</c:v>
                </c:pt>
                <c:pt idx="69">
                  <c:v>614</c:v>
                </c:pt>
                <c:pt idx="70">
                  <c:v>615</c:v>
                </c:pt>
                <c:pt idx="71">
                  <c:v>616</c:v>
                </c:pt>
                <c:pt idx="72">
                  <c:v>617</c:v>
                </c:pt>
                <c:pt idx="73">
                  <c:v>618</c:v>
                </c:pt>
                <c:pt idx="74">
                  <c:v>619</c:v>
                </c:pt>
                <c:pt idx="75">
                  <c:v>620</c:v>
                </c:pt>
                <c:pt idx="76">
                  <c:v>621</c:v>
                </c:pt>
                <c:pt idx="77">
                  <c:v>622</c:v>
                </c:pt>
                <c:pt idx="78">
                  <c:v>623</c:v>
                </c:pt>
                <c:pt idx="79">
                  <c:v>624</c:v>
                </c:pt>
                <c:pt idx="80">
                  <c:v>625</c:v>
                </c:pt>
                <c:pt idx="81">
                  <c:v>626</c:v>
                </c:pt>
                <c:pt idx="82">
                  <c:v>627</c:v>
                </c:pt>
                <c:pt idx="83">
                  <c:v>628</c:v>
                </c:pt>
                <c:pt idx="84">
                  <c:v>629</c:v>
                </c:pt>
                <c:pt idx="85">
                  <c:v>630</c:v>
                </c:pt>
                <c:pt idx="86">
                  <c:v>631</c:v>
                </c:pt>
                <c:pt idx="87">
                  <c:v>632</c:v>
                </c:pt>
                <c:pt idx="88">
                  <c:v>633</c:v>
                </c:pt>
                <c:pt idx="89">
                  <c:v>634</c:v>
                </c:pt>
                <c:pt idx="90">
                  <c:v>635</c:v>
                </c:pt>
                <c:pt idx="91">
                  <c:v>636</c:v>
                </c:pt>
                <c:pt idx="92">
                  <c:v>637</c:v>
                </c:pt>
                <c:pt idx="93">
                  <c:v>638</c:v>
                </c:pt>
                <c:pt idx="94">
                  <c:v>639</c:v>
                </c:pt>
                <c:pt idx="95">
                  <c:v>640</c:v>
                </c:pt>
                <c:pt idx="96">
                  <c:v>641</c:v>
                </c:pt>
                <c:pt idx="97">
                  <c:v>642</c:v>
                </c:pt>
                <c:pt idx="98">
                  <c:v>643</c:v>
                </c:pt>
                <c:pt idx="99">
                  <c:v>644</c:v>
                </c:pt>
                <c:pt idx="100">
                  <c:v>645</c:v>
                </c:pt>
                <c:pt idx="101">
                  <c:v>646</c:v>
                </c:pt>
                <c:pt idx="102">
                  <c:v>647</c:v>
                </c:pt>
                <c:pt idx="103">
                  <c:v>648</c:v>
                </c:pt>
                <c:pt idx="104">
                  <c:v>649</c:v>
                </c:pt>
                <c:pt idx="105">
                  <c:v>650</c:v>
                </c:pt>
                <c:pt idx="106">
                  <c:v>651</c:v>
                </c:pt>
                <c:pt idx="107">
                  <c:v>652</c:v>
                </c:pt>
                <c:pt idx="108">
                  <c:v>653</c:v>
                </c:pt>
                <c:pt idx="109">
                  <c:v>654</c:v>
                </c:pt>
                <c:pt idx="110">
                  <c:v>655</c:v>
                </c:pt>
                <c:pt idx="111">
                  <c:v>656</c:v>
                </c:pt>
                <c:pt idx="112">
                  <c:v>657</c:v>
                </c:pt>
                <c:pt idx="113">
                  <c:v>658</c:v>
                </c:pt>
                <c:pt idx="114">
                  <c:v>659</c:v>
                </c:pt>
                <c:pt idx="115">
                  <c:v>660</c:v>
                </c:pt>
                <c:pt idx="116">
                  <c:v>661</c:v>
                </c:pt>
                <c:pt idx="117">
                  <c:v>662</c:v>
                </c:pt>
                <c:pt idx="118">
                  <c:v>663</c:v>
                </c:pt>
                <c:pt idx="119">
                  <c:v>664</c:v>
                </c:pt>
                <c:pt idx="120">
                  <c:v>665</c:v>
                </c:pt>
                <c:pt idx="121">
                  <c:v>666</c:v>
                </c:pt>
                <c:pt idx="122">
                  <c:v>667</c:v>
                </c:pt>
                <c:pt idx="123">
                  <c:v>668</c:v>
                </c:pt>
                <c:pt idx="124">
                  <c:v>669</c:v>
                </c:pt>
                <c:pt idx="125">
                  <c:v>670</c:v>
                </c:pt>
                <c:pt idx="126">
                  <c:v>671</c:v>
                </c:pt>
                <c:pt idx="127">
                  <c:v>672</c:v>
                </c:pt>
                <c:pt idx="128">
                  <c:v>673</c:v>
                </c:pt>
                <c:pt idx="129">
                  <c:v>674</c:v>
                </c:pt>
                <c:pt idx="130">
                  <c:v>675</c:v>
                </c:pt>
                <c:pt idx="131">
                  <c:v>676</c:v>
                </c:pt>
                <c:pt idx="132">
                  <c:v>677</c:v>
                </c:pt>
                <c:pt idx="133">
                  <c:v>678</c:v>
                </c:pt>
                <c:pt idx="134">
                  <c:v>679</c:v>
                </c:pt>
                <c:pt idx="135">
                  <c:v>680</c:v>
                </c:pt>
                <c:pt idx="136">
                  <c:v>681</c:v>
                </c:pt>
                <c:pt idx="137">
                  <c:v>682</c:v>
                </c:pt>
                <c:pt idx="138">
                  <c:v>683</c:v>
                </c:pt>
                <c:pt idx="139">
                  <c:v>684</c:v>
                </c:pt>
                <c:pt idx="140">
                  <c:v>685</c:v>
                </c:pt>
                <c:pt idx="141">
                  <c:v>686</c:v>
                </c:pt>
                <c:pt idx="142">
                  <c:v>687</c:v>
                </c:pt>
                <c:pt idx="143">
                  <c:v>688</c:v>
                </c:pt>
                <c:pt idx="144">
                  <c:v>689</c:v>
                </c:pt>
                <c:pt idx="145">
                  <c:v>690</c:v>
                </c:pt>
                <c:pt idx="146">
                  <c:v>691</c:v>
                </c:pt>
                <c:pt idx="147">
                  <c:v>692</c:v>
                </c:pt>
                <c:pt idx="148">
                  <c:v>693</c:v>
                </c:pt>
                <c:pt idx="149">
                  <c:v>694</c:v>
                </c:pt>
                <c:pt idx="150">
                  <c:v>695</c:v>
                </c:pt>
                <c:pt idx="151">
                  <c:v>696</c:v>
                </c:pt>
                <c:pt idx="152">
                  <c:v>697</c:v>
                </c:pt>
                <c:pt idx="153">
                  <c:v>698</c:v>
                </c:pt>
                <c:pt idx="154">
                  <c:v>699</c:v>
                </c:pt>
                <c:pt idx="155">
                  <c:v>700</c:v>
                </c:pt>
              </c:numCache>
            </c:numRef>
          </c:xVal>
          <c:yVal>
            <c:numRef>
              <c:f>' 1st soak '!$AX$4:$AX$159</c:f>
              <c:numCache>
                <c:formatCode>General</c:formatCode>
                <c:ptCount val="156"/>
                <c:pt idx="0">
                  <c:v>1568.6</c:v>
                </c:pt>
                <c:pt idx="1">
                  <c:v>1614.77</c:v>
                </c:pt>
                <c:pt idx="2">
                  <c:v>1658.72</c:v>
                </c:pt>
                <c:pt idx="3">
                  <c:v>1696.88</c:v>
                </c:pt>
                <c:pt idx="4">
                  <c:v>1728.82</c:v>
                </c:pt>
                <c:pt idx="5">
                  <c:v>1755.64</c:v>
                </c:pt>
                <c:pt idx="6">
                  <c:v>1775.72</c:v>
                </c:pt>
                <c:pt idx="7">
                  <c:v>1790.6</c:v>
                </c:pt>
                <c:pt idx="8">
                  <c:v>1800.06</c:v>
                </c:pt>
                <c:pt idx="9">
                  <c:v>1804.3</c:v>
                </c:pt>
                <c:pt idx="10">
                  <c:v>1803.45</c:v>
                </c:pt>
                <c:pt idx="11">
                  <c:v>1798.01</c:v>
                </c:pt>
                <c:pt idx="12">
                  <c:v>1788.82</c:v>
                </c:pt>
                <c:pt idx="13">
                  <c:v>1775.61</c:v>
                </c:pt>
                <c:pt idx="14">
                  <c:v>1758.51</c:v>
                </c:pt>
                <c:pt idx="15">
                  <c:v>1738.28</c:v>
                </c:pt>
                <c:pt idx="16">
                  <c:v>1715.1</c:v>
                </c:pt>
                <c:pt idx="17">
                  <c:v>1689.82</c:v>
                </c:pt>
                <c:pt idx="18">
                  <c:v>1661.94</c:v>
                </c:pt>
                <c:pt idx="19">
                  <c:v>1631.92</c:v>
                </c:pt>
                <c:pt idx="20">
                  <c:v>1599.65</c:v>
                </c:pt>
                <c:pt idx="21">
                  <c:v>1565.79</c:v>
                </c:pt>
                <c:pt idx="22">
                  <c:v>1531.22</c:v>
                </c:pt>
                <c:pt idx="23">
                  <c:v>1495.29</c:v>
                </c:pt>
                <c:pt idx="24">
                  <c:v>1458.66</c:v>
                </c:pt>
                <c:pt idx="25">
                  <c:v>1421.93</c:v>
                </c:pt>
                <c:pt idx="26">
                  <c:v>1384.47</c:v>
                </c:pt>
                <c:pt idx="27">
                  <c:v>1347.17</c:v>
                </c:pt>
                <c:pt idx="28">
                  <c:v>1310.49</c:v>
                </c:pt>
                <c:pt idx="29">
                  <c:v>1274.73</c:v>
                </c:pt>
                <c:pt idx="30">
                  <c:v>1239.23</c:v>
                </c:pt>
                <c:pt idx="31">
                  <c:v>1204.19</c:v>
                </c:pt>
                <c:pt idx="32">
                  <c:v>1170.2</c:v>
                </c:pt>
                <c:pt idx="33">
                  <c:v>1136.6300000000001</c:v>
                </c:pt>
                <c:pt idx="34">
                  <c:v>1104.43</c:v>
                </c:pt>
                <c:pt idx="35">
                  <c:v>1073.1099999999999</c:v>
                </c:pt>
                <c:pt idx="36">
                  <c:v>1042.6500000000001</c:v>
                </c:pt>
                <c:pt idx="37">
                  <c:v>1012.73</c:v>
                </c:pt>
                <c:pt idx="38">
                  <c:v>984.01199999999994</c:v>
                </c:pt>
                <c:pt idx="39">
                  <c:v>956.505</c:v>
                </c:pt>
                <c:pt idx="40">
                  <c:v>929.851</c:v>
                </c:pt>
                <c:pt idx="41">
                  <c:v>903.93700000000001</c:v>
                </c:pt>
                <c:pt idx="42">
                  <c:v>878.69</c:v>
                </c:pt>
                <c:pt idx="43">
                  <c:v>854.39200000000005</c:v>
                </c:pt>
                <c:pt idx="44">
                  <c:v>830.779</c:v>
                </c:pt>
                <c:pt idx="45">
                  <c:v>808.16700000000003</c:v>
                </c:pt>
                <c:pt idx="46">
                  <c:v>785.90700000000004</c:v>
                </c:pt>
                <c:pt idx="47">
                  <c:v>764.34100000000001</c:v>
                </c:pt>
                <c:pt idx="48">
                  <c:v>743.42600000000004</c:v>
                </c:pt>
                <c:pt idx="49">
                  <c:v>723.09199999999998</c:v>
                </c:pt>
                <c:pt idx="50">
                  <c:v>703.36199999999997</c:v>
                </c:pt>
                <c:pt idx="51">
                  <c:v>683.99199999999996</c:v>
                </c:pt>
                <c:pt idx="52">
                  <c:v>665.24199999999996</c:v>
                </c:pt>
                <c:pt idx="53">
                  <c:v>646.73500000000001</c:v>
                </c:pt>
                <c:pt idx="54">
                  <c:v>628.67499999999995</c:v>
                </c:pt>
                <c:pt idx="55">
                  <c:v>610.91999999999996</c:v>
                </c:pt>
                <c:pt idx="56">
                  <c:v>593.38499999999999</c:v>
                </c:pt>
                <c:pt idx="57">
                  <c:v>576.53499999999997</c:v>
                </c:pt>
                <c:pt idx="58">
                  <c:v>559.92499999999995</c:v>
                </c:pt>
                <c:pt idx="59">
                  <c:v>543.42399999999998</c:v>
                </c:pt>
                <c:pt idx="60">
                  <c:v>527.41700000000003</c:v>
                </c:pt>
                <c:pt idx="61">
                  <c:v>511.74900000000002</c:v>
                </c:pt>
                <c:pt idx="62">
                  <c:v>496.30500000000001</c:v>
                </c:pt>
                <c:pt idx="63">
                  <c:v>481.30900000000003</c:v>
                </c:pt>
                <c:pt idx="64">
                  <c:v>466.66399999999999</c:v>
                </c:pt>
                <c:pt idx="65">
                  <c:v>452.02199999999999</c:v>
                </c:pt>
                <c:pt idx="66">
                  <c:v>437.69200000000001</c:v>
                </c:pt>
                <c:pt idx="67">
                  <c:v>423.55900000000003</c:v>
                </c:pt>
                <c:pt idx="68">
                  <c:v>409.971</c:v>
                </c:pt>
                <c:pt idx="69">
                  <c:v>396.67700000000002</c:v>
                </c:pt>
                <c:pt idx="70">
                  <c:v>383.65199999999999</c:v>
                </c:pt>
                <c:pt idx="71">
                  <c:v>370.79899999999998</c:v>
                </c:pt>
                <c:pt idx="72">
                  <c:v>358.35899999999998</c:v>
                </c:pt>
                <c:pt idx="73">
                  <c:v>346.10500000000002</c:v>
                </c:pt>
                <c:pt idx="74">
                  <c:v>334.24900000000002</c:v>
                </c:pt>
                <c:pt idx="75">
                  <c:v>322.83199999999999</c:v>
                </c:pt>
                <c:pt idx="76">
                  <c:v>311.49700000000001</c:v>
                </c:pt>
                <c:pt idx="77">
                  <c:v>300.50900000000001</c:v>
                </c:pt>
                <c:pt idx="78">
                  <c:v>290.036</c:v>
                </c:pt>
                <c:pt idx="79">
                  <c:v>279.73899999999998</c:v>
                </c:pt>
                <c:pt idx="80">
                  <c:v>269.73700000000002</c:v>
                </c:pt>
                <c:pt idx="81">
                  <c:v>260.245</c:v>
                </c:pt>
                <c:pt idx="82">
                  <c:v>250.959</c:v>
                </c:pt>
                <c:pt idx="83">
                  <c:v>241.98099999999999</c:v>
                </c:pt>
                <c:pt idx="84">
                  <c:v>233.16200000000001</c:v>
                </c:pt>
                <c:pt idx="85">
                  <c:v>224.59399999999999</c:v>
                </c:pt>
                <c:pt idx="86">
                  <c:v>216.21299999999999</c:v>
                </c:pt>
                <c:pt idx="87">
                  <c:v>208.107</c:v>
                </c:pt>
                <c:pt idx="88">
                  <c:v>200.38200000000001</c:v>
                </c:pt>
                <c:pt idx="89">
                  <c:v>192.798</c:v>
                </c:pt>
                <c:pt idx="90">
                  <c:v>185.58099999999999</c:v>
                </c:pt>
                <c:pt idx="91">
                  <c:v>178.595</c:v>
                </c:pt>
                <c:pt idx="92">
                  <c:v>171.84399999999999</c:v>
                </c:pt>
                <c:pt idx="93">
                  <c:v>165.297</c:v>
                </c:pt>
                <c:pt idx="94">
                  <c:v>159.09</c:v>
                </c:pt>
                <c:pt idx="95">
                  <c:v>153.149</c:v>
                </c:pt>
                <c:pt idx="96">
                  <c:v>147.393</c:v>
                </c:pt>
                <c:pt idx="97">
                  <c:v>141.85599999999999</c:v>
                </c:pt>
                <c:pt idx="98">
                  <c:v>136.57300000000001</c:v>
                </c:pt>
                <c:pt idx="99">
                  <c:v>131.434</c:v>
                </c:pt>
                <c:pt idx="100">
                  <c:v>126.61</c:v>
                </c:pt>
                <c:pt idx="101">
                  <c:v>121.97</c:v>
                </c:pt>
                <c:pt idx="102">
                  <c:v>117.474</c:v>
                </c:pt>
                <c:pt idx="103">
                  <c:v>113.07299999999999</c:v>
                </c:pt>
                <c:pt idx="104">
                  <c:v>108.854</c:v>
                </c:pt>
                <c:pt idx="105">
                  <c:v>104.822</c:v>
                </c:pt>
                <c:pt idx="106">
                  <c:v>100.932</c:v>
                </c:pt>
                <c:pt idx="107">
                  <c:v>97.214500000000001</c:v>
                </c:pt>
                <c:pt idx="108">
                  <c:v>93.610699999999994</c:v>
                </c:pt>
                <c:pt idx="109">
                  <c:v>90.128399999999999</c:v>
                </c:pt>
                <c:pt idx="110">
                  <c:v>86.769800000000004</c:v>
                </c:pt>
                <c:pt idx="111">
                  <c:v>83.543300000000002</c:v>
                </c:pt>
                <c:pt idx="112">
                  <c:v>80.514200000000002</c:v>
                </c:pt>
                <c:pt idx="113">
                  <c:v>77.551699999999997</c:v>
                </c:pt>
                <c:pt idx="114">
                  <c:v>74.731800000000007</c:v>
                </c:pt>
                <c:pt idx="115">
                  <c:v>72.025499999999994</c:v>
                </c:pt>
                <c:pt idx="116">
                  <c:v>69.379599999999996</c:v>
                </c:pt>
                <c:pt idx="117">
                  <c:v>66.844700000000003</c:v>
                </c:pt>
                <c:pt idx="118">
                  <c:v>64.496200000000002</c:v>
                </c:pt>
                <c:pt idx="119">
                  <c:v>62.128500000000003</c:v>
                </c:pt>
                <c:pt idx="120">
                  <c:v>59.821899999999999</c:v>
                </c:pt>
                <c:pt idx="121">
                  <c:v>57.618899999999996</c:v>
                </c:pt>
                <c:pt idx="122">
                  <c:v>55.4636</c:v>
                </c:pt>
                <c:pt idx="123">
                  <c:v>53.473199999999999</c:v>
                </c:pt>
                <c:pt idx="124">
                  <c:v>51.560200000000002</c:v>
                </c:pt>
                <c:pt idx="125">
                  <c:v>49.620399999999997</c:v>
                </c:pt>
                <c:pt idx="126">
                  <c:v>47.803899999999999</c:v>
                </c:pt>
                <c:pt idx="127">
                  <c:v>46.0274</c:v>
                </c:pt>
                <c:pt idx="128">
                  <c:v>44.290300000000002</c:v>
                </c:pt>
                <c:pt idx="129">
                  <c:v>42.655299999999997</c:v>
                </c:pt>
                <c:pt idx="130">
                  <c:v>41.050899999999999</c:v>
                </c:pt>
                <c:pt idx="131">
                  <c:v>39.5167</c:v>
                </c:pt>
                <c:pt idx="132">
                  <c:v>38.065100000000001</c:v>
                </c:pt>
                <c:pt idx="133">
                  <c:v>36.668900000000001</c:v>
                </c:pt>
                <c:pt idx="134">
                  <c:v>35.2834</c:v>
                </c:pt>
                <c:pt idx="135">
                  <c:v>33.977200000000003</c:v>
                </c:pt>
                <c:pt idx="136">
                  <c:v>32.744900000000001</c:v>
                </c:pt>
                <c:pt idx="137">
                  <c:v>31.552700000000002</c:v>
                </c:pt>
                <c:pt idx="138">
                  <c:v>30.364999999999998</c:v>
                </c:pt>
                <c:pt idx="139">
                  <c:v>29.1813</c:v>
                </c:pt>
                <c:pt idx="140">
                  <c:v>28.089200000000002</c:v>
                </c:pt>
                <c:pt idx="141">
                  <c:v>27.034300000000002</c:v>
                </c:pt>
                <c:pt idx="142">
                  <c:v>26.0764</c:v>
                </c:pt>
                <c:pt idx="143">
                  <c:v>25.1281</c:v>
                </c:pt>
                <c:pt idx="144">
                  <c:v>24.2</c:v>
                </c:pt>
                <c:pt idx="145">
                  <c:v>23.263200000000001</c:v>
                </c:pt>
                <c:pt idx="146">
                  <c:v>22.379100000000001</c:v>
                </c:pt>
                <c:pt idx="147">
                  <c:v>21.548999999999999</c:v>
                </c:pt>
                <c:pt idx="148">
                  <c:v>20.743400000000001</c:v>
                </c:pt>
                <c:pt idx="149">
                  <c:v>19.933800000000002</c:v>
                </c:pt>
                <c:pt idx="150">
                  <c:v>19.151499999999999</c:v>
                </c:pt>
                <c:pt idx="151">
                  <c:v>18.4025</c:v>
                </c:pt>
                <c:pt idx="152">
                  <c:v>17.707899999999999</c:v>
                </c:pt>
                <c:pt idx="153">
                  <c:v>17.055199999999999</c:v>
                </c:pt>
                <c:pt idx="154">
                  <c:v>16.432099999999998</c:v>
                </c:pt>
                <c:pt idx="155">
                  <c:v>15.842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1E4A-4994-B5AF-87BE70521F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358144"/>
        <c:axId val="134360064"/>
      </c:scatterChart>
      <c:valAx>
        <c:axId val="134358144"/>
        <c:scaling>
          <c:orientation val="minMax"/>
          <c:max val="700"/>
          <c:min val="3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4360064"/>
        <c:crosses val="autoZero"/>
        <c:crossBetween val="midCat"/>
      </c:valAx>
      <c:valAx>
        <c:axId val="134360064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Fluorescence Intensity (F.U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43581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egendEntry>
        <c:idx val="3"/>
        <c:delete val="1"/>
      </c:legendEntry>
      <c:legendEntry>
        <c:idx val="10"/>
        <c:delete val="1"/>
      </c:legendEntry>
      <c:layout>
        <c:manualLayout>
          <c:xMode val="edge"/>
          <c:yMode val="edge"/>
          <c:x val="0.82864972899728995"/>
          <c:y val="4.8458706997756146E-2"/>
          <c:w val="0.14675801716350498"/>
          <c:h val="0.2517765862965034"/>
        </c:manualLayout>
      </c:layout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7171860885275518E-2"/>
          <c:y val="4.7500000000000007E-2"/>
          <c:w val="0.86980510388437204"/>
          <c:h val="0.8178333333333333"/>
        </c:manualLayout>
      </c:layout>
      <c:scatterChart>
        <c:scatterStyle val="lineMarker"/>
        <c:varyColors val="0"/>
        <c:ser>
          <c:idx val="5"/>
          <c:order val="5"/>
          <c:tx>
            <c:v>DCM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2nd Soak'!$D$3:$D$253</c:f>
              <c:numCache>
                <c:formatCode>General</c:formatCode>
                <c:ptCount val="251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  <c:pt idx="236">
                  <c:v>526</c:v>
                </c:pt>
                <c:pt idx="237">
                  <c:v>527</c:v>
                </c:pt>
                <c:pt idx="238">
                  <c:v>528</c:v>
                </c:pt>
                <c:pt idx="239">
                  <c:v>529</c:v>
                </c:pt>
                <c:pt idx="240">
                  <c:v>530</c:v>
                </c:pt>
                <c:pt idx="241">
                  <c:v>531</c:v>
                </c:pt>
                <c:pt idx="242">
                  <c:v>532</c:v>
                </c:pt>
                <c:pt idx="243">
                  <c:v>533</c:v>
                </c:pt>
                <c:pt idx="244">
                  <c:v>534</c:v>
                </c:pt>
                <c:pt idx="245">
                  <c:v>535</c:v>
                </c:pt>
                <c:pt idx="246">
                  <c:v>536</c:v>
                </c:pt>
                <c:pt idx="247">
                  <c:v>537</c:v>
                </c:pt>
                <c:pt idx="248">
                  <c:v>538</c:v>
                </c:pt>
                <c:pt idx="249">
                  <c:v>539</c:v>
                </c:pt>
                <c:pt idx="250">
                  <c:v>540</c:v>
                </c:pt>
              </c:numCache>
            </c:numRef>
          </c:xVal>
          <c:yVal>
            <c:numRef>
              <c:f>'2nd Soak'!$E$3:$E$253</c:f>
              <c:numCache>
                <c:formatCode>General</c:formatCode>
                <c:ptCount val="251"/>
                <c:pt idx="0">
                  <c:v>80.578999999999994</c:v>
                </c:pt>
                <c:pt idx="1">
                  <c:v>79.97</c:v>
                </c:pt>
                <c:pt idx="2">
                  <c:v>79.200800000000001</c:v>
                </c:pt>
                <c:pt idx="3">
                  <c:v>78.697199999999995</c:v>
                </c:pt>
                <c:pt idx="4">
                  <c:v>78.602500000000006</c:v>
                </c:pt>
                <c:pt idx="5">
                  <c:v>79.039699999999996</c:v>
                </c:pt>
                <c:pt idx="6">
                  <c:v>79.878299999999996</c:v>
                </c:pt>
                <c:pt idx="7">
                  <c:v>81.281599999999997</c:v>
                </c:pt>
                <c:pt idx="8">
                  <c:v>82.998199999999997</c:v>
                </c:pt>
                <c:pt idx="9">
                  <c:v>85.057299999999998</c:v>
                </c:pt>
                <c:pt idx="10">
                  <c:v>87.528400000000005</c:v>
                </c:pt>
                <c:pt idx="11">
                  <c:v>90.565399999999997</c:v>
                </c:pt>
                <c:pt idx="12">
                  <c:v>93.708799999999997</c:v>
                </c:pt>
                <c:pt idx="13">
                  <c:v>97.409400000000005</c:v>
                </c:pt>
                <c:pt idx="14">
                  <c:v>101.264</c:v>
                </c:pt>
                <c:pt idx="15">
                  <c:v>105.44</c:v>
                </c:pt>
                <c:pt idx="16">
                  <c:v>109.884</c:v>
                </c:pt>
                <c:pt idx="17">
                  <c:v>114.645</c:v>
                </c:pt>
                <c:pt idx="18">
                  <c:v>119.64700000000001</c:v>
                </c:pt>
                <c:pt idx="19">
                  <c:v>124.556</c:v>
                </c:pt>
                <c:pt idx="20">
                  <c:v>129.25200000000001</c:v>
                </c:pt>
                <c:pt idx="21">
                  <c:v>133.93100000000001</c:v>
                </c:pt>
                <c:pt idx="22">
                  <c:v>138.06100000000001</c:v>
                </c:pt>
                <c:pt idx="23">
                  <c:v>142.02500000000001</c:v>
                </c:pt>
                <c:pt idx="24">
                  <c:v>145.50200000000001</c:v>
                </c:pt>
                <c:pt idx="25">
                  <c:v>148.40899999999999</c:v>
                </c:pt>
                <c:pt idx="26">
                  <c:v>150.71700000000001</c:v>
                </c:pt>
                <c:pt idx="27">
                  <c:v>152.554</c:v>
                </c:pt>
                <c:pt idx="28">
                  <c:v>153.78800000000001</c:v>
                </c:pt>
                <c:pt idx="29">
                  <c:v>154.41999999999999</c:v>
                </c:pt>
                <c:pt idx="30">
                  <c:v>154.345</c:v>
                </c:pt>
                <c:pt idx="31">
                  <c:v>153.96799999999999</c:v>
                </c:pt>
                <c:pt idx="32">
                  <c:v>152.86000000000001</c:v>
                </c:pt>
                <c:pt idx="33">
                  <c:v>151.01300000000001</c:v>
                </c:pt>
                <c:pt idx="34">
                  <c:v>148.47800000000001</c:v>
                </c:pt>
                <c:pt idx="35">
                  <c:v>145.255</c:v>
                </c:pt>
                <c:pt idx="36">
                  <c:v>140.84100000000001</c:v>
                </c:pt>
                <c:pt idx="37">
                  <c:v>135.749</c:v>
                </c:pt>
                <c:pt idx="38">
                  <c:v>130.108</c:v>
                </c:pt>
                <c:pt idx="39">
                  <c:v>124.068</c:v>
                </c:pt>
                <c:pt idx="40">
                  <c:v>117.357</c:v>
                </c:pt>
                <c:pt idx="41">
                  <c:v>110.379</c:v>
                </c:pt>
                <c:pt idx="42">
                  <c:v>103.60299999999999</c:v>
                </c:pt>
                <c:pt idx="43">
                  <c:v>96.9221</c:v>
                </c:pt>
                <c:pt idx="44">
                  <c:v>90.600099999999998</c:v>
                </c:pt>
                <c:pt idx="45">
                  <c:v>84.9298</c:v>
                </c:pt>
                <c:pt idx="46">
                  <c:v>80.024699999999996</c:v>
                </c:pt>
                <c:pt idx="47">
                  <c:v>75.730199999999996</c:v>
                </c:pt>
                <c:pt idx="48">
                  <c:v>72.160600000000002</c:v>
                </c:pt>
                <c:pt idx="49">
                  <c:v>69.228999999999999</c:v>
                </c:pt>
                <c:pt idx="50">
                  <c:v>67.008099999999999</c:v>
                </c:pt>
                <c:pt idx="51">
                  <c:v>65.430800000000005</c:v>
                </c:pt>
                <c:pt idx="52">
                  <c:v>64.372699999999995</c:v>
                </c:pt>
                <c:pt idx="53">
                  <c:v>63.73</c:v>
                </c:pt>
                <c:pt idx="54">
                  <c:v>63.476700000000001</c:v>
                </c:pt>
                <c:pt idx="55">
                  <c:v>63.429400000000001</c:v>
                </c:pt>
                <c:pt idx="56">
                  <c:v>63.489800000000002</c:v>
                </c:pt>
                <c:pt idx="57">
                  <c:v>63.772799999999997</c:v>
                </c:pt>
                <c:pt idx="58">
                  <c:v>64.317899999999995</c:v>
                </c:pt>
                <c:pt idx="59">
                  <c:v>65.052499999999995</c:v>
                </c:pt>
                <c:pt idx="60">
                  <c:v>65.665800000000004</c:v>
                </c:pt>
                <c:pt idx="61">
                  <c:v>66.396299999999997</c:v>
                </c:pt>
                <c:pt idx="62">
                  <c:v>67.233800000000002</c:v>
                </c:pt>
                <c:pt idx="63">
                  <c:v>68.101799999999997</c:v>
                </c:pt>
                <c:pt idx="64">
                  <c:v>69.073499999999996</c:v>
                </c:pt>
                <c:pt idx="65">
                  <c:v>70.177000000000007</c:v>
                </c:pt>
                <c:pt idx="66">
                  <c:v>71.2179</c:v>
                </c:pt>
                <c:pt idx="67">
                  <c:v>72.379000000000005</c:v>
                </c:pt>
                <c:pt idx="68">
                  <c:v>73.368300000000005</c:v>
                </c:pt>
                <c:pt idx="69">
                  <c:v>74.424599999999998</c:v>
                </c:pt>
                <c:pt idx="70">
                  <c:v>75.483500000000006</c:v>
                </c:pt>
                <c:pt idx="71">
                  <c:v>76.231399999999994</c:v>
                </c:pt>
                <c:pt idx="72">
                  <c:v>76.763400000000004</c:v>
                </c:pt>
                <c:pt idx="73">
                  <c:v>77.532399999999996</c:v>
                </c:pt>
                <c:pt idx="74">
                  <c:v>78.182900000000004</c:v>
                </c:pt>
                <c:pt idx="75">
                  <c:v>78.582300000000004</c:v>
                </c:pt>
                <c:pt idx="76">
                  <c:v>79.013199999999998</c:v>
                </c:pt>
                <c:pt idx="77">
                  <c:v>79.204899999999995</c:v>
                </c:pt>
                <c:pt idx="78">
                  <c:v>79.333399999999997</c:v>
                </c:pt>
                <c:pt idx="79">
                  <c:v>79.361699999999999</c:v>
                </c:pt>
                <c:pt idx="80">
                  <c:v>79.141000000000005</c:v>
                </c:pt>
                <c:pt idx="81">
                  <c:v>78.901899999999998</c:v>
                </c:pt>
                <c:pt idx="82">
                  <c:v>78.472999999999999</c:v>
                </c:pt>
                <c:pt idx="83">
                  <c:v>78.003500000000003</c:v>
                </c:pt>
                <c:pt idx="84">
                  <c:v>77.374099999999999</c:v>
                </c:pt>
                <c:pt idx="85">
                  <c:v>76.641599999999997</c:v>
                </c:pt>
                <c:pt idx="86">
                  <c:v>75.967699999999994</c:v>
                </c:pt>
                <c:pt idx="87">
                  <c:v>75.176199999999994</c:v>
                </c:pt>
                <c:pt idx="88">
                  <c:v>74.480199999999996</c:v>
                </c:pt>
                <c:pt idx="89">
                  <c:v>73.771600000000007</c:v>
                </c:pt>
                <c:pt idx="90">
                  <c:v>73.040700000000001</c:v>
                </c:pt>
                <c:pt idx="91">
                  <c:v>72.438400000000001</c:v>
                </c:pt>
                <c:pt idx="92">
                  <c:v>71.828699999999998</c:v>
                </c:pt>
                <c:pt idx="93">
                  <c:v>71.2273</c:v>
                </c:pt>
                <c:pt idx="94">
                  <c:v>70.697599999999994</c:v>
                </c:pt>
                <c:pt idx="95">
                  <c:v>70.196100000000001</c:v>
                </c:pt>
                <c:pt idx="96">
                  <c:v>69.7624</c:v>
                </c:pt>
                <c:pt idx="97">
                  <c:v>69.399799999999999</c:v>
                </c:pt>
                <c:pt idx="98">
                  <c:v>69.0809</c:v>
                </c:pt>
                <c:pt idx="99">
                  <c:v>68.819699999999997</c:v>
                </c:pt>
                <c:pt idx="100">
                  <c:v>68.609800000000007</c:v>
                </c:pt>
                <c:pt idx="101">
                  <c:v>68.468500000000006</c:v>
                </c:pt>
                <c:pt idx="102">
                  <c:v>68.4893</c:v>
                </c:pt>
                <c:pt idx="103">
                  <c:v>68.504199999999997</c:v>
                </c:pt>
                <c:pt idx="104">
                  <c:v>68.675899999999999</c:v>
                </c:pt>
                <c:pt idx="105">
                  <c:v>68.927999999999997</c:v>
                </c:pt>
                <c:pt idx="106">
                  <c:v>69.236599999999996</c:v>
                </c:pt>
                <c:pt idx="107">
                  <c:v>69.611699999999999</c:v>
                </c:pt>
                <c:pt idx="108">
                  <c:v>70.156700000000001</c:v>
                </c:pt>
                <c:pt idx="109">
                  <c:v>70.688400000000001</c:v>
                </c:pt>
                <c:pt idx="110">
                  <c:v>71.318299999999994</c:v>
                </c:pt>
                <c:pt idx="111">
                  <c:v>72.018900000000002</c:v>
                </c:pt>
                <c:pt idx="112">
                  <c:v>72.903899999999993</c:v>
                </c:pt>
                <c:pt idx="113">
                  <c:v>73.708799999999997</c:v>
                </c:pt>
                <c:pt idx="114">
                  <c:v>74.621499999999997</c:v>
                </c:pt>
                <c:pt idx="115">
                  <c:v>75.5351</c:v>
                </c:pt>
                <c:pt idx="116">
                  <c:v>76.402500000000003</c:v>
                </c:pt>
                <c:pt idx="117">
                  <c:v>77.307900000000004</c:v>
                </c:pt>
                <c:pt idx="118">
                  <c:v>78.229399999999998</c:v>
                </c:pt>
                <c:pt idx="119">
                  <c:v>79.122200000000007</c:v>
                </c:pt>
                <c:pt idx="120">
                  <c:v>80.007599999999996</c:v>
                </c:pt>
                <c:pt idx="121">
                  <c:v>80.760199999999998</c:v>
                </c:pt>
                <c:pt idx="122">
                  <c:v>81.522000000000006</c:v>
                </c:pt>
                <c:pt idx="123">
                  <c:v>82.2958</c:v>
                </c:pt>
                <c:pt idx="124">
                  <c:v>83.176199999999994</c:v>
                </c:pt>
                <c:pt idx="125">
                  <c:v>84.130899999999997</c:v>
                </c:pt>
                <c:pt idx="126">
                  <c:v>85.079099999999997</c:v>
                </c:pt>
                <c:pt idx="127">
                  <c:v>86.089299999999994</c:v>
                </c:pt>
                <c:pt idx="128">
                  <c:v>87.217200000000005</c:v>
                </c:pt>
                <c:pt idx="129">
                  <c:v>88.437100000000001</c:v>
                </c:pt>
                <c:pt idx="130">
                  <c:v>89.745400000000004</c:v>
                </c:pt>
                <c:pt idx="131">
                  <c:v>91.236599999999996</c:v>
                </c:pt>
                <c:pt idx="132">
                  <c:v>92.805700000000002</c:v>
                </c:pt>
                <c:pt idx="133">
                  <c:v>94.391099999999994</c:v>
                </c:pt>
                <c:pt idx="134">
                  <c:v>96.147300000000001</c:v>
                </c:pt>
                <c:pt idx="135">
                  <c:v>97.978800000000007</c:v>
                </c:pt>
                <c:pt idx="136">
                  <c:v>99.8232</c:v>
                </c:pt>
                <c:pt idx="137">
                  <c:v>101.727</c:v>
                </c:pt>
                <c:pt idx="138">
                  <c:v>103.61499999999999</c:v>
                </c:pt>
                <c:pt idx="139">
                  <c:v>105.504</c:v>
                </c:pt>
                <c:pt idx="140">
                  <c:v>107.32599999999999</c:v>
                </c:pt>
                <c:pt idx="141">
                  <c:v>109.071</c:v>
                </c:pt>
                <c:pt idx="142">
                  <c:v>110.664</c:v>
                </c:pt>
                <c:pt idx="143">
                  <c:v>112.262</c:v>
                </c:pt>
                <c:pt idx="144">
                  <c:v>113.652</c:v>
                </c:pt>
                <c:pt idx="145">
                  <c:v>114.964</c:v>
                </c:pt>
                <c:pt idx="146">
                  <c:v>116.105</c:v>
                </c:pt>
                <c:pt idx="147">
                  <c:v>117.04</c:v>
                </c:pt>
                <c:pt idx="148">
                  <c:v>117.81</c:v>
                </c:pt>
                <c:pt idx="149">
                  <c:v>118.569</c:v>
                </c:pt>
                <c:pt idx="150">
                  <c:v>119.286</c:v>
                </c:pt>
                <c:pt idx="151">
                  <c:v>119.916</c:v>
                </c:pt>
                <c:pt idx="152">
                  <c:v>120.563</c:v>
                </c:pt>
                <c:pt idx="153">
                  <c:v>121.133</c:v>
                </c:pt>
                <c:pt idx="154">
                  <c:v>121.904</c:v>
                </c:pt>
                <c:pt idx="155">
                  <c:v>122.747</c:v>
                </c:pt>
                <c:pt idx="156">
                  <c:v>123.922</c:v>
                </c:pt>
                <c:pt idx="157">
                  <c:v>125.096</c:v>
                </c:pt>
                <c:pt idx="158">
                  <c:v>126.252</c:v>
                </c:pt>
                <c:pt idx="159">
                  <c:v>127.417</c:v>
                </c:pt>
                <c:pt idx="160">
                  <c:v>128.72</c:v>
                </c:pt>
                <c:pt idx="161">
                  <c:v>130.22300000000001</c:v>
                </c:pt>
                <c:pt idx="162">
                  <c:v>131.81800000000001</c:v>
                </c:pt>
                <c:pt idx="163">
                  <c:v>133.48400000000001</c:v>
                </c:pt>
                <c:pt idx="164">
                  <c:v>135.273</c:v>
                </c:pt>
                <c:pt idx="165">
                  <c:v>137.09399999999999</c:v>
                </c:pt>
                <c:pt idx="166">
                  <c:v>139.04400000000001</c:v>
                </c:pt>
                <c:pt idx="167">
                  <c:v>141.048</c:v>
                </c:pt>
                <c:pt idx="168">
                  <c:v>143.13</c:v>
                </c:pt>
                <c:pt idx="169">
                  <c:v>144.86099999999999</c:v>
                </c:pt>
                <c:pt idx="170">
                  <c:v>146.37899999999999</c:v>
                </c:pt>
                <c:pt idx="171">
                  <c:v>147.65799999999999</c:v>
                </c:pt>
                <c:pt idx="172">
                  <c:v>148.61099999999999</c:v>
                </c:pt>
                <c:pt idx="173">
                  <c:v>149.309</c:v>
                </c:pt>
                <c:pt idx="174">
                  <c:v>149.72399999999999</c:v>
                </c:pt>
                <c:pt idx="175">
                  <c:v>149.851</c:v>
                </c:pt>
                <c:pt idx="176">
                  <c:v>149.63999999999999</c:v>
                </c:pt>
                <c:pt idx="177">
                  <c:v>149.179</c:v>
                </c:pt>
                <c:pt idx="178">
                  <c:v>148.62200000000001</c:v>
                </c:pt>
                <c:pt idx="179">
                  <c:v>147.93799999999999</c:v>
                </c:pt>
                <c:pt idx="180">
                  <c:v>147.18700000000001</c:v>
                </c:pt>
                <c:pt idx="181">
                  <c:v>146.179</c:v>
                </c:pt>
                <c:pt idx="182">
                  <c:v>144.94</c:v>
                </c:pt>
                <c:pt idx="183">
                  <c:v>143.52500000000001</c:v>
                </c:pt>
                <c:pt idx="184">
                  <c:v>142.047</c:v>
                </c:pt>
                <c:pt idx="185">
                  <c:v>140.607</c:v>
                </c:pt>
                <c:pt idx="186">
                  <c:v>139.1</c:v>
                </c:pt>
                <c:pt idx="187">
                  <c:v>137.601</c:v>
                </c:pt>
                <c:pt idx="188">
                  <c:v>136.25899999999999</c:v>
                </c:pt>
                <c:pt idx="189">
                  <c:v>135.036</c:v>
                </c:pt>
                <c:pt idx="190">
                  <c:v>134.05799999999999</c:v>
                </c:pt>
                <c:pt idx="191">
                  <c:v>133.44399999999999</c:v>
                </c:pt>
                <c:pt idx="192">
                  <c:v>133.084</c:v>
                </c:pt>
                <c:pt idx="193">
                  <c:v>132.97300000000001</c:v>
                </c:pt>
                <c:pt idx="194">
                  <c:v>133.10300000000001</c:v>
                </c:pt>
                <c:pt idx="195">
                  <c:v>133.48400000000001</c:v>
                </c:pt>
                <c:pt idx="196">
                  <c:v>133.911</c:v>
                </c:pt>
                <c:pt idx="197">
                  <c:v>134.56800000000001</c:v>
                </c:pt>
                <c:pt idx="198">
                  <c:v>135.416</c:v>
                </c:pt>
                <c:pt idx="199">
                  <c:v>136.37700000000001</c:v>
                </c:pt>
                <c:pt idx="200">
                  <c:v>137.23599999999999</c:v>
                </c:pt>
                <c:pt idx="201">
                  <c:v>137.95099999999999</c:v>
                </c:pt>
                <c:pt idx="202">
                  <c:v>138.48599999999999</c:v>
                </c:pt>
                <c:pt idx="203">
                  <c:v>138.74100000000001</c:v>
                </c:pt>
                <c:pt idx="204">
                  <c:v>139.06200000000001</c:v>
                </c:pt>
                <c:pt idx="205">
                  <c:v>139.08199999999999</c:v>
                </c:pt>
                <c:pt idx="206">
                  <c:v>138.86199999999999</c:v>
                </c:pt>
                <c:pt idx="207">
                  <c:v>138.34</c:v>
                </c:pt>
                <c:pt idx="208">
                  <c:v>137.655</c:v>
                </c:pt>
                <c:pt idx="209">
                  <c:v>136.71799999999999</c:v>
                </c:pt>
                <c:pt idx="210">
                  <c:v>135.44200000000001</c:v>
                </c:pt>
                <c:pt idx="211">
                  <c:v>133.934</c:v>
                </c:pt>
                <c:pt idx="212">
                  <c:v>131.92400000000001</c:v>
                </c:pt>
                <c:pt idx="213">
                  <c:v>129.73400000000001</c:v>
                </c:pt>
                <c:pt idx="214">
                  <c:v>127.197</c:v>
                </c:pt>
                <c:pt idx="215">
                  <c:v>124.545</c:v>
                </c:pt>
                <c:pt idx="216">
                  <c:v>121.836</c:v>
                </c:pt>
                <c:pt idx="217">
                  <c:v>119.04</c:v>
                </c:pt>
                <c:pt idx="218">
                  <c:v>116.309</c:v>
                </c:pt>
                <c:pt idx="219">
                  <c:v>113.779</c:v>
                </c:pt>
                <c:pt idx="220">
                  <c:v>111.54300000000001</c:v>
                </c:pt>
                <c:pt idx="221">
                  <c:v>109.506</c:v>
                </c:pt>
                <c:pt idx="222">
                  <c:v>107.556</c:v>
                </c:pt>
                <c:pt idx="223">
                  <c:v>106.071</c:v>
                </c:pt>
                <c:pt idx="224">
                  <c:v>104.833</c:v>
                </c:pt>
                <c:pt idx="225">
                  <c:v>103.831</c:v>
                </c:pt>
                <c:pt idx="226">
                  <c:v>103.188</c:v>
                </c:pt>
                <c:pt idx="227">
                  <c:v>102.896</c:v>
                </c:pt>
                <c:pt idx="228">
                  <c:v>102.93300000000001</c:v>
                </c:pt>
                <c:pt idx="229">
                  <c:v>103.187</c:v>
                </c:pt>
                <c:pt idx="230">
                  <c:v>103.72799999999999</c:v>
                </c:pt>
                <c:pt idx="231">
                  <c:v>104.565</c:v>
                </c:pt>
                <c:pt idx="232">
                  <c:v>105.63500000000001</c:v>
                </c:pt>
                <c:pt idx="233">
                  <c:v>106.82</c:v>
                </c:pt>
                <c:pt idx="234">
                  <c:v>108.236</c:v>
                </c:pt>
                <c:pt idx="235">
                  <c:v>109.613</c:v>
                </c:pt>
                <c:pt idx="236">
                  <c:v>110.85899999999999</c:v>
                </c:pt>
                <c:pt idx="237">
                  <c:v>112.062</c:v>
                </c:pt>
                <c:pt idx="238">
                  <c:v>113.05500000000001</c:v>
                </c:pt>
                <c:pt idx="239">
                  <c:v>113.73099999999999</c:v>
                </c:pt>
                <c:pt idx="240">
                  <c:v>113.884</c:v>
                </c:pt>
                <c:pt idx="241">
                  <c:v>113.52</c:v>
                </c:pt>
                <c:pt idx="242">
                  <c:v>112.614</c:v>
                </c:pt>
                <c:pt idx="243">
                  <c:v>111.089</c:v>
                </c:pt>
                <c:pt idx="244">
                  <c:v>109.102</c:v>
                </c:pt>
                <c:pt idx="245">
                  <c:v>106.515</c:v>
                </c:pt>
                <c:pt idx="246">
                  <c:v>103.43</c:v>
                </c:pt>
                <c:pt idx="247">
                  <c:v>99.893900000000002</c:v>
                </c:pt>
                <c:pt idx="248">
                  <c:v>96.042599999999993</c:v>
                </c:pt>
                <c:pt idx="249">
                  <c:v>91.836600000000004</c:v>
                </c:pt>
                <c:pt idx="250">
                  <c:v>87.4666</c:v>
                </c:pt>
              </c:numCache>
            </c:numRef>
          </c:yVal>
          <c:smooth val="0"/>
        </c:ser>
        <c:ser>
          <c:idx val="6"/>
          <c:order val="6"/>
          <c:tx>
            <c:v>Toluene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2nd Soak'!$M$3:$M$243</c:f>
              <c:numCache>
                <c:formatCode>General</c:formatCode>
                <c:ptCount val="24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</c:numCache>
            </c:numRef>
          </c:xVal>
          <c:yVal>
            <c:numRef>
              <c:f>'2nd Soak'!$N$3:$N$243</c:f>
              <c:numCache>
                <c:formatCode>General</c:formatCode>
                <c:ptCount val="241"/>
                <c:pt idx="0">
                  <c:v>13.0991</c:v>
                </c:pt>
                <c:pt idx="1">
                  <c:v>13.6289</c:v>
                </c:pt>
                <c:pt idx="2">
                  <c:v>14.308400000000001</c:v>
                </c:pt>
                <c:pt idx="3">
                  <c:v>15.036300000000001</c:v>
                </c:pt>
                <c:pt idx="4">
                  <c:v>15.736800000000001</c:v>
                </c:pt>
                <c:pt idx="5">
                  <c:v>16.504000000000001</c:v>
                </c:pt>
                <c:pt idx="6">
                  <c:v>17.2196</c:v>
                </c:pt>
                <c:pt idx="7">
                  <c:v>17.960799999999999</c:v>
                </c:pt>
                <c:pt idx="8">
                  <c:v>18.677700000000002</c:v>
                </c:pt>
                <c:pt idx="9">
                  <c:v>19.3002</c:v>
                </c:pt>
                <c:pt idx="10">
                  <c:v>19.954999999999998</c:v>
                </c:pt>
                <c:pt idx="11">
                  <c:v>20.554200000000002</c:v>
                </c:pt>
                <c:pt idx="12">
                  <c:v>21.09</c:v>
                </c:pt>
                <c:pt idx="13">
                  <c:v>21.607199999999999</c:v>
                </c:pt>
                <c:pt idx="14">
                  <c:v>21.986799999999999</c:v>
                </c:pt>
                <c:pt idx="15">
                  <c:v>22.366199999999999</c:v>
                </c:pt>
                <c:pt idx="16">
                  <c:v>22.677099999999999</c:v>
                </c:pt>
                <c:pt idx="17">
                  <c:v>22.995000000000001</c:v>
                </c:pt>
                <c:pt idx="18">
                  <c:v>23.153300000000002</c:v>
                </c:pt>
                <c:pt idx="19">
                  <c:v>23.193300000000001</c:v>
                </c:pt>
                <c:pt idx="20">
                  <c:v>23.270199999999999</c:v>
                </c:pt>
                <c:pt idx="21">
                  <c:v>23.289000000000001</c:v>
                </c:pt>
                <c:pt idx="22">
                  <c:v>23.2332</c:v>
                </c:pt>
                <c:pt idx="23">
                  <c:v>23.1111</c:v>
                </c:pt>
                <c:pt idx="24">
                  <c:v>22.9557</c:v>
                </c:pt>
                <c:pt idx="25">
                  <c:v>22.6799</c:v>
                </c:pt>
                <c:pt idx="26">
                  <c:v>22.421399999999998</c:v>
                </c:pt>
                <c:pt idx="27">
                  <c:v>22.127500000000001</c:v>
                </c:pt>
                <c:pt idx="28">
                  <c:v>21.821100000000001</c:v>
                </c:pt>
                <c:pt idx="29">
                  <c:v>21.451799999999999</c:v>
                </c:pt>
                <c:pt idx="30">
                  <c:v>21.0425</c:v>
                </c:pt>
                <c:pt idx="31">
                  <c:v>20.609000000000002</c:v>
                </c:pt>
                <c:pt idx="32">
                  <c:v>20.235099999999999</c:v>
                </c:pt>
                <c:pt idx="33">
                  <c:v>19.827200000000001</c:v>
                </c:pt>
                <c:pt idx="34">
                  <c:v>19.527799999999999</c:v>
                </c:pt>
                <c:pt idx="35">
                  <c:v>19.133600000000001</c:v>
                </c:pt>
                <c:pt idx="36">
                  <c:v>18.844200000000001</c:v>
                </c:pt>
                <c:pt idx="37">
                  <c:v>18.549399999999999</c:v>
                </c:pt>
                <c:pt idx="38">
                  <c:v>18.3337</c:v>
                </c:pt>
                <c:pt idx="39">
                  <c:v>18.101800000000001</c:v>
                </c:pt>
                <c:pt idx="40">
                  <c:v>17.944900000000001</c:v>
                </c:pt>
                <c:pt idx="41">
                  <c:v>17.818300000000001</c:v>
                </c:pt>
                <c:pt idx="42">
                  <c:v>17.72</c:v>
                </c:pt>
                <c:pt idx="43">
                  <c:v>17.596</c:v>
                </c:pt>
                <c:pt idx="44">
                  <c:v>17.4968</c:v>
                </c:pt>
                <c:pt idx="45">
                  <c:v>17.443200000000001</c:v>
                </c:pt>
                <c:pt idx="46">
                  <c:v>17.4467</c:v>
                </c:pt>
                <c:pt idx="47">
                  <c:v>17.436900000000001</c:v>
                </c:pt>
                <c:pt idx="48">
                  <c:v>17.469799999999999</c:v>
                </c:pt>
                <c:pt idx="49">
                  <c:v>17.470800000000001</c:v>
                </c:pt>
                <c:pt idx="50">
                  <c:v>17.4679</c:v>
                </c:pt>
                <c:pt idx="51">
                  <c:v>17.572900000000001</c:v>
                </c:pt>
                <c:pt idx="52">
                  <c:v>17.676500000000001</c:v>
                </c:pt>
                <c:pt idx="53">
                  <c:v>17.822299999999998</c:v>
                </c:pt>
                <c:pt idx="54">
                  <c:v>17.9648</c:v>
                </c:pt>
                <c:pt idx="55">
                  <c:v>18.1525</c:v>
                </c:pt>
                <c:pt idx="56">
                  <c:v>18.308599999999998</c:v>
                </c:pt>
                <c:pt idx="57">
                  <c:v>18.520900000000001</c:v>
                </c:pt>
                <c:pt idx="58">
                  <c:v>18.787400000000002</c:v>
                </c:pt>
                <c:pt idx="59">
                  <c:v>19.084599999999998</c:v>
                </c:pt>
                <c:pt idx="60">
                  <c:v>19.352799999999998</c:v>
                </c:pt>
                <c:pt idx="61">
                  <c:v>19.486499999999999</c:v>
                </c:pt>
                <c:pt idx="62">
                  <c:v>19.640499999999999</c:v>
                </c:pt>
                <c:pt idx="63">
                  <c:v>19.827000000000002</c:v>
                </c:pt>
                <c:pt idx="64">
                  <c:v>19.975999999999999</c:v>
                </c:pt>
                <c:pt idx="65">
                  <c:v>20.143000000000001</c:v>
                </c:pt>
                <c:pt idx="66">
                  <c:v>20.272200000000002</c:v>
                </c:pt>
                <c:pt idx="67">
                  <c:v>20.3416</c:v>
                </c:pt>
                <c:pt idx="68">
                  <c:v>20.435400000000001</c:v>
                </c:pt>
                <c:pt idx="69">
                  <c:v>20.508900000000001</c:v>
                </c:pt>
                <c:pt idx="70">
                  <c:v>20.570499999999999</c:v>
                </c:pt>
                <c:pt idx="71">
                  <c:v>20.5685</c:v>
                </c:pt>
                <c:pt idx="72">
                  <c:v>20.528600000000001</c:v>
                </c:pt>
                <c:pt idx="73">
                  <c:v>20.497699999999998</c:v>
                </c:pt>
                <c:pt idx="74">
                  <c:v>20.399899999999999</c:v>
                </c:pt>
                <c:pt idx="75">
                  <c:v>20.300699999999999</c:v>
                </c:pt>
                <c:pt idx="76">
                  <c:v>20.127700000000001</c:v>
                </c:pt>
                <c:pt idx="77">
                  <c:v>19.9727</c:v>
                </c:pt>
                <c:pt idx="78">
                  <c:v>19.8369</c:v>
                </c:pt>
                <c:pt idx="79">
                  <c:v>19.6907</c:v>
                </c:pt>
                <c:pt idx="80">
                  <c:v>19.544699999999999</c:v>
                </c:pt>
                <c:pt idx="81">
                  <c:v>19.389399999999998</c:v>
                </c:pt>
                <c:pt idx="82">
                  <c:v>19.223199999999999</c:v>
                </c:pt>
                <c:pt idx="83">
                  <c:v>19.091100000000001</c:v>
                </c:pt>
                <c:pt idx="84">
                  <c:v>18.933</c:v>
                </c:pt>
                <c:pt idx="85">
                  <c:v>18.779399999999999</c:v>
                </c:pt>
                <c:pt idx="86">
                  <c:v>18.578499999999998</c:v>
                </c:pt>
                <c:pt idx="87">
                  <c:v>18.346399999999999</c:v>
                </c:pt>
                <c:pt idx="88">
                  <c:v>18.130800000000001</c:v>
                </c:pt>
                <c:pt idx="89">
                  <c:v>17.904499999999999</c:v>
                </c:pt>
                <c:pt idx="90">
                  <c:v>17.698899999999998</c:v>
                </c:pt>
                <c:pt idx="91">
                  <c:v>17.5169</c:v>
                </c:pt>
                <c:pt idx="92">
                  <c:v>17.344999999999999</c:v>
                </c:pt>
                <c:pt idx="93">
                  <c:v>17.180299999999999</c:v>
                </c:pt>
                <c:pt idx="94">
                  <c:v>17.033100000000001</c:v>
                </c:pt>
                <c:pt idx="95">
                  <c:v>16.928899999999999</c:v>
                </c:pt>
                <c:pt idx="96">
                  <c:v>16.797899999999998</c:v>
                </c:pt>
                <c:pt idx="97">
                  <c:v>16.707699999999999</c:v>
                </c:pt>
                <c:pt idx="98">
                  <c:v>16.6203</c:v>
                </c:pt>
                <c:pt idx="99">
                  <c:v>16.524100000000001</c:v>
                </c:pt>
                <c:pt idx="100">
                  <c:v>16.407</c:v>
                </c:pt>
                <c:pt idx="101">
                  <c:v>16.3156</c:v>
                </c:pt>
                <c:pt idx="102">
                  <c:v>16.260300000000001</c:v>
                </c:pt>
                <c:pt idx="103">
                  <c:v>16.193999999999999</c:v>
                </c:pt>
                <c:pt idx="104">
                  <c:v>16.1081</c:v>
                </c:pt>
                <c:pt idx="105">
                  <c:v>16.128699999999998</c:v>
                </c:pt>
                <c:pt idx="106">
                  <c:v>16.122900000000001</c:v>
                </c:pt>
                <c:pt idx="107">
                  <c:v>16.134</c:v>
                </c:pt>
                <c:pt idx="108">
                  <c:v>16.200299999999999</c:v>
                </c:pt>
                <c:pt idx="109">
                  <c:v>16.247800000000002</c:v>
                </c:pt>
                <c:pt idx="110">
                  <c:v>16.299800000000001</c:v>
                </c:pt>
                <c:pt idx="111">
                  <c:v>16.329899999999999</c:v>
                </c:pt>
                <c:pt idx="112">
                  <c:v>16.375</c:v>
                </c:pt>
                <c:pt idx="113">
                  <c:v>16.4206</c:v>
                </c:pt>
                <c:pt idx="114">
                  <c:v>16.465199999999999</c:v>
                </c:pt>
                <c:pt idx="115">
                  <c:v>16.507300000000001</c:v>
                </c:pt>
                <c:pt idx="116">
                  <c:v>16.5852</c:v>
                </c:pt>
                <c:pt idx="117">
                  <c:v>16.650099999999998</c:v>
                </c:pt>
                <c:pt idx="118">
                  <c:v>16.766200000000001</c:v>
                </c:pt>
                <c:pt idx="119">
                  <c:v>16.870100000000001</c:v>
                </c:pt>
                <c:pt idx="120">
                  <c:v>17.020700000000001</c:v>
                </c:pt>
                <c:pt idx="121">
                  <c:v>17.161100000000001</c:v>
                </c:pt>
                <c:pt idx="122">
                  <c:v>17.3508</c:v>
                </c:pt>
                <c:pt idx="123">
                  <c:v>17.5505</c:v>
                </c:pt>
                <c:pt idx="124">
                  <c:v>17.7819</c:v>
                </c:pt>
                <c:pt idx="125">
                  <c:v>18.0124</c:v>
                </c:pt>
                <c:pt idx="126">
                  <c:v>18.312100000000001</c:v>
                </c:pt>
                <c:pt idx="127">
                  <c:v>18.585000000000001</c:v>
                </c:pt>
                <c:pt idx="128">
                  <c:v>18.860600000000002</c:v>
                </c:pt>
                <c:pt idx="129">
                  <c:v>19.215299999999999</c:v>
                </c:pt>
                <c:pt idx="130">
                  <c:v>19.546099999999999</c:v>
                </c:pt>
                <c:pt idx="131">
                  <c:v>19.918299999999999</c:v>
                </c:pt>
                <c:pt idx="132">
                  <c:v>20.2986</c:v>
                </c:pt>
                <c:pt idx="133">
                  <c:v>20.684999999999999</c:v>
                </c:pt>
                <c:pt idx="134">
                  <c:v>21.122900000000001</c:v>
                </c:pt>
                <c:pt idx="135">
                  <c:v>21.585000000000001</c:v>
                </c:pt>
                <c:pt idx="136">
                  <c:v>22.007899999999999</c:v>
                </c:pt>
                <c:pt idx="137">
                  <c:v>22.438099999999999</c:v>
                </c:pt>
                <c:pt idx="138">
                  <c:v>22.888000000000002</c:v>
                </c:pt>
                <c:pt idx="139">
                  <c:v>23.325900000000001</c:v>
                </c:pt>
                <c:pt idx="140">
                  <c:v>23.779399999999999</c:v>
                </c:pt>
                <c:pt idx="141">
                  <c:v>24.2013</c:v>
                </c:pt>
                <c:pt idx="142">
                  <c:v>24.651399999999999</c:v>
                </c:pt>
                <c:pt idx="143">
                  <c:v>25.050799999999999</c:v>
                </c:pt>
                <c:pt idx="144">
                  <c:v>25.519200000000001</c:v>
                </c:pt>
                <c:pt idx="145">
                  <c:v>26.021699999999999</c:v>
                </c:pt>
                <c:pt idx="146">
                  <c:v>26.546800000000001</c:v>
                </c:pt>
                <c:pt idx="147">
                  <c:v>27.072299999999998</c:v>
                </c:pt>
                <c:pt idx="148">
                  <c:v>27.529499999999999</c:v>
                </c:pt>
                <c:pt idx="149">
                  <c:v>28.020499999999998</c:v>
                </c:pt>
                <c:pt idx="150">
                  <c:v>28.5213</c:v>
                </c:pt>
                <c:pt idx="151">
                  <c:v>29.074100000000001</c:v>
                </c:pt>
                <c:pt idx="152">
                  <c:v>29.660599999999999</c:v>
                </c:pt>
                <c:pt idx="153">
                  <c:v>30.239799999999999</c:v>
                </c:pt>
                <c:pt idx="154">
                  <c:v>30.886900000000001</c:v>
                </c:pt>
                <c:pt idx="155">
                  <c:v>31.5396</c:v>
                </c:pt>
                <c:pt idx="156">
                  <c:v>32.2316</c:v>
                </c:pt>
                <c:pt idx="157">
                  <c:v>33.024500000000003</c:v>
                </c:pt>
                <c:pt idx="158">
                  <c:v>33.8401</c:v>
                </c:pt>
                <c:pt idx="159">
                  <c:v>34.653599999999997</c:v>
                </c:pt>
                <c:pt idx="160">
                  <c:v>35.418399999999998</c:v>
                </c:pt>
                <c:pt idx="161">
                  <c:v>36.188400000000001</c:v>
                </c:pt>
                <c:pt idx="162">
                  <c:v>37.010199999999998</c:v>
                </c:pt>
                <c:pt idx="163">
                  <c:v>37.853400000000001</c:v>
                </c:pt>
                <c:pt idx="164">
                  <c:v>38.682299999999998</c:v>
                </c:pt>
                <c:pt idx="165">
                  <c:v>39.472799999999999</c:v>
                </c:pt>
                <c:pt idx="166">
                  <c:v>40.238199999999999</c:v>
                </c:pt>
                <c:pt idx="167">
                  <c:v>40.9604</c:v>
                </c:pt>
                <c:pt idx="168">
                  <c:v>41.707500000000003</c:v>
                </c:pt>
                <c:pt idx="169">
                  <c:v>42.430900000000001</c:v>
                </c:pt>
                <c:pt idx="170">
                  <c:v>43.222299999999997</c:v>
                </c:pt>
                <c:pt idx="171">
                  <c:v>44.121400000000001</c:v>
                </c:pt>
                <c:pt idx="172">
                  <c:v>45.1614</c:v>
                </c:pt>
                <c:pt idx="173">
                  <c:v>46.401400000000002</c:v>
                </c:pt>
                <c:pt idx="174">
                  <c:v>47.914700000000003</c:v>
                </c:pt>
                <c:pt idx="175">
                  <c:v>49.554900000000004</c:v>
                </c:pt>
                <c:pt idx="176">
                  <c:v>51.274900000000002</c:v>
                </c:pt>
                <c:pt idx="177">
                  <c:v>52.955300000000001</c:v>
                </c:pt>
                <c:pt idx="178">
                  <c:v>54.461199999999998</c:v>
                </c:pt>
                <c:pt idx="179">
                  <c:v>55.7074</c:v>
                </c:pt>
                <c:pt idx="180">
                  <c:v>56.687800000000003</c:v>
                </c:pt>
                <c:pt idx="181">
                  <c:v>57.286999999999999</c:v>
                </c:pt>
                <c:pt idx="182">
                  <c:v>57.677300000000002</c:v>
                </c:pt>
                <c:pt idx="183">
                  <c:v>57.884500000000003</c:v>
                </c:pt>
                <c:pt idx="184">
                  <c:v>58.137500000000003</c:v>
                </c:pt>
                <c:pt idx="185">
                  <c:v>58.4788</c:v>
                </c:pt>
                <c:pt idx="186">
                  <c:v>59.079000000000001</c:v>
                </c:pt>
                <c:pt idx="187">
                  <c:v>59.785899999999998</c:v>
                </c:pt>
                <c:pt idx="188">
                  <c:v>60.811100000000003</c:v>
                </c:pt>
                <c:pt idx="189">
                  <c:v>61.963799999999999</c:v>
                </c:pt>
                <c:pt idx="190">
                  <c:v>63.066400000000002</c:v>
                </c:pt>
                <c:pt idx="191">
                  <c:v>64.154700000000005</c:v>
                </c:pt>
                <c:pt idx="192">
                  <c:v>65.226500000000001</c:v>
                </c:pt>
                <c:pt idx="193">
                  <c:v>66.216399999999993</c:v>
                </c:pt>
                <c:pt idx="194">
                  <c:v>67.101799999999997</c:v>
                </c:pt>
                <c:pt idx="195">
                  <c:v>67.851799999999997</c:v>
                </c:pt>
                <c:pt idx="196">
                  <c:v>68.626000000000005</c:v>
                </c:pt>
                <c:pt idx="197">
                  <c:v>69.297300000000007</c:v>
                </c:pt>
                <c:pt idx="198">
                  <c:v>69.976600000000005</c:v>
                </c:pt>
                <c:pt idx="199">
                  <c:v>70.635400000000004</c:v>
                </c:pt>
                <c:pt idx="200">
                  <c:v>71.1066</c:v>
                </c:pt>
                <c:pt idx="201">
                  <c:v>71.429699999999997</c:v>
                </c:pt>
                <c:pt idx="202">
                  <c:v>71.673299999999998</c:v>
                </c:pt>
                <c:pt idx="203">
                  <c:v>71.850899999999996</c:v>
                </c:pt>
                <c:pt idx="204">
                  <c:v>71.839500000000001</c:v>
                </c:pt>
                <c:pt idx="205">
                  <c:v>71.867500000000007</c:v>
                </c:pt>
                <c:pt idx="206">
                  <c:v>71.852400000000003</c:v>
                </c:pt>
                <c:pt idx="207">
                  <c:v>71.866299999999995</c:v>
                </c:pt>
                <c:pt idx="208">
                  <c:v>71.974100000000007</c:v>
                </c:pt>
                <c:pt idx="209">
                  <c:v>72.168800000000005</c:v>
                </c:pt>
                <c:pt idx="210">
                  <c:v>72.571100000000001</c:v>
                </c:pt>
                <c:pt idx="211">
                  <c:v>73.051100000000005</c:v>
                </c:pt>
                <c:pt idx="212">
                  <c:v>73.668499999999995</c:v>
                </c:pt>
                <c:pt idx="213">
                  <c:v>74.424400000000006</c:v>
                </c:pt>
                <c:pt idx="214">
                  <c:v>75.258899999999997</c:v>
                </c:pt>
                <c:pt idx="215">
                  <c:v>76.320800000000006</c:v>
                </c:pt>
                <c:pt idx="216">
                  <c:v>77.499600000000001</c:v>
                </c:pt>
                <c:pt idx="217">
                  <c:v>78.772900000000007</c:v>
                </c:pt>
                <c:pt idx="218">
                  <c:v>80.233999999999995</c:v>
                </c:pt>
                <c:pt idx="219">
                  <c:v>81.849699999999999</c:v>
                </c:pt>
                <c:pt idx="220">
                  <c:v>83.563299999999998</c:v>
                </c:pt>
                <c:pt idx="221">
                  <c:v>85.486099999999993</c:v>
                </c:pt>
                <c:pt idx="222">
                  <c:v>87.373400000000004</c:v>
                </c:pt>
                <c:pt idx="223">
                  <c:v>89.335400000000007</c:v>
                </c:pt>
                <c:pt idx="224">
                  <c:v>91.306899999999999</c:v>
                </c:pt>
                <c:pt idx="225">
                  <c:v>93.194500000000005</c:v>
                </c:pt>
                <c:pt idx="226">
                  <c:v>94.856999999999999</c:v>
                </c:pt>
                <c:pt idx="227">
                  <c:v>96.306100000000001</c:v>
                </c:pt>
                <c:pt idx="228">
                  <c:v>97.462199999999996</c:v>
                </c:pt>
                <c:pt idx="229">
                  <c:v>98.240799999999993</c:v>
                </c:pt>
                <c:pt idx="230">
                  <c:v>98.644199999999998</c:v>
                </c:pt>
                <c:pt idx="231">
                  <c:v>98.726100000000002</c:v>
                </c:pt>
                <c:pt idx="232">
                  <c:v>98.301699999999997</c:v>
                </c:pt>
                <c:pt idx="233">
                  <c:v>97.427499999999995</c:v>
                </c:pt>
                <c:pt idx="234">
                  <c:v>96.181799999999996</c:v>
                </c:pt>
                <c:pt idx="235">
                  <c:v>94.444699999999997</c:v>
                </c:pt>
                <c:pt idx="236">
                  <c:v>92.339299999999994</c:v>
                </c:pt>
                <c:pt idx="237">
                  <c:v>89.817099999999996</c:v>
                </c:pt>
                <c:pt idx="238">
                  <c:v>86.953299999999999</c:v>
                </c:pt>
                <c:pt idx="239">
                  <c:v>83.685900000000004</c:v>
                </c:pt>
                <c:pt idx="240">
                  <c:v>80.281999999999996</c:v>
                </c:pt>
              </c:numCache>
            </c:numRef>
          </c:yVal>
          <c:smooth val="0"/>
        </c:ser>
        <c:ser>
          <c:idx val="7"/>
          <c:order val="7"/>
          <c:tx>
            <c:v>Methanol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2nd Soak'!$S$3:$S$228</c:f>
              <c:numCache>
                <c:formatCode>General</c:formatCode>
                <c:ptCount val="226"/>
                <c:pt idx="0">
                  <c:v>285</c:v>
                </c:pt>
                <c:pt idx="1">
                  <c:v>286</c:v>
                </c:pt>
                <c:pt idx="2">
                  <c:v>287</c:v>
                </c:pt>
                <c:pt idx="3">
                  <c:v>288</c:v>
                </c:pt>
                <c:pt idx="4">
                  <c:v>289</c:v>
                </c:pt>
                <c:pt idx="5">
                  <c:v>290</c:v>
                </c:pt>
                <c:pt idx="6">
                  <c:v>291</c:v>
                </c:pt>
                <c:pt idx="7">
                  <c:v>292</c:v>
                </c:pt>
                <c:pt idx="8">
                  <c:v>293</c:v>
                </c:pt>
                <c:pt idx="9">
                  <c:v>294</c:v>
                </c:pt>
                <c:pt idx="10">
                  <c:v>295</c:v>
                </c:pt>
                <c:pt idx="11">
                  <c:v>296</c:v>
                </c:pt>
                <c:pt idx="12">
                  <c:v>297</c:v>
                </c:pt>
                <c:pt idx="13">
                  <c:v>298</c:v>
                </c:pt>
                <c:pt idx="14">
                  <c:v>299</c:v>
                </c:pt>
                <c:pt idx="15">
                  <c:v>300</c:v>
                </c:pt>
                <c:pt idx="16">
                  <c:v>301</c:v>
                </c:pt>
                <c:pt idx="17">
                  <c:v>302</c:v>
                </c:pt>
                <c:pt idx="18">
                  <c:v>303</c:v>
                </c:pt>
                <c:pt idx="19">
                  <c:v>304</c:v>
                </c:pt>
                <c:pt idx="20">
                  <c:v>305</c:v>
                </c:pt>
                <c:pt idx="21">
                  <c:v>306</c:v>
                </c:pt>
                <c:pt idx="22">
                  <c:v>307</c:v>
                </c:pt>
                <c:pt idx="23">
                  <c:v>308</c:v>
                </c:pt>
                <c:pt idx="24">
                  <c:v>309</c:v>
                </c:pt>
                <c:pt idx="25">
                  <c:v>310</c:v>
                </c:pt>
                <c:pt idx="26">
                  <c:v>311</c:v>
                </c:pt>
                <c:pt idx="27">
                  <c:v>312</c:v>
                </c:pt>
                <c:pt idx="28">
                  <c:v>313</c:v>
                </c:pt>
                <c:pt idx="29">
                  <c:v>314</c:v>
                </c:pt>
                <c:pt idx="30">
                  <c:v>315</c:v>
                </c:pt>
                <c:pt idx="31">
                  <c:v>316</c:v>
                </c:pt>
                <c:pt idx="32">
                  <c:v>317</c:v>
                </c:pt>
                <c:pt idx="33">
                  <c:v>318</c:v>
                </c:pt>
                <c:pt idx="34">
                  <c:v>319</c:v>
                </c:pt>
                <c:pt idx="35">
                  <c:v>320</c:v>
                </c:pt>
                <c:pt idx="36">
                  <c:v>321</c:v>
                </c:pt>
                <c:pt idx="37">
                  <c:v>322</c:v>
                </c:pt>
                <c:pt idx="38">
                  <c:v>323</c:v>
                </c:pt>
                <c:pt idx="39">
                  <c:v>324</c:v>
                </c:pt>
                <c:pt idx="40">
                  <c:v>325</c:v>
                </c:pt>
                <c:pt idx="41">
                  <c:v>326</c:v>
                </c:pt>
                <c:pt idx="42">
                  <c:v>327</c:v>
                </c:pt>
                <c:pt idx="43">
                  <c:v>328</c:v>
                </c:pt>
                <c:pt idx="44">
                  <c:v>329</c:v>
                </c:pt>
                <c:pt idx="45">
                  <c:v>330</c:v>
                </c:pt>
                <c:pt idx="46">
                  <c:v>331</c:v>
                </c:pt>
                <c:pt idx="47">
                  <c:v>332</c:v>
                </c:pt>
                <c:pt idx="48">
                  <c:v>333</c:v>
                </c:pt>
                <c:pt idx="49">
                  <c:v>334</c:v>
                </c:pt>
                <c:pt idx="50">
                  <c:v>335</c:v>
                </c:pt>
                <c:pt idx="51">
                  <c:v>336</c:v>
                </c:pt>
                <c:pt idx="52">
                  <c:v>337</c:v>
                </c:pt>
                <c:pt idx="53">
                  <c:v>338</c:v>
                </c:pt>
                <c:pt idx="54">
                  <c:v>339</c:v>
                </c:pt>
                <c:pt idx="55">
                  <c:v>340</c:v>
                </c:pt>
                <c:pt idx="56">
                  <c:v>341</c:v>
                </c:pt>
                <c:pt idx="57">
                  <c:v>342</c:v>
                </c:pt>
                <c:pt idx="58">
                  <c:v>343</c:v>
                </c:pt>
                <c:pt idx="59">
                  <c:v>344</c:v>
                </c:pt>
                <c:pt idx="60">
                  <c:v>345</c:v>
                </c:pt>
                <c:pt idx="61">
                  <c:v>346</c:v>
                </c:pt>
                <c:pt idx="62">
                  <c:v>347</c:v>
                </c:pt>
                <c:pt idx="63">
                  <c:v>348</c:v>
                </c:pt>
                <c:pt idx="64">
                  <c:v>349</c:v>
                </c:pt>
                <c:pt idx="65">
                  <c:v>350</c:v>
                </c:pt>
                <c:pt idx="66">
                  <c:v>351</c:v>
                </c:pt>
                <c:pt idx="67">
                  <c:v>352</c:v>
                </c:pt>
                <c:pt idx="68">
                  <c:v>353</c:v>
                </c:pt>
                <c:pt idx="69">
                  <c:v>354</c:v>
                </c:pt>
                <c:pt idx="70">
                  <c:v>355</c:v>
                </c:pt>
                <c:pt idx="71">
                  <c:v>356</c:v>
                </c:pt>
                <c:pt idx="72">
                  <c:v>357</c:v>
                </c:pt>
                <c:pt idx="73">
                  <c:v>358</c:v>
                </c:pt>
                <c:pt idx="74">
                  <c:v>359</c:v>
                </c:pt>
                <c:pt idx="75">
                  <c:v>360</c:v>
                </c:pt>
                <c:pt idx="76">
                  <c:v>361</c:v>
                </c:pt>
                <c:pt idx="77">
                  <c:v>362</c:v>
                </c:pt>
                <c:pt idx="78">
                  <c:v>363</c:v>
                </c:pt>
                <c:pt idx="79">
                  <c:v>364</c:v>
                </c:pt>
                <c:pt idx="80">
                  <c:v>365</c:v>
                </c:pt>
                <c:pt idx="81">
                  <c:v>366</c:v>
                </c:pt>
                <c:pt idx="82">
                  <c:v>367</c:v>
                </c:pt>
                <c:pt idx="83">
                  <c:v>368</c:v>
                </c:pt>
                <c:pt idx="84">
                  <c:v>369</c:v>
                </c:pt>
                <c:pt idx="85">
                  <c:v>370</c:v>
                </c:pt>
                <c:pt idx="86">
                  <c:v>371</c:v>
                </c:pt>
                <c:pt idx="87">
                  <c:v>372</c:v>
                </c:pt>
                <c:pt idx="88">
                  <c:v>373</c:v>
                </c:pt>
                <c:pt idx="89">
                  <c:v>374</c:v>
                </c:pt>
                <c:pt idx="90">
                  <c:v>375</c:v>
                </c:pt>
                <c:pt idx="91">
                  <c:v>376</c:v>
                </c:pt>
                <c:pt idx="92">
                  <c:v>377</c:v>
                </c:pt>
                <c:pt idx="93">
                  <c:v>378</c:v>
                </c:pt>
                <c:pt idx="94">
                  <c:v>379</c:v>
                </c:pt>
                <c:pt idx="95">
                  <c:v>380</c:v>
                </c:pt>
                <c:pt idx="96">
                  <c:v>381</c:v>
                </c:pt>
                <c:pt idx="97">
                  <c:v>382</c:v>
                </c:pt>
                <c:pt idx="98">
                  <c:v>383</c:v>
                </c:pt>
                <c:pt idx="99">
                  <c:v>384</c:v>
                </c:pt>
                <c:pt idx="100">
                  <c:v>385</c:v>
                </c:pt>
                <c:pt idx="101">
                  <c:v>386</c:v>
                </c:pt>
                <c:pt idx="102">
                  <c:v>387</c:v>
                </c:pt>
                <c:pt idx="103">
                  <c:v>388</c:v>
                </c:pt>
                <c:pt idx="104">
                  <c:v>389</c:v>
                </c:pt>
                <c:pt idx="105">
                  <c:v>390</c:v>
                </c:pt>
                <c:pt idx="106">
                  <c:v>391</c:v>
                </c:pt>
                <c:pt idx="107">
                  <c:v>392</c:v>
                </c:pt>
                <c:pt idx="108">
                  <c:v>393</c:v>
                </c:pt>
                <c:pt idx="109">
                  <c:v>394</c:v>
                </c:pt>
                <c:pt idx="110">
                  <c:v>395</c:v>
                </c:pt>
                <c:pt idx="111">
                  <c:v>396</c:v>
                </c:pt>
                <c:pt idx="112">
                  <c:v>397</c:v>
                </c:pt>
                <c:pt idx="113">
                  <c:v>398</c:v>
                </c:pt>
                <c:pt idx="114">
                  <c:v>399</c:v>
                </c:pt>
                <c:pt idx="115">
                  <c:v>400</c:v>
                </c:pt>
                <c:pt idx="116">
                  <c:v>401</c:v>
                </c:pt>
                <c:pt idx="117">
                  <c:v>402</c:v>
                </c:pt>
                <c:pt idx="118">
                  <c:v>403</c:v>
                </c:pt>
                <c:pt idx="119">
                  <c:v>404</c:v>
                </c:pt>
                <c:pt idx="120">
                  <c:v>405</c:v>
                </c:pt>
                <c:pt idx="121">
                  <c:v>406</c:v>
                </c:pt>
                <c:pt idx="122">
                  <c:v>407</c:v>
                </c:pt>
                <c:pt idx="123">
                  <c:v>408</c:v>
                </c:pt>
                <c:pt idx="124">
                  <c:v>409</c:v>
                </c:pt>
                <c:pt idx="125">
                  <c:v>410</c:v>
                </c:pt>
                <c:pt idx="126">
                  <c:v>411</c:v>
                </c:pt>
                <c:pt idx="127">
                  <c:v>412</c:v>
                </c:pt>
                <c:pt idx="128">
                  <c:v>413</c:v>
                </c:pt>
                <c:pt idx="129">
                  <c:v>414</c:v>
                </c:pt>
                <c:pt idx="130">
                  <c:v>415</c:v>
                </c:pt>
                <c:pt idx="131">
                  <c:v>416</c:v>
                </c:pt>
                <c:pt idx="132">
                  <c:v>417</c:v>
                </c:pt>
                <c:pt idx="133">
                  <c:v>418</c:v>
                </c:pt>
                <c:pt idx="134">
                  <c:v>419</c:v>
                </c:pt>
                <c:pt idx="135">
                  <c:v>420</c:v>
                </c:pt>
                <c:pt idx="136">
                  <c:v>421</c:v>
                </c:pt>
                <c:pt idx="137">
                  <c:v>422</c:v>
                </c:pt>
                <c:pt idx="138">
                  <c:v>423</c:v>
                </c:pt>
                <c:pt idx="139">
                  <c:v>424</c:v>
                </c:pt>
                <c:pt idx="140">
                  <c:v>425</c:v>
                </c:pt>
                <c:pt idx="141">
                  <c:v>426</c:v>
                </c:pt>
                <c:pt idx="142">
                  <c:v>427</c:v>
                </c:pt>
                <c:pt idx="143">
                  <c:v>428</c:v>
                </c:pt>
                <c:pt idx="144">
                  <c:v>429</c:v>
                </c:pt>
                <c:pt idx="145">
                  <c:v>430</c:v>
                </c:pt>
                <c:pt idx="146">
                  <c:v>431</c:v>
                </c:pt>
                <c:pt idx="147">
                  <c:v>432</c:v>
                </c:pt>
                <c:pt idx="148">
                  <c:v>433</c:v>
                </c:pt>
                <c:pt idx="149">
                  <c:v>434</c:v>
                </c:pt>
                <c:pt idx="150">
                  <c:v>435</c:v>
                </c:pt>
                <c:pt idx="151">
                  <c:v>436</c:v>
                </c:pt>
                <c:pt idx="152">
                  <c:v>437</c:v>
                </c:pt>
                <c:pt idx="153">
                  <c:v>438</c:v>
                </c:pt>
                <c:pt idx="154">
                  <c:v>439</c:v>
                </c:pt>
                <c:pt idx="155">
                  <c:v>440</c:v>
                </c:pt>
                <c:pt idx="156">
                  <c:v>441</c:v>
                </c:pt>
                <c:pt idx="157">
                  <c:v>442</c:v>
                </c:pt>
                <c:pt idx="158">
                  <c:v>443</c:v>
                </c:pt>
                <c:pt idx="159">
                  <c:v>444</c:v>
                </c:pt>
                <c:pt idx="160">
                  <c:v>445</c:v>
                </c:pt>
                <c:pt idx="161">
                  <c:v>446</c:v>
                </c:pt>
                <c:pt idx="162">
                  <c:v>447</c:v>
                </c:pt>
                <c:pt idx="163">
                  <c:v>448</c:v>
                </c:pt>
                <c:pt idx="164">
                  <c:v>449</c:v>
                </c:pt>
                <c:pt idx="165">
                  <c:v>450</c:v>
                </c:pt>
                <c:pt idx="166">
                  <c:v>451</c:v>
                </c:pt>
                <c:pt idx="167">
                  <c:v>452</c:v>
                </c:pt>
                <c:pt idx="168">
                  <c:v>453</c:v>
                </c:pt>
                <c:pt idx="169">
                  <c:v>454</c:v>
                </c:pt>
                <c:pt idx="170">
                  <c:v>455</c:v>
                </c:pt>
                <c:pt idx="171">
                  <c:v>456</c:v>
                </c:pt>
                <c:pt idx="172">
                  <c:v>457</c:v>
                </c:pt>
                <c:pt idx="173">
                  <c:v>458</c:v>
                </c:pt>
                <c:pt idx="174">
                  <c:v>459</c:v>
                </c:pt>
                <c:pt idx="175">
                  <c:v>460</c:v>
                </c:pt>
                <c:pt idx="176">
                  <c:v>461</c:v>
                </c:pt>
                <c:pt idx="177">
                  <c:v>462</c:v>
                </c:pt>
                <c:pt idx="178">
                  <c:v>463</c:v>
                </c:pt>
                <c:pt idx="179">
                  <c:v>464</c:v>
                </c:pt>
                <c:pt idx="180">
                  <c:v>465</c:v>
                </c:pt>
                <c:pt idx="181">
                  <c:v>466</c:v>
                </c:pt>
                <c:pt idx="182">
                  <c:v>467</c:v>
                </c:pt>
                <c:pt idx="183">
                  <c:v>468</c:v>
                </c:pt>
                <c:pt idx="184">
                  <c:v>469</c:v>
                </c:pt>
                <c:pt idx="185">
                  <c:v>470</c:v>
                </c:pt>
                <c:pt idx="186">
                  <c:v>471</c:v>
                </c:pt>
                <c:pt idx="187">
                  <c:v>472</c:v>
                </c:pt>
                <c:pt idx="188">
                  <c:v>473</c:v>
                </c:pt>
                <c:pt idx="189">
                  <c:v>474</c:v>
                </c:pt>
                <c:pt idx="190">
                  <c:v>475</c:v>
                </c:pt>
                <c:pt idx="191">
                  <c:v>476</c:v>
                </c:pt>
                <c:pt idx="192">
                  <c:v>477</c:v>
                </c:pt>
                <c:pt idx="193">
                  <c:v>478</c:v>
                </c:pt>
                <c:pt idx="194">
                  <c:v>479</c:v>
                </c:pt>
                <c:pt idx="195">
                  <c:v>480</c:v>
                </c:pt>
                <c:pt idx="196">
                  <c:v>481</c:v>
                </c:pt>
                <c:pt idx="197">
                  <c:v>482</c:v>
                </c:pt>
                <c:pt idx="198">
                  <c:v>483</c:v>
                </c:pt>
                <c:pt idx="199">
                  <c:v>484</c:v>
                </c:pt>
                <c:pt idx="200">
                  <c:v>485</c:v>
                </c:pt>
                <c:pt idx="201">
                  <c:v>486</c:v>
                </c:pt>
                <c:pt idx="202">
                  <c:v>487</c:v>
                </c:pt>
                <c:pt idx="203">
                  <c:v>488</c:v>
                </c:pt>
                <c:pt idx="204">
                  <c:v>489</c:v>
                </c:pt>
                <c:pt idx="205">
                  <c:v>490</c:v>
                </c:pt>
                <c:pt idx="206">
                  <c:v>491</c:v>
                </c:pt>
                <c:pt idx="207">
                  <c:v>492</c:v>
                </c:pt>
                <c:pt idx="208">
                  <c:v>493</c:v>
                </c:pt>
                <c:pt idx="209">
                  <c:v>494</c:v>
                </c:pt>
                <c:pt idx="210">
                  <c:v>495</c:v>
                </c:pt>
                <c:pt idx="211">
                  <c:v>496</c:v>
                </c:pt>
                <c:pt idx="212">
                  <c:v>497</c:v>
                </c:pt>
                <c:pt idx="213">
                  <c:v>498</c:v>
                </c:pt>
                <c:pt idx="214">
                  <c:v>499</c:v>
                </c:pt>
                <c:pt idx="215">
                  <c:v>500</c:v>
                </c:pt>
                <c:pt idx="216">
                  <c:v>501</c:v>
                </c:pt>
                <c:pt idx="217">
                  <c:v>502</c:v>
                </c:pt>
                <c:pt idx="218">
                  <c:v>503</c:v>
                </c:pt>
                <c:pt idx="219">
                  <c:v>504</c:v>
                </c:pt>
                <c:pt idx="220">
                  <c:v>505</c:v>
                </c:pt>
                <c:pt idx="221">
                  <c:v>506</c:v>
                </c:pt>
                <c:pt idx="222">
                  <c:v>507</c:v>
                </c:pt>
                <c:pt idx="223">
                  <c:v>508</c:v>
                </c:pt>
                <c:pt idx="224">
                  <c:v>509</c:v>
                </c:pt>
                <c:pt idx="225">
                  <c:v>510</c:v>
                </c:pt>
              </c:numCache>
            </c:numRef>
          </c:xVal>
          <c:yVal>
            <c:numRef>
              <c:f>'2nd Soak'!$T$3:$T$228</c:f>
              <c:numCache>
                <c:formatCode>General</c:formatCode>
                <c:ptCount val="226"/>
                <c:pt idx="0">
                  <c:v>234.67500000000001</c:v>
                </c:pt>
                <c:pt idx="1">
                  <c:v>232.71799999999999</c:v>
                </c:pt>
                <c:pt idx="2">
                  <c:v>230.28</c:v>
                </c:pt>
                <c:pt idx="3">
                  <c:v>227.84899999999999</c:v>
                </c:pt>
                <c:pt idx="4">
                  <c:v>226.05</c:v>
                </c:pt>
                <c:pt idx="5">
                  <c:v>224.47200000000001</c:v>
                </c:pt>
                <c:pt idx="6">
                  <c:v>223.33</c:v>
                </c:pt>
                <c:pt idx="7">
                  <c:v>222.40899999999999</c:v>
                </c:pt>
                <c:pt idx="8">
                  <c:v>221.654</c:v>
                </c:pt>
                <c:pt idx="9">
                  <c:v>220.923</c:v>
                </c:pt>
                <c:pt idx="10">
                  <c:v>220.446</c:v>
                </c:pt>
                <c:pt idx="11">
                  <c:v>219.95699999999999</c:v>
                </c:pt>
                <c:pt idx="12">
                  <c:v>219.50700000000001</c:v>
                </c:pt>
                <c:pt idx="13">
                  <c:v>219.017</c:v>
                </c:pt>
                <c:pt idx="14">
                  <c:v>218.94800000000001</c:v>
                </c:pt>
                <c:pt idx="15">
                  <c:v>218.68199999999999</c:v>
                </c:pt>
                <c:pt idx="16">
                  <c:v>218.59899999999999</c:v>
                </c:pt>
                <c:pt idx="17">
                  <c:v>218.86699999999999</c:v>
                </c:pt>
                <c:pt idx="18">
                  <c:v>219.29300000000001</c:v>
                </c:pt>
                <c:pt idx="19">
                  <c:v>219.86500000000001</c:v>
                </c:pt>
                <c:pt idx="20">
                  <c:v>220.75299999999999</c:v>
                </c:pt>
                <c:pt idx="21">
                  <c:v>222.10300000000001</c:v>
                </c:pt>
                <c:pt idx="22">
                  <c:v>223.56100000000001</c:v>
                </c:pt>
                <c:pt idx="23">
                  <c:v>224.89699999999999</c:v>
                </c:pt>
                <c:pt idx="24">
                  <c:v>226.50399999999999</c:v>
                </c:pt>
                <c:pt idx="25">
                  <c:v>228.077</c:v>
                </c:pt>
                <c:pt idx="26">
                  <c:v>229.58199999999999</c:v>
                </c:pt>
                <c:pt idx="27">
                  <c:v>231.322</c:v>
                </c:pt>
                <c:pt idx="28">
                  <c:v>233.01300000000001</c:v>
                </c:pt>
                <c:pt idx="29">
                  <c:v>234.345</c:v>
                </c:pt>
                <c:pt idx="30">
                  <c:v>235.48099999999999</c:v>
                </c:pt>
                <c:pt idx="31">
                  <c:v>236.45500000000001</c:v>
                </c:pt>
                <c:pt idx="32">
                  <c:v>237.32400000000001</c:v>
                </c:pt>
                <c:pt idx="33">
                  <c:v>237.739</c:v>
                </c:pt>
                <c:pt idx="34">
                  <c:v>237.69499999999999</c:v>
                </c:pt>
                <c:pt idx="35">
                  <c:v>236.65</c:v>
                </c:pt>
                <c:pt idx="36">
                  <c:v>234.61</c:v>
                </c:pt>
                <c:pt idx="37">
                  <c:v>231.892</c:v>
                </c:pt>
                <c:pt idx="38">
                  <c:v>228.19200000000001</c:v>
                </c:pt>
                <c:pt idx="39">
                  <c:v>223.32400000000001</c:v>
                </c:pt>
                <c:pt idx="40">
                  <c:v>217.74100000000001</c:v>
                </c:pt>
                <c:pt idx="41">
                  <c:v>211.185</c:v>
                </c:pt>
                <c:pt idx="42">
                  <c:v>204.19300000000001</c:v>
                </c:pt>
                <c:pt idx="43">
                  <c:v>196.851</c:v>
                </c:pt>
                <c:pt idx="44">
                  <c:v>189.464</c:v>
                </c:pt>
                <c:pt idx="45">
                  <c:v>182.22900000000001</c:v>
                </c:pt>
                <c:pt idx="46">
                  <c:v>175.161</c:v>
                </c:pt>
                <c:pt idx="47">
                  <c:v>168.458</c:v>
                </c:pt>
                <c:pt idx="48">
                  <c:v>162.42500000000001</c:v>
                </c:pt>
                <c:pt idx="49">
                  <c:v>156.92599999999999</c:v>
                </c:pt>
                <c:pt idx="50">
                  <c:v>152.12299999999999</c:v>
                </c:pt>
                <c:pt idx="51">
                  <c:v>147.96600000000001</c:v>
                </c:pt>
                <c:pt idx="52">
                  <c:v>144.429</c:v>
                </c:pt>
                <c:pt idx="53">
                  <c:v>141.54300000000001</c:v>
                </c:pt>
                <c:pt idx="54">
                  <c:v>139.39500000000001</c:v>
                </c:pt>
                <c:pt idx="55">
                  <c:v>137.892</c:v>
                </c:pt>
                <c:pt idx="56">
                  <c:v>137.05500000000001</c:v>
                </c:pt>
                <c:pt idx="57">
                  <c:v>136.791</c:v>
                </c:pt>
                <c:pt idx="58">
                  <c:v>136.923</c:v>
                </c:pt>
                <c:pt idx="59">
                  <c:v>137.49199999999999</c:v>
                </c:pt>
                <c:pt idx="60">
                  <c:v>138.66200000000001</c:v>
                </c:pt>
                <c:pt idx="61">
                  <c:v>140.03899999999999</c:v>
                </c:pt>
                <c:pt idx="62">
                  <c:v>141.96600000000001</c:v>
                </c:pt>
                <c:pt idx="63">
                  <c:v>144.15600000000001</c:v>
                </c:pt>
                <c:pt idx="64">
                  <c:v>146.739</c:v>
                </c:pt>
                <c:pt idx="65">
                  <c:v>149.57900000000001</c:v>
                </c:pt>
                <c:pt idx="66">
                  <c:v>152.60400000000001</c:v>
                </c:pt>
                <c:pt idx="67">
                  <c:v>155.90600000000001</c:v>
                </c:pt>
                <c:pt idx="68">
                  <c:v>159.5</c:v>
                </c:pt>
                <c:pt idx="69">
                  <c:v>163.197</c:v>
                </c:pt>
                <c:pt idx="70">
                  <c:v>167.155</c:v>
                </c:pt>
                <c:pt idx="71">
                  <c:v>171.21100000000001</c:v>
                </c:pt>
                <c:pt idx="72">
                  <c:v>175.33099999999999</c:v>
                </c:pt>
                <c:pt idx="73">
                  <c:v>179.52500000000001</c:v>
                </c:pt>
                <c:pt idx="74">
                  <c:v>183.70699999999999</c:v>
                </c:pt>
                <c:pt idx="75">
                  <c:v>187.71100000000001</c:v>
                </c:pt>
                <c:pt idx="76">
                  <c:v>192.06899999999999</c:v>
                </c:pt>
                <c:pt idx="77">
                  <c:v>195.09399999999999</c:v>
                </c:pt>
                <c:pt idx="78">
                  <c:v>198.74600000000001</c:v>
                </c:pt>
                <c:pt idx="79">
                  <c:v>202.16900000000001</c:v>
                </c:pt>
                <c:pt idx="80">
                  <c:v>205.33</c:v>
                </c:pt>
                <c:pt idx="81">
                  <c:v>208.358</c:v>
                </c:pt>
                <c:pt idx="82">
                  <c:v>211.108</c:v>
                </c:pt>
                <c:pt idx="83">
                  <c:v>213.49799999999999</c:v>
                </c:pt>
                <c:pt idx="84">
                  <c:v>215.50299999999999</c:v>
                </c:pt>
                <c:pt idx="85">
                  <c:v>217.52500000000001</c:v>
                </c:pt>
                <c:pt idx="86">
                  <c:v>218.899</c:v>
                </c:pt>
                <c:pt idx="87">
                  <c:v>219.971</c:v>
                </c:pt>
                <c:pt idx="88">
                  <c:v>220.76300000000001</c:v>
                </c:pt>
                <c:pt idx="89">
                  <c:v>221.40299999999999</c:v>
                </c:pt>
                <c:pt idx="90">
                  <c:v>221.762</c:v>
                </c:pt>
                <c:pt idx="91">
                  <c:v>221.71899999999999</c:v>
                </c:pt>
                <c:pt idx="92">
                  <c:v>221.38399999999999</c:v>
                </c:pt>
                <c:pt idx="93">
                  <c:v>220.84299999999999</c:v>
                </c:pt>
                <c:pt idx="94">
                  <c:v>219.90100000000001</c:v>
                </c:pt>
                <c:pt idx="95">
                  <c:v>219.05500000000001</c:v>
                </c:pt>
                <c:pt idx="96">
                  <c:v>217.87</c:v>
                </c:pt>
                <c:pt idx="97">
                  <c:v>216.476</c:v>
                </c:pt>
                <c:pt idx="98">
                  <c:v>214.839</c:v>
                </c:pt>
                <c:pt idx="99">
                  <c:v>213.155</c:v>
                </c:pt>
                <c:pt idx="100">
                  <c:v>211.33199999999999</c:v>
                </c:pt>
                <c:pt idx="101">
                  <c:v>209.56100000000001</c:v>
                </c:pt>
                <c:pt idx="102">
                  <c:v>207.90600000000001</c:v>
                </c:pt>
                <c:pt idx="103">
                  <c:v>206.32900000000001</c:v>
                </c:pt>
                <c:pt idx="104">
                  <c:v>204.74299999999999</c:v>
                </c:pt>
                <c:pt idx="105">
                  <c:v>203.577</c:v>
                </c:pt>
                <c:pt idx="106">
                  <c:v>202.715</c:v>
                </c:pt>
                <c:pt idx="107">
                  <c:v>202.215</c:v>
                </c:pt>
                <c:pt idx="108">
                  <c:v>201.81800000000001</c:v>
                </c:pt>
                <c:pt idx="109">
                  <c:v>202.02699999999999</c:v>
                </c:pt>
                <c:pt idx="110">
                  <c:v>202.56800000000001</c:v>
                </c:pt>
                <c:pt idx="111">
                  <c:v>203.38200000000001</c:v>
                </c:pt>
                <c:pt idx="112">
                  <c:v>204.494</c:v>
                </c:pt>
                <c:pt idx="113">
                  <c:v>205.999</c:v>
                </c:pt>
                <c:pt idx="114">
                  <c:v>207.749</c:v>
                </c:pt>
                <c:pt idx="115">
                  <c:v>209.68600000000001</c:v>
                </c:pt>
                <c:pt idx="116">
                  <c:v>212.006</c:v>
                </c:pt>
                <c:pt idx="117">
                  <c:v>214.83199999999999</c:v>
                </c:pt>
                <c:pt idx="118">
                  <c:v>217.67099999999999</c:v>
                </c:pt>
                <c:pt idx="119">
                  <c:v>220.98</c:v>
                </c:pt>
                <c:pt idx="120">
                  <c:v>224.535</c:v>
                </c:pt>
                <c:pt idx="121">
                  <c:v>228.82300000000001</c:v>
                </c:pt>
                <c:pt idx="122">
                  <c:v>233.524</c:v>
                </c:pt>
                <c:pt idx="123">
                  <c:v>238.702</c:v>
                </c:pt>
                <c:pt idx="124">
                  <c:v>244.47900000000001</c:v>
                </c:pt>
                <c:pt idx="125">
                  <c:v>250.73500000000001</c:v>
                </c:pt>
                <c:pt idx="126">
                  <c:v>257.69400000000002</c:v>
                </c:pt>
                <c:pt idx="127">
                  <c:v>265.22300000000001</c:v>
                </c:pt>
                <c:pt idx="128">
                  <c:v>273.65199999999999</c:v>
                </c:pt>
                <c:pt idx="129">
                  <c:v>282.66699999999997</c:v>
                </c:pt>
                <c:pt idx="130">
                  <c:v>292.27300000000002</c:v>
                </c:pt>
                <c:pt idx="131">
                  <c:v>302.48899999999998</c:v>
                </c:pt>
                <c:pt idx="132">
                  <c:v>313.14100000000002</c:v>
                </c:pt>
                <c:pt idx="133">
                  <c:v>323.97699999999998</c:v>
                </c:pt>
                <c:pt idx="134">
                  <c:v>335.17099999999999</c:v>
                </c:pt>
                <c:pt idx="135">
                  <c:v>346.464</c:v>
                </c:pt>
                <c:pt idx="136">
                  <c:v>357.62200000000001</c:v>
                </c:pt>
                <c:pt idx="137">
                  <c:v>368.65800000000002</c:v>
                </c:pt>
                <c:pt idx="138">
                  <c:v>379.661</c:v>
                </c:pt>
                <c:pt idx="139">
                  <c:v>390.34500000000003</c:v>
                </c:pt>
                <c:pt idx="140">
                  <c:v>400.61200000000002</c:v>
                </c:pt>
                <c:pt idx="141">
                  <c:v>410.553</c:v>
                </c:pt>
                <c:pt idx="142">
                  <c:v>420.53800000000001</c:v>
                </c:pt>
                <c:pt idx="143">
                  <c:v>429.99900000000002</c:v>
                </c:pt>
                <c:pt idx="144">
                  <c:v>439.12900000000002</c:v>
                </c:pt>
                <c:pt idx="145">
                  <c:v>448.46199999999999</c:v>
                </c:pt>
                <c:pt idx="146">
                  <c:v>457.863</c:v>
                </c:pt>
                <c:pt idx="147">
                  <c:v>467.221</c:v>
                </c:pt>
                <c:pt idx="148">
                  <c:v>477.411</c:v>
                </c:pt>
                <c:pt idx="149">
                  <c:v>488.48899999999998</c:v>
                </c:pt>
                <c:pt idx="150">
                  <c:v>500.13400000000001</c:v>
                </c:pt>
                <c:pt idx="151">
                  <c:v>512.67600000000004</c:v>
                </c:pt>
                <c:pt idx="152">
                  <c:v>526</c:v>
                </c:pt>
                <c:pt idx="153">
                  <c:v>540.38499999999999</c:v>
                </c:pt>
                <c:pt idx="154">
                  <c:v>555.85599999999999</c:v>
                </c:pt>
                <c:pt idx="155">
                  <c:v>572.08600000000001</c:v>
                </c:pt>
                <c:pt idx="156">
                  <c:v>589.31299999999999</c:v>
                </c:pt>
                <c:pt idx="157">
                  <c:v>607.33699999999999</c:v>
                </c:pt>
                <c:pt idx="158">
                  <c:v>626.11500000000001</c:v>
                </c:pt>
                <c:pt idx="159">
                  <c:v>646.01499999999999</c:v>
                </c:pt>
                <c:pt idx="160">
                  <c:v>666.81</c:v>
                </c:pt>
                <c:pt idx="161">
                  <c:v>687.90200000000004</c:v>
                </c:pt>
                <c:pt idx="162">
                  <c:v>708.48699999999997</c:v>
                </c:pt>
                <c:pt idx="163">
                  <c:v>727.81399999999996</c:v>
                </c:pt>
                <c:pt idx="164">
                  <c:v>746.00599999999997</c:v>
                </c:pt>
                <c:pt idx="165">
                  <c:v>762.81200000000001</c:v>
                </c:pt>
                <c:pt idx="166">
                  <c:v>778.33799999999997</c:v>
                </c:pt>
                <c:pt idx="167">
                  <c:v>793.02099999999996</c:v>
                </c:pt>
                <c:pt idx="168">
                  <c:v>807.05799999999999</c:v>
                </c:pt>
                <c:pt idx="169">
                  <c:v>819.91899999999998</c:v>
                </c:pt>
                <c:pt idx="170">
                  <c:v>832.19600000000003</c:v>
                </c:pt>
                <c:pt idx="171">
                  <c:v>844.41200000000003</c:v>
                </c:pt>
                <c:pt idx="172">
                  <c:v>856.61099999999999</c:v>
                </c:pt>
                <c:pt idx="173">
                  <c:v>868.02599999999995</c:v>
                </c:pt>
                <c:pt idx="174">
                  <c:v>879.10599999999999</c:v>
                </c:pt>
                <c:pt idx="175">
                  <c:v>889.83900000000006</c:v>
                </c:pt>
                <c:pt idx="176">
                  <c:v>899.89700000000005</c:v>
                </c:pt>
                <c:pt idx="177">
                  <c:v>910.12</c:v>
                </c:pt>
                <c:pt idx="178">
                  <c:v>921.38900000000001</c:v>
                </c:pt>
                <c:pt idx="179">
                  <c:v>933.45600000000002</c:v>
                </c:pt>
                <c:pt idx="180">
                  <c:v>945.6</c:v>
                </c:pt>
                <c:pt idx="181">
                  <c:v>957.44200000000001</c:v>
                </c:pt>
                <c:pt idx="182">
                  <c:v>969.14700000000005</c:v>
                </c:pt>
                <c:pt idx="183">
                  <c:v>981.10799999999995</c:v>
                </c:pt>
                <c:pt idx="184">
                  <c:v>993.83600000000001</c:v>
                </c:pt>
                <c:pt idx="185">
                  <c:v>1007.16</c:v>
                </c:pt>
                <c:pt idx="186">
                  <c:v>1020.46</c:v>
                </c:pt>
                <c:pt idx="187">
                  <c:v>1033.1600000000001</c:v>
                </c:pt>
                <c:pt idx="188">
                  <c:v>1046.29</c:v>
                </c:pt>
                <c:pt idx="189">
                  <c:v>1060.53</c:v>
                </c:pt>
                <c:pt idx="190">
                  <c:v>1076.17</c:v>
                </c:pt>
                <c:pt idx="191">
                  <c:v>1093.26</c:v>
                </c:pt>
                <c:pt idx="192">
                  <c:v>1110.78</c:v>
                </c:pt>
                <c:pt idx="193">
                  <c:v>1127.6600000000001</c:v>
                </c:pt>
                <c:pt idx="194">
                  <c:v>1143.92</c:v>
                </c:pt>
                <c:pt idx="195">
                  <c:v>1159.94</c:v>
                </c:pt>
                <c:pt idx="196">
                  <c:v>1175.0999999999999</c:v>
                </c:pt>
                <c:pt idx="197">
                  <c:v>1189.46</c:v>
                </c:pt>
                <c:pt idx="198">
                  <c:v>1203.47</c:v>
                </c:pt>
                <c:pt idx="199">
                  <c:v>1216.8800000000001</c:v>
                </c:pt>
                <c:pt idx="200">
                  <c:v>1230.57</c:v>
                </c:pt>
                <c:pt idx="201">
                  <c:v>1245.94</c:v>
                </c:pt>
                <c:pt idx="202">
                  <c:v>1262.97</c:v>
                </c:pt>
                <c:pt idx="203">
                  <c:v>1282.3499999999999</c:v>
                </c:pt>
                <c:pt idx="204">
                  <c:v>1302.73</c:v>
                </c:pt>
                <c:pt idx="205">
                  <c:v>1323.58</c:v>
                </c:pt>
                <c:pt idx="206">
                  <c:v>1343.82</c:v>
                </c:pt>
                <c:pt idx="207">
                  <c:v>1363.73</c:v>
                </c:pt>
                <c:pt idx="208">
                  <c:v>1383.39</c:v>
                </c:pt>
                <c:pt idx="209">
                  <c:v>1402.96</c:v>
                </c:pt>
                <c:pt idx="210">
                  <c:v>1421.93</c:v>
                </c:pt>
                <c:pt idx="211">
                  <c:v>1440.18</c:v>
                </c:pt>
                <c:pt idx="212">
                  <c:v>1457.51</c:v>
                </c:pt>
                <c:pt idx="213">
                  <c:v>1473.5</c:v>
                </c:pt>
                <c:pt idx="214">
                  <c:v>1487.17</c:v>
                </c:pt>
                <c:pt idx="215">
                  <c:v>1497.13</c:v>
                </c:pt>
                <c:pt idx="216">
                  <c:v>1501.61</c:v>
                </c:pt>
                <c:pt idx="217">
                  <c:v>1498.51</c:v>
                </c:pt>
                <c:pt idx="218">
                  <c:v>1487.98</c:v>
                </c:pt>
                <c:pt idx="219">
                  <c:v>1469.55</c:v>
                </c:pt>
                <c:pt idx="220">
                  <c:v>1443.02</c:v>
                </c:pt>
                <c:pt idx="221">
                  <c:v>1408.96</c:v>
                </c:pt>
                <c:pt idx="222">
                  <c:v>1367.88</c:v>
                </c:pt>
                <c:pt idx="223">
                  <c:v>1319.87</c:v>
                </c:pt>
                <c:pt idx="224">
                  <c:v>1266.53</c:v>
                </c:pt>
                <c:pt idx="225">
                  <c:v>1208.32</c:v>
                </c:pt>
              </c:numCache>
            </c:numRef>
          </c:yVal>
          <c:smooth val="0"/>
        </c:ser>
        <c:ser>
          <c:idx val="8"/>
          <c:order val="8"/>
          <c:tx>
            <c:v>Acetone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2nd Soak'!$Y$3:$Y$248</c:f>
              <c:numCache>
                <c:formatCode>General</c:formatCode>
                <c:ptCount val="246"/>
                <c:pt idx="0">
                  <c:v>295</c:v>
                </c:pt>
                <c:pt idx="1">
                  <c:v>296</c:v>
                </c:pt>
                <c:pt idx="2">
                  <c:v>297</c:v>
                </c:pt>
                <c:pt idx="3">
                  <c:v>298</c:v>
                </c:pt>
                <c:pt idx="4">
                  <c:v>299</c:v>
                </c:pt>
                <c:pt idx="5">
                  <c:v>300</c:v>
                </c:pt>
                <c:pt idx="6">
                  <c:v>301</c:v>
                </c:pt>
                <c:pt idx="7">
                  <c:v>302</c:v>
                </c:pt>
                <c:pt idx="8">
                  <c:v>303</c:v>
                </c:pt>
                <c:pt idx="9">
                  <c:v>304</c:v>
                </c:pt>
                <c:pt idx="10">
                  <c:v>305</c:v>
                </c:pt>
                <c:pt idx="11">
                  <c:v>306</c:v>
                </c:pt>
                <c:pt idx="12">
                  <c:v>307</c:v>
                </c:pt>
                <c:pt idx="13">
                  <c:v>308</c:v>
                </c:pt>
                <c:pt idx="14">
                  <c:v>309</c:v>
                </c:pt>
                <c:pt idx="15">
                  <c:v>310</c:v>
                </c:pt>
                <c:pt idx="16">
                  <c:v>311</c:v>
                </c:pt>
                <c:pt idx="17">
                  <c:v>312</c:v>
                </c:pt>
                <c:pt idx="18">
                  <c:v>313</c:v>
                </c:pt>
                <c:pt idx="19">
                  <c:v>314</c:v>
                </c:pt>
                <c:pt idx="20">
                  <c:v>315</c:v>
                </c:pt>
                <c:pt idx="21">
                  <c:v>316</c:v>
                </c:pt>
                <c:pt idx="22">
                  <c:v>317</c:v>
                </c:pt>
                <c:pt idx="23">
                  <c:v>318</c:v>
                </c:pt>
                <c:pt idx="24">
                  <c:v>319</c:v>
                </c:pt>
                <c:pt idx="25">
                  <c:v>320</c:v>
                </c:pt>
                <c:pt idx="26">
                  <c:v>321</c:v>
                </c:pt>
                <c:pt idx="27">
                  <c:v>322</c:v>
                </c:pt>
                <c:pt idx="28">
                  <c:v>323</c:v>
                </c:pt>
                <c:pt idx="29">
                  <c:v>324</c:v>
                </c:pt>
                <c:pt idx="30">
                  <c:v>325</c:v>
                </c:pt>
                <c:pt idx="31">
                  <c:v>326</c:v>
                </c:pt>
                <c:pt idx="32">
                  <c:v>327</c:v>
                </c:pt>
                <c:pt idx="33">
                  <c:v>328</c:v>
                </c:pt>
                <c:pt idx="34">
                  <c:v>329</c:v>
                </c:pt>
                <c:pt idx="35">
                  <c:v>330</c:v>
                </c:pt>
                <c:pt idx="36">
                  <c:v>331</c:v>
                </c:pt>
                <c:pt idx="37">
                  <c:v>332</c:v>
                </c:pt>
                <c:pt idx="38">
                  <c:v>333</c:v>
                </c:pt>
                <c:pt idx="39">
                  <c:v>334</c:v>
                </c:pt>
                <c:pt idx="40">
                  <c:v>335</c:v>
                </c:pt>
                <c:pt idx="41">
                  <c:v>336</c:v>
                </c:pt>
                <c:pt idx="42">
                  <c:v>337</c:v>
                </c:pt>
                <c:pt idx="43">
                  <c:v>338</c:v>
                </c:pt>
                <c:pt idx="44">
                  <c:v>339</c:v>
                </c:pt>
                <c:pt idx="45">
                  <c:v>340</c:v>
                </c:pt>
                <c:pt idx="46">
                  <c:v>341</c:v>
                </c:pt>
                <c:pt idx="47">
                  <c:v>342</c:v>
                </c:pt>
                <c:pt idx="48">
                  <c:v>343</c:v>
                </c:pt>
                <c:pt idx="49">
                  <c:v>344</c:v>
                </c:pt>
                <c:pt idx="50">
                  <c:v>345</c:v>
                </c:pt>
                <c:pt idx="51">
                  <c:v>346</c:v>
                </c:pt>
                <c:pt idx="52">
                  <c:v>347</c:v>
                </c:pt>
                <c:pt idx="53">
                  <c:v>348</c:v>
                </c:pt>
                <c:pt idx="54">
                  <c:v>349</c:v>
                </c:pt>
                <c:pt idx="55">
                  <c:v>350</c:v>
                </c:pt>
                <c:pt idx="56">
                  <c:v>351</c:v>
                </c:pt>
                <c:pt idx="57">
                  <c:v>352</c:v>
                </c:pt>
                <c:pt idx="58">
                  <c:v>353</c:v>
                </c:pt>
                <c:pt idx="59">
                  <c:v>354</c:v>
                </c:pt>
                <c:pt idx="60">
                  <c:v>355</c:v>
                </c:pt>
                <c:pt idx="61">
                  <c:v>356</c:v>
                </c:pt>
                <c:pt idx="62">
                  <c:v>357</c:v>
                </c:pt>
                <c:pt idx="63">
                  <c:v>358</c:v>
                </c:pt>
                <c:pt idx="64">
                  <c:v>359</c:v>
                </c:pt>
                <c:pt idx="65">
                  <c:v>360</c:v>
                </c:pt>
                <c:pt idx="66">
                  <c:v>361</c:v>
                </c:pt>
                <c:pt idx="67">
                  <c:v>362</c:v>
                </c:pt>
                <c:pt idx="68">
                  <c:v>363</c:v>
                </c:pt>
                <c:pt idx="69">
                  <c:v>364</c:v>
                </c:pt>
                <c:pt idx="70">
                  <c:v>365</c:v>
                </c:pt>
                <c:pt idx="71">
                  <c:v>366</c:v>
                </c:pt>
                <c:pt idx="72">
                  <c:v>367</c:v>
                </c:pt>
                <c:pt idx="73">
                  <c:v>368</c:v>
                </c:pt>
                <c:pt idx="74">
                  <c:v>369</c:v>
                </c:pt>
                <c:pt idx="75">
                  <c:v>370</c:v>
                </c:pt>
                <c:pt idx="76">
                  <c:v>371</c:v>
                </c:pt>
                <c:pt idx="77">
                  <c:v>372</c:v>
                </c:pt>
                <c:pt idx="78">
                  <c:v>373</c:v>
                </c:pt>
                <c:pt idx="79">
                  <c:v>374</c:v>
                </c:pt>
                <c:pt idx="80">
                  <c:v>375</c:v>
                </c:pt>
                <c:pt idx="81">
                  <c:v>376</c:v>
                </c:pt>
                <c:pt idx="82">
                  <c:v>377</c:v>
                </c:pt>
                <c:pt idx="83">
                  <c:v>378</c:v>
                </c:pt>
                <c:pt idx="84">
                  <c:v>379</c:v>
                </c:pt>
                <c:pt idx="85">
                  <c:v>380</c:v>
                </c:pt>
                <c:pt idx="86">
                  <c:v>381</c:v>
                </c:pt>
                <c:pt idx="87">
                  <c:v>382</c:v>
                </c:pt>
                <c:pt idx="88">
                  <c:v>383</c:v>
                </c:pt>
                <c:pt idx="89">
                  <c:v>384</c:v>
                </c:pt>
                <c:pt idx="90">
                  <c:v>385</c:v>
                </c:pt>
                <c:pt idx="91">
                  <c:v>386</c:v>
                </c:pt>
                <c:pt idx="92">
                  <c:v>387</c:v>
                </c:pt>
                <c:pt idx="93">
                  <c:v>388</c:v>
                </c:pt>
                <c:pt idx="94">
                  <c:v>389</c:v>
                </c:pt>
                <c:pt idx="95">
                  <c:v>390</c:v>
                </c:pt>
                <c:pt idx="96">
                  <c:v>391</c:v>
                </c:pt>
                <c:pt idx="97">
                  <c:v>392</c:v>
                </c:pt>
                <c:pt idx="98">
                  <c:v>393</c:v>
                </c:pt>
                <c:pt idx="99">
                  <c:v>394</c:v>
                </c:pt>
                <c:pt idx="100">
                  <c:v>395</c:v>
                </c:pt>
                <c:pt idx="101">
                  <c:v>396</c:v>
                </c:pt>
                <c:pt idx="102">
                  <c:v>397</c:v>
                </c:pt>
                <c:pt idx="103">
                  <c:v>398</c:v>
                </c:pt>
                <c:pt idx="104">
                  <c:v>399</c:v>
                </c:pt>
                <c:pt idx="105">
                  <c:v>400</c:v>
                </c:pt>
                <c:pt idx="106">
                  <c:v>401</c:v>
                </c:pt>
                <c:pt idx="107">
                  <c:v>402</c:v>
                </c:pt>
                <c:pt idx="108">
                  <c:v>403</c:v>
                </c:pt>
                <c:pt idx="109">
                  <c:v>404</c:v>
                </c:pt>
                <c:pt idx="110">
                  <c:v>405</c:v>
                </c:pt>
                <c:pt idx="111">
                  <c:v>406</c:v>
                </c:pt>
                <c:pt idx="112">
                  <c:v>407</c:v>
                </c:pt>
                <c:pt idx="113">
                  <c:v>408</c:v>
                </c:pt>
                <c:pt idx="114">
                  <c:v>409</c:v>
                </c:pt>
                <c:pt idx="115">
                  <c:v>410</c:v>
                </c:pt>
                <c:pt idx="116">
                  <c:v>411</c:v>
                </c:pt>
                <c:pt idx="117">
                  <c:v>412</c:v>
                </c:pt>
                <c:pt idx="118">
                  <c:v>413</c:v>
                </c:pt>
                <c:pt idx="119">
                  <c:v>414</c:v>
                </c:pt>
                <c:pt idx="120">
                  <c:v>415</c:v>
                </c:pt>
                <c:pt idx="121">
                  <c:v>416</c:v>
                </c:pt>
                <c:pt idx="122">
                  <c:v>417</c:v>
                </c:pt>
                <c:pt idx="123">
                  <c:v>418</c:v>
                </c:pt>
                <c:pt idx="124">
                  <c:v>419</c:v>
                </c:pt>
                <c:pt idx="125">
                  <c:v>420</c:v>
                </c:pt>
                <c:pt idx="126">
                  <c:v>421</c:v>
                </c:pt>
                <c:pt idx="127">
                  <c:v>422</c:v>
                </c:pt>
                <c:pt idx="128">
                  <c:v>423</c:v>
                </c:pt>
                <c:pt idx="129">
                  <c:v>424</c:v>
                </c:pt>
                <c:pt idx="130">
                  <c:v>425</c:v>
                </c:pt>
                <c:pt idx="131">
                  <c:v>426</c:v>
                </c:pt>
                <c:pt idx="132">
                  <c:v>427</c:v>
                </c:pt>
                <c:pt idx="133">
                  <c:v>428</c:v>
                </c:pt>
                <c:pt idx="134">
                  <c:v>429</c:v>
                </c:pt>
                <c:pt idx="135">
                  <c:v>430</c:v>
                </c:pt>
                <c:pt idx="136">
                  <c:v>431</c:v>
                </c:pt>
                <c:pt idx="137">
                  <c:v>432</c:v>
                </c:pt>
                <c:pt idx="138">
                  <c:v>433</c:v>
                </c:pt>
                <c:pt idx="139">
                  <c:v>434</c:v>
                </c:pt>
                <c:pt idx="140">
                  <c:v>435</c:v>
                </c:pt>
                <c:pt idx="141">
                  <c:v>436</c:v>
                </c:pt>
                <c:pt idx="142">
                  <c:v>437</c:v>
                </c:pt>
                <c:pt idx="143">
                  <c:v>438</c:v>
                </c:pt>
                <c:pt idx="144">
                  <c:v>439</c:v>
                </c:pt>
                <c:pt idx="145">
                  <c:v>440</c:v>
                </c:pt>
                <c:pt idx="146">
                  <c:v>441</c:v>
                </c:pt>
                <c:pt idx="147">
                  <c:v>442</c:v>
                </c:pt>
                <c:pt idx="148">
                  <c:v>443</c:v>
                </c:pt>
                <c:pt idx="149">
                  <c:v>444</c:v>
                </c:pt>
                <c:pt idx="150">
                  <c:v>445</c:v>
                </c:pt>
                <c:pt idx="151">
                  <c:v>446</c:v>
                </c:pt>
                <c:pt idx="152">
                  <c:v>447</c:v>
                </c:pt>
                <c:pt idx="153">
                  <c:v>448</c:v>
                </c:pt>
                <c:pt idx="154">
                  <c:v>449</c:v>
                </c:pt>
                <c:pt idx="155">
                  <c:v>450</c:v>
                </c:pt>
                <c:pt idx="156">
                  <c:v>451</c:v>
                </c:pt>
                <c:pt idx="157">
                  <c:v>452</c:v>
                </c:pt>
                <c:pt idx="158">
                  <c:v>453</c:v>
                </c:pt>
                <c:pt idx="159">
                  <c:v>454</c:v>
                </c:pt>
                <c:pt idx="160">
                  <c:v>455</c:v>
                </c:pt>
                <c:pt idx="161">
                  <c:v>456</c:v>
                </c:pt>
                <c:pt idx="162">
                  <c:v>457</c:v>
                </c:pt>
                <c:pt idx="163">
                  <c:v>458</c:v>
                </c:pt>
                <c:pt idx="164">
                  <c:v>459</c:v>
                </c:pt>
                <c:pt idx="165">
                  <c:v>460</c:v>
                </c:pt>
                <c:pt idx="166">
                  <c:v>461</c:v>
                </c:pt>
                <c:pt idx="167">
                  <c:v>462</c:v>
                </c:pt>
                <c:pt idx="168">
                  <c:v>463</c:v>
                </c:pt>
                <c:pt idx="169">
                  <c:v>464</c:v>
                </c:pt>
                <c:pt idx="170">
                  <c:v>465</c:v>
                </c:pt>
                <c:pt idx="171">
                  <c:v>466</c:v>
                </c:pt>
                <c:pt idx="172">
                  <c:v>467</c:v>
                </c:pt>
                <c:pt idx="173">
                  <c:v>468</c:v>
                </c:pt>
                <c:pt idx="174">
                  <c:v>469</c:v>
                </c:pt>
                <c:pt idx="175">
                  <c:v>470</c:v>
                </c:pt>
                <c:pt idx="176">
                  <c:v>471</c:v>
                </c:pt>
                <c:pt idx="177">
                  <c:v>472</c:v>
                </c:pt>
                <c:pt idx="178">
                  <c:v>473</c:v>
                </c:pt>
                <c:pt idx="179">
                  <c:v>474</c:v>
                </c:pt>
                <c:pt idx="180">
                  <c:v>475</c:v>
                </c:pt>
                <c:pt idx="181">
                  <c:v>476</c:v>
                </c:pt>
                <c:pt idx="182">
                  <c:v>477</c:v>
                </c:pt>
                <c:pt idx="183">
                  <c:v>478</c:v>
                </c:pt>
                <c:pt idx="184">
                  <c:v>479</c:v>
                </c:pt>
                <c:pt idx="185">
                  <c:v>480</c:v>
                </c:pt>
                <c:pt idx="186">
                  <c:v>481</c:v>
                </c:pt>
                <c:pt idx="187">
                  <c:v>482</c:v>
                </c:pt>
                <c:pt idx="188">
                  <c:v>483</c:v>
                </c:pt>
                <c:pt idx="189">
                  <c:v>484</c:v>
                </c:pt>
                <c:pt idx="190">
                  <c:v>485</c:v>
                </c:pt>
                <c:pt idx="191">
                  <c:v>486</c:v>
                </c:pt>
                <c:pt idx="192">
                  <c:v>487</c:v>
                </c:pt>
                <c:pt idx="193">
                  <c:v>488</c:v>
                </c:pt>
                <c:pt idx="194">
                  <c:v>489</c:v>
                </c:pt>
                <c:pt idx="195">
                  <c:v>490</c:v>
                </c:pt>
                <c:pt idx="196">
                  <c:v>491</c:v>
                </c:pt>
                <c:pt idx="197">
                  <c:v>492</c:v>
                </c:pt>
                <c:pt idx="198">
                  <c:v>493</c:v>
                </c:pt>
                <c:pt idx="199">
                  <c:v>494</c:v>
                </c:pt>
                <c:pt idx="200">
                  <c:v>495</c:v>
                </c:pt>
                <c:pt idx="201">
                  <c:v>496</c:v>
                </c:pt>
                <c:pt idx="202">
                  <c:v>497</c:v>
                </c:pt>
                <c:pt idx="203">
                  <c:v>498</c:v>
                </c:pt>
                <c:pt idx="204">
                  <c:v>499</c:v>
                </c:pt>
                <c:pt idx="205">
                  <c:v>500</c:v>
                </c:pt>
                <c:pt idx="206">
                  <c:v>501</c:v>
                </c:pt>
                <c:pt idx="207">
                  <c:v>502</c:v>
                </c:pt>
                <c:pt idx="208">
                  <c:v>503</c:v>
                </c:pt>
                <c:pt idx="209">
                  <c:v>504</c:v>
                </c:pt>
                <c:pt idx="210">
                  <c:v>505</c:v>
                </c:pt>
                <c:pt idx="211">
                  <c:v>506</c:v>
                </c:pt>
                <c:pt idx="212">
                  <c:v>507</c:v>
                </c:pt>
                <c:pt idx="213">
                  <c:v>508</c:v>
                </c:pt>
                <c:pt idx="214">
                  <c:v>509</c:v>
                </c:pt>
                <c:pt idx="215">
                  <c:v>510</c:v>
                </c:pt>
                <c:pt idx="216">
                  <c:v>511</c:v>
                </c:pt>
                <c:pt idx="217">
                  <c:v>512</c:v>
                </c:pt>
                <c:pt idx="218">
                  <c:v>513</c:v>
                </c:pt>
                <c:pt idx="219">
                  <c:v>514</c:v>
                </c:pt>
                <c:pt idx="220">
                  <c:v>515</c:v>
                </c:pt>
                <c:pt idx="221">
                  <c:v>516</c:v>
                </c:pt>
                <c:pt idx="222">
                  <c:v>517</c:v>
                </c:pt>
                <c:pt idx="223">
                  <c:v>518</c:v>
                </c:pt>
                <c:pt idx="224">
                  <c:v>519</c:v>
                </c:pt>
                <c:pt idx="225">
                  <c:v>520</c:v>
                </c:pt>
                <c:pt idx="226">
                  <c:v>521</c:v>
                </c:pt>
                <c:pt idx="227">
                  <c:v>522</c:v>
                </c:pt>
                <c:pt idx="228">
                  <c:v>523</c:v>
                </c:pt>
                <c:pt idx="229">
                  <c:v>524</c:v>
                </c:pt>
                <c:pt idx="230">
                  <c:v>525</c:v>
                </c:pt>
                <c:pt idx="231">
                  <c:v>526</c:v>
                </c:pt>
                <c:pt idx="232">
                  <c:v>527</c:v>
                </c:pt>
                <c:pt idx="233">
                  <c:v>528</c:v>
                </c:pt>
                <c:pt idx="234">
                  <c:v>529</c:v>
                </c:pt>
                <c:pt idx="235">
                  <c:v>530</c:v>
                </c:pt>
                <c:pt idx="236">
                  <c:v>531</c:v>
                </c:pt>
                <c:pt idx="237">
                  <c:v>532</c:v>
                </c:pt>
                <c:pt idx="238">
                  <c:v>533</c:v>
                </c:pt>
                <c:pt idx="239">
                  <c:v>534</c:v>
                </c:pt>
                <c:pt idx="240">
                  <c:v>535</c:v>
                </c:pt>
                <c:pt idx="241">
                  <c:v>536</c:v>
                </c:pt>
                <c:pt idx="242">
                  <c:v>537</c:v>
                </c:pt>
                <c:pt idx="243">
                  <c:v>538</c:v>
                </c:pt>
                <c:pt idx="244">
                  <c:v>539</c:v>
                </c:pt>
                <c:pt idx="245">
                  <c:v>540</c:v>
                </c:pt>
              </c:numCache>
            </c:numRef>
          </c:xVal>
          <c:yVal>
            <c:numRef>
              <c:f>'2nd Soak'!$Z$3:$Z$248</c:f>
              <c:numCache>
                <c:formatCode>General</c:formatCode>
                <c:ptCount val="246"/>
                <c:pt idx="0">
                  <c:v>-0.20349800000000001</c:v>
                </c:pt>
                <c:pt idx="1">
                  <c:v>-0.18553500000000001</c:v>
                </c:pt>
                <c:pt idx="2">
                  <c:v>-0.16903399999999999</c:v>
                </c:pt>
                <c:pt idx="3">
                  <c:v>-0.16186200000000001</c:v>
                </c:pt>
                <c:pt idx="4">
                  <c:v>-0.15385699999999999</c:v>
                </c:pt>
                <c:pt idx="5">
                  <c:v>-0.14372599999999999</c:v>
                </c:pt>
                <c:pt idx="6">
                  <c:v>-0.140293</c:v>
                </c:pt>
                <c:pt idx="7">
                  <c:v>-0.133825</c:v>
                </c:pt>
                <c:pt idx="8">
                  <c:v>-0.121813</c:v>
                </c:pt>
                <c:pt idx="9">
                  <c:v>-0.11956899999999999</c:v>
                </c:pt>
                <c:pt idx="10">
                  <c:v>-0.109139</c:v>
                </c:pt>
                <c:pt idx="11">
                  <c:v>-0.105348</c:v>
                </c:pt>
                <c:pt idx="12">
                  <c:v>-9.8347500000000004E-2</c:v>
                </c:pt>
                <c:pt idx="13">
                  <c:v>-9.5418500000000003E-2</c:v>
                </c:pt>
                <c:pt idx="14">
                  <c:v>-8.8230299999999998E-2</c:v>
                </c:pt>
                <c:pt idx="15">
                  <c:v>-8.1180199999999994E-2</c:v>
                </c:pt>
                <c:pt idx="16">
                  <c:v>-7.5271599999999994E-2</c:v>
                </c:pt>
                <c:pt idx="17">
                  <c:v>-6.7790500000000004E-2</c:v>
                </c:pt>
                <c:pt idx="18">
                  <c:v>-4.7519899999999997E-2</c:v>
                </c:pt>
                <c:pt idx="19">
                  <c:v>-2.67237E-2</c:v>
                </c:pt>
                <c:pt idx="20">
                  <c:v>1.3838400000000001E-2</c:v>
                </c:pt>
                <c:pt idx="21">
                  <c:v>8.5869500000000001E-2</c:v>
                </c:pt>
                <c:pt idx="22">
                  <c:v>0.240985</c:v>
                </c:pt>
                <c:pt idx="23">
                  <c:v>0.52041300000000001</c:v>
                </c:pt>
                <c:pt idx="24">
                  <c:v>0.99574700000000005</c:v>
                </c:pt>
                <c:pt idx="25">
                  <c:v>1.7608900000000001</c:v>
                </c:pt>
                <c:pt idx="26">
                  <c:v>2.85345</c:v>
                </c:pt>
                <c:pt idx="27">
                  <c:v>4.3407799999999996</c:v>
                </c:pt>
                <c:pt idx="28">
                  <c:v>6.3243499999999999</c:v>
                </c:pt>
                <c:pt idx="29">
                  <c:v>8.7948699999999995</c:v>
                </c:pt>
                <c:pt idx="30">
                  <c:v>11.6975</c:v>
                </c:pt>
                <c:pt idx="31">
                  <c:v>14.98</c:v>
                </c:pt>
                <c:pt idx="32">
                  <c:v>18.5685</c:v>
                </c:pt>
                <c:pt idx="33">
                  <c:v>22.3005</c:v>
                </c:pt>
                <c:pt idx="34">
                  <c:v>25.982299999999999</c:v>
                </c:pt>
                <c:pt idx="35">
                  <c:v>29.5428</c:v>
                </c:pt>
                <c:pt idx="36">
                  <c:v>32.911900000000003</c:v>
                </c:pt>
                <c:pt idx="37">
                  <c:v>35.768700000000003</c:v>
                </c:pt>
                <c:pt idx="38">
                  <c:v>38.308</c:v>
                </c:pt>
                <c:pt idx="39">
                  <c:v>40.473199999999999</c:v>
                </c:pt>
                <c:pt idx="40">
                  <c:v>42.184600000000003</c:v>
                </c:pt>
                <c:pt idx="41">
                  <c:v>43.457700000000003</c:v>
                </c:pt>
                <c:pt idx="42">
                  <c:v>44.557499999999997</c:v>
                </c:pt>
                <c:pt idx="43">
                  <c:v>45.322699999999998</c:v>
                </c:pt>
                <c:pt idx="44">
                  <c:v>45.982100000000003</c:v>
                </c:pt>
                <c:pt idx="45">
                  <c:v>46.324800000000003</c:v>
                </c:pt>
                <c:pt idx="46">
                  <c:v>46.784199999999998</c:v>
                </c:pt>
                <c:pt idx="47">
                  <c:v>47.079000000000001</c:v>
                </c:pt>
                <c:pt idx="48">
                  <c:v>47.3523</c:v>
                </c:pt>
                <c:pt idx="49">
                  <c:v>47.653199999999998</c:v>
                </c:pt>
                <c:pt idx="50">
                  <c:v>48.0274</c:v>
                </c:pt>
                <c:pt idx="51">
                  <c:v>48.298699999999997</c:v>
                </c:pt>
                <c:pt idx="52">
                  <c:v>48.6419</c:v>
                </c:pt>
                <c:pt idx="53">
                  <c:v>49.0276</c:v>
                </c:pt>
                <c:pt idx="54">
                  <c:v>49.602200000000003</c:v>
                </c:pt>
                <c:pt idx="55">
                  <c:v>50.106699999999996</c:v>
                </c:pt>
                <c:pt idx="56">
                  <c:v>50.7271</c:v>
                </c:pt>
                <c:pt idx="57">
                  <c:v>51.3917</c:v>
                </c:pt>
                <c:pt idx="58">
                  <c:v>52.083100000000002</c:v>
                </c:pt>
                <c:pt idx="59">
                  <c:v>52.859299999999998</c:v>
                </c:pt>
                <c:pt idx="60">
                  <c:v>53.596899999999998</c:v>
                </c:pt>
                <c:pt idx="61">
                  <c:v>54.4101</c:v>
                </c:pt>
                <c:pt idx="62">
                  <c:v>55.267899999999997</c:v>
                </c:pt>
                <c:pt idx="63">
                  <c:v>56.107199999999999</c:v>
                </c:pt>
                <c:pt idx="64">
                  <c:v>56.939599999999999</c:v>
                </c:pt>
                <c:pt idx="65">
                  <c:v>57.820999999999998</c:v>
                </c:pt>
                <c:pt idx="66">
                  <c:v>58.414000000000001</c:v>
                </c:pt>
                <c:pt idx="67">
                  <c:v>59.2087</c:v>
                </c:pt>
                <c:pt idx="68">
                  <c:v>60.015799999999999</c:v>
                </c:pt>
                <c:pt idx="69">
                  <c:v>60.941200000000002</c:v>
                </c:pt>
                <c:pt idx="70">
                  <c:v>61.803899999999999</c:v>
                </c:pt>
                <c:pt idx="71">
                  <c:v>62.5623</c:v>
                </c:pt>
                <c:pt idx="72">
                  <c:v>63.233400000000003</c:v>
                </c:pt>
                <c:pt idx="73">
                  <c:v>63.9559</c:v>
                </c:pt>
                <c:pt idx="74">
                  <c:v>64.562100000000001</c:v>
                </c:pt>
                <c:pt idx="75">
                  <c:v>65.025700000000001</c:v>
                </c:pt>
                <c:pt idx="76">
                  <c:v>65.449600000000004</c:v>
                </c:pt>
                <c:pt idx="77">
                  <c:v>65.762600000000006</c:v>
                </c:pt>
                <c:pt idx="78">
                  <c:v>65.965900000000005</c:v>
                </c:pt>
                <c:pt idx="79">
                  <c:v>65.997299999999996</c:v>
                </c:pt>
                <c:pt idx="80">
                  <c:v>66.101399999999998</c:v>
                </c:pt>
                <c:pt idx="81">
                  <c:v>65.937799999999996</c:v>
                </c:pt>
                <c:pt idx="82">
                  <c:v>65.666399999999996</c:v>
                </c:pt>
                <c:pt idx="83">
                  <c:v>65.363600000000005</c:v>
                </c:pt>
                <c:pt idx="84">
                  <c:v>65.186999999999998</c:v>
                </c:pt>
                <c:pt idx="85">
                  <c:v>64.819000000000003</c:v>
                </c:pt>
                <c:pt idx="86">
                  <c:v>64.471500000000006</c:v>
                </c:pt>
                <c:pt idx="87">
                  <c:v>63.990699999999997</c:v>
                </c:pt>
                <c:pt idx="88">
                  <c:v>63.558900000000001</c:v>
                </c:pt>
                <c:pt idx="89">
                  <c:v>63.128300000000003</c:v>
                </c:pt>
                <c:pt idx="90">
                  <c:v>62.701999999999998</c:v>
                </c:pt>
                <c:pt idx="91">
                  <c:v>62.228000000000002</c:v>
                </c:pt>
                <c:pt idx="92">
                  <c:v>61.780799999999999</c:v>
                </c:pt>
                <c:pt idx="93">
                  <c:v>61.271000000000001</c:v>
                </c:pt>
                <c:pt idx="94">
                  <c:v>60.8553</c:v>
                </c:pt>
                <c:pt idx="95">
                  <c:v>60.350700000000003</c:v>
                </c:pt>
                <c:pt idx="96">
                  <c:v>59.897199999999998</c:v>
                </c:pt>
                <c:pt idx="97">
                  <c:v>59.3613</c:v>
                </c:pt>
                <c:pt idx="98">
                  <c:v>58.896000000000001</c:v>
                </c:pt>
                <c:pt idx="99">
                  <c:v>58.374400000000001</c:v>
                </c:pt>
                <c:pt idx="100">
                  <c:v>57.886699999999998</c:v>
                </c:pt>
                <c:pt idx="101">
                  <c:v>57.356400000000001</c:v>
                </c:pt>
                <c:pt idx="102">
                  <c:v>56.807400000000001</c:v>
                </c:pt>
                <c:pt idx="103">
                  <c:v>56.267400000000002</c:v>
                </c:pt>
                <c:pt idx="104">
                  <c:v>55.763199999999998</c:v>
                </c:pt>
                <c:pt idx="105">
                  <c:v>55.29</c:v>
                </c:pt>
                <c:pt idx="106">
                  <c:v>54.843200000000003</c:v>
                </c:pt>
                <c:pt idx="107">
                  <c:v>54.354199999999999</c:v>
                </c:pt>
                <c:pt idx="108">
                  <c:v>53.898000000000003</c:v>
                </c:pt>
                <c:pt idx="109">
                  <c:v>53.4375</c:v>
                </c:pt>
                <c:pt idx="110">
                  <c:v>52.994300000000003</c:v>
                </c:pt>
                <c:pt idx="111">
                  <c:v>52.564</c:v>
                </c:pt>
                <c:pt idx="112">
                  <c:v>52.155500000000004</c:v>
                </c:pt>
                <c:pt idx="113">
                  <c:v>51.698099999999997</c:v>
                </c:pt>
                <c:pt idx="114">
                  <c:v>51.273899999999998</c:v>
                </c:pt>
                <c:pt idx="115">
                  <c:v>50.8337</c:v>
                </c:pt>
                <c:pt idx="116">
                  <c:v>50.388599999999997</c:v>
                </c:pt>
                <c:pt idx="117">
                  <c:v>50.004399999999997</c:v>
                </c:pt>
                <c:pt idx="118">
                  <c:v>49.653100000000002</c:v>
                </c:pt>
                <c:pt idx="119">
                  <c:v>49.256700000000002</c:v>
                </c:pt>
                <c:pt idx="120">
                  <c:v>48.913400000000003</c:v>
                </c:pt>
                <c:pt idx="121">
                  <c:v>48.619799999999998</c:v>
                </c:pt>
                <c:pt idx="122">
                  <c:v>48.371699999999997</c:v>
                </c:pt>
                <c:pt idx="123">
                  <c:v>48.171700000000001</c:v>
                </c:pt>
                <c:pt idx="124">
                  <c:v>47.959699999999998</c:v>
                </c:pt>
                <c:pt idx="125">
                  <c:v>47.849699999999999</c:v>
                </c:pt>
                <c:pt idx="126">
                  <c:v>47.876800000000003</c:v>
                </c:pt>
                <c:pt idx="127">
                  <c:v>47.946399999999997</c:v>
                </c:pt>
                <c:pt idx="128">
                  <c:v>48.137500000000003</c:v>
                </c:pt>
                <c:pt idx="129">
                  <c:v>48.330500000000001</c:v>
                </c:pt>
                <c:pt idx="130">
                  <c:v>48.6051</c:v>
                </c:pt>
                <c:pt idx="131">
                  <c:v>48.950299999999999</c:v>
                </c:pt>
                <c:pt idx="132">
                  <c:v>49.392499999999998</c:v>
                </c:pt>
                <c:pt idx="133">
                  <c:v>49.861899999999999</c:v>
                </c:pt>
                <c:pt idx="134">
                  <c:v>50.406199999999998</c:v>
                </c:pt>
                <c:pt idx="135">
                  <c:v>50.857999999999997</c:v>
                </c:pt>
                <c:pt idx="136">
                  <c:v>51.390099999999997</c:v>
                </c:pt>
                <c:pt idx="137">
                  <c:v>51.942300000000003</c:v>
                </c:pt>
                <c:pt idx="138">
                  <c:v>52.551000000000002</c:v>
                </c:pt>
                <c:pt idx="139">
                  <c:v>53.1907</c:v>
                </c:pt>
                <c:pt idx="140">
                  <c:v>53.844000000000001</c:v>
                </c:pt>
                <c:pt idx="141">
                  <c:v>54.523000000000003</c:v>
                </c:pt>
                <c:pt idx="142">
                  <c:v>55.214199999999998</c:v>
                </c:pt>
                <c:pt idx="143">
                  <c:v>55.933900000000001</c:v>
                </c:pt>
                <c:pt idx="144">
                  <c:v>56.677199999999999</c:v>
                </c:pt>
                <c:pt idx="145">
                  <c:v>57.475099999999998</c:v>
                </c:pt>
                <c:pt idx="146">
                  <c:v>58.371299999999998</c:v>
                </c:pt>
                <c:pt idx="147">
                  <c:v>59.268900000000002</c:v>
                </c:pt>
                <c:pt idx="148">
                  <c:v>60.271299999999997</c:v>
                </c:pt>
                <c:pt idx="149">
                  <c:v>61.339700000000001</c:v>
                </c:pt>
                <c:pt idx="150">
                  <c:v>62.571899999999999</c:v>
                </c:pt>
                <c:pt idx="151">
                  <c:v>63.875100000000003</c:v>
                </c:pt>
                <c:pt idx="152">
                  <c:v>65.281000000000006</c:v>
                </c:pt>
                <c:pt idx="153">
                  <c:v>66.726100000000002</c:v>
                </c:pt>
                <c:pt idx="154">
                  <c:v>68.122399999999999</c:v>
                </c:pt>
                <c:pt idx="155">
                  <c:v>69.593199999999996</c:v>
                </c:pt>
                <c:pt idx="156">
                  <c:v>71.092799999999997</c:v>
                </c:pt>
                <c:pt idx="157">
                  <c:v>72.623699999999999</c:v>
                </c:pt>
                <c:pt idx="158">
                  <c:v>74.237799999999993</c:v>
                </c:pt>
                <c:pt idx="159">
                  <c:v>75.916899999999998</c:v>
                </c:pt>
                <c:pt idx="160">
                  <c:v>77.665499999999994</c:v>
                </c:pt>
                <c:pt idx="161">
                  <c:v>79.504300000000001</c:v>
                </c:pt>
                <c:pt idx="162">
                  <c:v>81.384100000000004</c:v>
                </c:pt>
                <c:pt idx="163">
                  <c:v>83.390699999999995</c:v>
                </c:pt>
                <c:pt idx="164">
                  <c:v>85.347099999999998</c:v>
                </c:pt>
                <c:pt idx="165">
                  <c:v>87.190399999999997</c:v>
                </c:pt>
                <c:pt idx="166">
                  <c:v>89.017099999999999</c:v>
                </c:pt>
                <c:pt idx="167">
                  <c:v>90.808800000000005</c:v>
                </c:pt>
                <c:pt idx="168">
                  <c:v>92.5749</c:v>
                </c:pt>
                <c:pt idx="169">
                  <c:v>94.409400000000005</c:v>
                </c:pt>
                <c:pt idx="170">
                  <c:v>96.169399999999996</c:v>
                </c:pt>
                <c:pt idx="171">
                  <c:v>97.842600000000004</c:v>
                </c:pt>
                <c:pt idx="172">
                  <c:v>99.424800000000005</c:v>
                </c:pt>
                <c:pt idx="173">
                  <c:v>101.167</c:v>
                </c:pt>
                <c:pt idx="174">
                  <c:v>102.98099999999999</c:v>
                </c:pt>
                <c:pt idx="175">
                  <c:v>104.938</c:v>
                </c:pt>
                <c:pt idx="176">
                  <c:v>107.181</c:v>
                </c:pt>
                <c:pt idx="177">
                  <c:v>109.723</c:v>
                </c:pt>
                <c:pt idx="178">
                  <c:v>112.596</c:v>
                </c:pt>
                <c:pt idx="179">
                  <c:v>116.045</c:v>
                </c:pt>
                <c:pt idx="180">
                  <c:v>119.95699999999999</c:v>
                </c:pt>
                <c:pt idx="181">
                  <c:v>124.30500000000001</c:v>
                </c:pt>
                <c:pt idx="182">
                  <c:v>128.95400000000001</c:v>
                </c:pt>
                <c:pt idx="183">
                  <c:v>133.88</c:v>
                </c:pt>
                <c:pt idx="184">
                  <c:v>138.75399999999999</c:v>
                </c:pt>
                <c:pt idx="185">
                  <c:v>143.506</c:v>
                </c:pt>
                <c:pt idx="186">
                  <c:v>148.21600000000001</c:v>
                </c:pt>
                <c:pt idx="187">
                  <c:v>152.71</c:v>
                </c:pt>
                <c:pt idx="188">
                  <c:v>156.97900000000001</c:v>
                </c:pt>
                <c:pt idx="189">
                  <c:v>161.52699999999999</c:v>
                </c:pt>
                <c:pt idx="190">
                  <c:v>166.215</c:v>
                </c:pt>
                <c:pt idx="191">
                  <c:v>171.154</c:v>
                </c:pt>
                <c:pt idx="192">
                  <c:v>176.41200000000001</c:v>
                </c:pt>
                <c:pt idx="193">
                  <c:v>182.054</c:v>
                </c:pt>
                <c:pt idx="194">
                  <c:v>187.458</c:v>
                </c:pt>
                <c:pt idx="195">
                  <c:v>192.339</c:v>
                </c:pt>
                <c:pt idx="196">
                  <c:v>196.66</c:v>
                </c:pt>
                <c:pt idx="197">
                  <c:v>200.38200000000001</c:v>
                </c:pt>
                <c:pt idx="198">
                  <c:v>203.34700000000001</c:v>
                </c:pt>
                <c:pt idx="199">
                  <c:v>205.995</c:v>
                </c:pt>
                <c:pt idx="200">
                  <c:v>208.131</c:v>
                </c:pt>
                <c:pt idx="201">
                  <c:v>209.78899999999999</c:v>
                </c:pt>
                <c:pt idx="202">
                  <c:v>211.029</c:v>
                </c:pt>
                <c:pt idx="203">
                  <c:v>212.25</c:v>
                </c:pt>
                <c:pt idx="204">
                  <c:v>213.55</c:v>
                </c:pt>
                <c:pt idx="205">
                  <c:v>214.636</c:v>
                </c:pt>
                <c:pt idx="206">
                  <c:v>215.887</c:v>
                </c:pt>
                <c:pt idx="207">
                  <c:v>217.06200000000001</c:v>
                </c:pt>
                <c:pt idx="208">
                  <c:v>218.435</c:v>
                </c:pt>
                <c:pt idx="209">
                  <c:v>220.059</c:v>
                </c:pt>
                <c:pt idx="210">
                  <c:v>222.108</c:v>
                </c:pt>
                <c:pt idx="211">
                  <c:v>224.96199999999999</c:v>
                </c:pt>
                <c:pt idx="212">
                  <c:v>228.29</c:v>
                </c:pt>
                <c:pt idx="213">
                  <c:v>232.40799999999999</c:v>
                </c:pt>
                <c:pt idx="214">
                  <c:v>237.36</c:v>
                </c:pt>
                <c:pt idx="215">
                  <c:v>243.51599999999999</c:v>
                </c:pt>
                <c:pt idx="216">
                  <c:v>250.59899999999999</c:v>
                </c:pt>
                <c:pt idx="217">
                  <c:v>258.77300000000002</c:v>
                </c:pt>
                <c:pt idx="218">
                  <c:v>268.10899999999998</c:v>
                </c:pt>
                <c:pt idx="219">
                  <c:v>278.315</c:v>
                </c:pt>
                <c:pt idx="220">
                  <c:v>289.69499999999999</c:v>
                </c:pt>
                <c:pt idx="221">
                  <c:v>302.02699999999999</c:v>
                </c:pt>
                <c:pt idx="222">
                  <c:v>315.35399999999998</c:v>
                </c:pt>
                <c:pt idx="223">
                  <c:v>329.36799999999999</c:v>
                </c:pt>
                <c:pt idx="224">
                  <c:v>343.84500000000003</c:v>
                </c:pt>
                <c:pt idx="225">
                  <c:v>358.73399999999998</c:v>
                </c:pt>
                <c:pt idx="226">
                  <c:v>373.70600000000002</c:v>
                </c:pt>
                <c:pt idx="227">
                  <c:v>388.25</c:v>
                </c:pt>
                <c:pt idx="228">
                  <c:v>402.14400000000001</c:v>
                </c:pt>
                <c:pt idx="229">
                  <c:v>414.952</c:v>
                </c:pt>
                <c:pt idx="230">
                  <c:v>426</c:v>
                </c:pt>
                <c:pt idx="231">
                  <c:v>434.99599999999998</c:v>
                </c:pt>
                <c:pt idx="232">
                  <c:v>441.60500000000002</c:v>
                </c:pt>
                <c:pt idx="233">
                  <c:v>445.416</c:v>
                </c:pt>
                <c:pt idx="234">
                  <c:v>446.35899999999998</c:v>
                </c:pt>
                <c:pt idx="235">
                  <c:v>444.41199999999998</c:v>
                </c:pt>
                <c:pt idx="236">
                  <c:v>439.01100000000002</c:v>
                </c:pt>
                <c:pt idx="237">
                  <c:v>430.48500000000001</c:v>
                </c:pt>
                <c:pt idx="238">
                  <c:v>419.072</c:v>
                </c:pt>
                <c:pt idx="239">
                  <c:v>405.048</c:v>
                </c:pt>
                <c:pt idx="240">
                  <c:v>388.67099999999999</c:v>
                </c:pt>
                <c:pt idx="241">
                  <c:v>370.38799999999998</c:v>
                </c:pt>
                <c:pt idx="242">
                  <c:v>350.61399999999998</c:v>
                </c:pt>
                <c:pt idx="243">
                  <c:v>329.685</c:v>
                </c:pt>
                <c:pt idx="244">
                  <c:v>308.07600000000002</c:v>
                </c:pt>
                <c:pt idx="245">
                  <c:v>286.51900000000001</c:v>
                </c:pt>
              </c:numCache>
            </c:numRef>
          </c:yVal>
          <c:smooth val="0"/>
        </c:ser>
        <c:ser>
          <c:idx val="9"/>
          <c:order val="9"/>
          <c:tx>
            <c:v>Acetonitril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2nd Soak'!$AE$3:$AE$253</c:f>
              <c:numCache>
                <c:formatCode>General</c:formatCode>
                <c:ptCount val="251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  <c:pt idx="236">
                  <c:v>526</c:v>
                </c:pt>
                <c:pt idx="237">
                  <c:v>527</c:v>
                </c:pt>
                <c:pt idx="238">
                  <c:v>528</c:v>
                </c:pt>
                <c:pt idx="239">
                  <c:v>529</c:v>
                </c:pt>
                <c:pt idx="240">
                  <c:v>530</c:v>
                </c:pt>
                <c:pt idx="241">
                  <c:v>531</c:v>
                </c:pt>
                <c:pt idx="242">
                  <c:v>532</c:v>
                </c:pt>
                <c:pt idx="243">
                  <c:v>533</c:v>
                </c:pt>
                <c:pt idx="244">
                  <c:v>534</c:v>
                </c:pt>
                <c:pt idx="245">
                  <c:v>535</c:v>
                </c:pt>
                <c:pt idx="246">
                  <c:v>536</c:v>
                </c:pt>
                <c:pt idx="247">
                  <c:v>537</c:v>
                </c:pt>
                <c:pt idx="248">
                  <c:v>538</c:v>
                </c:pt>
                <c:pt idx="249">
                  <c:v>539</c:v>
                </c:pt>
                <c:pt idx="250">
                  <c:v>540</c:v>
                </c:pt>
              </c:numCache>
            </c:numRef>
          </c:xVal>
          <c:yVal>
            <c:numRef>
              <c:f>'2nd Soak'!$AF$3:$AF$253</c:f>
              <c:numCache>
                <c:formatCode>General</c:formatCode>
                <c:ptCount val="251"/>
                <c:pt idx="0">
                  <c:v>32.634799999999998</c:v>
                </c:pt>
                <c:pt idx="1">
                  <c:v>33.320900000000002</c:v>
                </c:pt>
                <c:pt idx="2">
                  <c:v>34.040500000000002</c:v>
                </c:pt>
                <c:pt idx="3">
                  <c:v>34.808999999999997</c:v>
                </c:pt>
                <c:pt idx="4">
                  <c:v>35.790599999999998</c:v>
                </c:pt>
                <c:pt idx="5">
                  <c:v>36.9529</c:v>
                </c:pt>
                <c:pt idx="6">
                  <c:v>38.145699999999998</c:v>
                </c:pt>
                <c:pt idx="7">
                  <c:v>39.451900000000002</c:v>
                </c:pt>
                <c:pt idx="8">
                  <c:v>41.023299999999999</c:v>
                </c:pt>
                <c:pt idx="9">
                  <c:v>42.575800000000001</c:v>
                </c:pt>
                <c:pt idx="10">
                  <c:v>44.270800000000001</c:v>
                </c:pt>
                <c:pt idx="11">
                  <c:v>46.313899999999997</c:v>
                </c:pt>
                <c:pt idx="12">
                  <c:v>48.474600000000002</c:v>
                </c:pt>
                <c:pt idx="13">
                  <c:v>50.753999999999998</c:v>
                </c:pt>
                <c:pt idx="14">
                  <c:v>53.088200000000001</c:v>
                </c:pt>
                <c:pt idx="15">
                  <c:v>55.551600000000001</c:v>
                </c:pt>
                <c:pt idx="16">
                  <c:v>58.131599999999999</c:v>
                </c:pt>
                <c:pt idx="17">
                  <c:v>60.534100000000002</c:v>
                </c:pt>
                <c:pt idx="18">
                  <c:v>62.942999999999998</c:v>
                </c:pt>
                <c:pt idx="19">
                  <c:v>65.206699999999998</c:v>
                </c:pt>
                <c:pt idx="20">
                  <c:v>67.215299999999999</c:v>
                </c:pt>
                <c:pt idx="21">
                  <c:v>69.180499999999995</c:v>
                </c:pt>
                <c:pt idx="22">
                  <c:v>70.784800000000004</c:v>
                </c:pt>
                <c:pt idx="23">
                  <c:v>72.269900000000007</c:v>
                </c:pt>
                <c:pt idx="24">
                  <c:v>73.488399999999999</c:v>
                </c:pt>
                <c:pt idx="25">
                  <c:v>74.548199999999994</c:v>
                </c:pt>
                <c:pt idx="26">
                  <c:v>75.327299999999994</c:v>
                </c:pt>
                <c:pt idx="27">
                  <c:v>75.998599999999996</c:v>
                </c:pt>
                <c:pt idx="28">
                  <c:v>76.516999999999996</c:v>
                </c:pt>
                <c:pt idx="29">
                  <c:v>76.907200000000003</c:v>
                </c:pt>
                <c:pt idx="30">
                  <c:v>76.871499999999997</c:v>
                </c:pt>
                <c:pt idx="31">
                  <c:v>76.774799999999999</c:v>
                </c:pt>
                <c:pt idx="32">
                  <c:v>76.420599999999993</c:v>
                </c:pt>
                <c:pt idx="33">
                  <c:v>75.753399999999999</c:v>
                </c:pt>
                <c:pt idx="34">
                  <c:v>74.695599999999999</c:v>
                </c:pt>
                <c:pt idx="35">
                  <c:v>73.631200000000007</c:v>
                </c:pt>
                <c:pt idx="36">
                  <c:v>72.0578</c:v>
                </c:pt>
                <c:pt idx="37">
                  <c:v>70.433000000000007</c:v>
                </c:pt>
                <c:pt idx="38">
                  <c:v>68.64</c:v>
                </c:pt>
                <c:pt idx="39">
                  <c:v>66.758300000000006</c:v>
                </c:pt>
                <c:pt idx="40">
                  <c:v>64.724999999999994</c:v>
                </c:pt>
                <c:pt idx="41">
                  <c:v>62.717500000000001</c:v>
                </c:pt>
                <c:pt idx="42">
                  <c:v>60.853499999999997</c:v>
                </c:pt>
                <c:pt idx="43">
                  <c:v>59.186799999999998</c:v>
                </c:pt>
                <c:pt idx="44">
                  <c:v>57.483199999999997</c:v>
                </c:pt>
                <c:pt idx="45">
                  <c:v>56.087499999999999</c:v>
                </c:pt>
                <c:pt idx="46">
                  <c:v>54.7849</c:v>
                </c:pt>
                <c:pt idx="47">
                  <c:v>53.505499999999998</c:v>
                </c:pt>
                <c:pt idx="48">
                  <c:v>52.594799999999999</c:v>
                </c:pt>
                <c:pt idx="49">
                  <c:v>51.786000000000001</c:v>
                </c:pt>
                <c:pt idx="50">
                  <c:v>51.0396</c:v>
                </c:pt>
                <c:pt idx="51">
                  <c:v>50.611699999999999</c:v>
                </c:pt>
                <c:pt idx="52">
                  <c:v>50.196100000000001</c:v>
                </c:pt>
                <c:pt idx="53">
                  <c:v>49.964199999999998</c:v>
                </c:pt>
                <c:pt idx="54">
                  <c:v>49.831200000000003</c:v>
                </c:pt>
                <c:pt idx="55">
                  <c:v>49.8277</c:v>
                </c:pt>
                <c:pt idx="56">
                  <c:v>50.013199999999998</c:v>
                </c:pt>
                <c:pt idx="57">
                  <c:v>50.144599999999997</c:v>
                </c:pt>
                <c:pt idx="58">
                  <c:v>50.474600000000002</c:v>
                </c:pt>
                <c:pt idx="59">
                  <c:v>50.925800000000002</c:v>
                </c:pt>
                <c:pt idx="60">
                  <c:v>51.303400000000003</c:v>
                </c:pt>
                <c:pt idx="61">
                  <c:v>51.837499999999999</c:v>
                </c:pt>
                <c:pt idx="62">
                  <c:v>52.368600000000001</c:v>
                </c:pt>
                <c:pt idx="63">
                  <c:v>53.005299999999998</c:v>
                </c:pt>
                <c:pt idx="64">
                  <c:v>53.5745</c:v>
                </c:pt>
                <c:pt idx="65">
                  <c:v>54.199800000000003</c:v>
                </c:pt>
                <c:pt idx="66">
                  <c:v>54.932299999999998</c:v>
                </c:pt>
                <c:pt idx="67">
                  <c:v>55.569800000000001</c:v>
                </c:pt>
                <c:pt idx="68">
                  <c:v>56.294400000000003</c:v>
                </c:pt>
                <c:pt idx="69">
                  <c:v>56.948999999999998</c:v>
                </c:pt>
                <c:pt idx="70">
                  <c:v>57.616900000000001</c:v>
                </c:pt>
                <c:pt idx="71">
                  <c:v>58.241399999999999</c:v>
                </c:pt>
                <c:pt idx="72">
                  <c:v>58.742899999999999</c:v>
                </c:pt>
                <c:pt idx="73">
                  <c:v>59.287199999999999</c:v>
                </c:pt>
                <c:pt idx="74">
                  <c:v>59.809199999999997</c:v>
                </c:pt>
                <c:pt idx="75">
                  <c:v>60.383800000000001</c:v>
                </c:pt>
                <c:pt idx="76">
                  <c:v>60.677799999999998</c:v>
                </c:pt>
                <c:pt idx="77">
                  <c:v>61.022599999999997</c:v>
                </c:pt>
                <c:pt idx="78">
                  <c:v>61.333799999999997</c:v>
                </c:pt>
                <c:pt idx="79">
                  <c:v>61.497599999999998</c:v>
                </c:pt>
                <c:pt idx="80">
                  <c:v>61.590899999999998</c:v>
                </c:pt>
                <c:pt idx="81">
                  <c:v>61.598599999999998</c:v>
                </c:pt>
                <c:pt idx="82">
                  <c:v>61.551099999999998</c:v>
                </c:pt>
                <c:pt idx="83">
                  <c:v>61.396500000000003</c:v>
                </c:pt>
                <c:pt idx="84">
                  <c:v>61.114899999999999</c:v>
                </c:pt>
                <c:pt idx="85">
                  <c:v>60.8827</c:v>
                </c:pt>
                <c:pt idx="86">
                  <c:v>60.543100000000003</c:v>
                </c:pt>
                <c:pt idx="87">
                  <c:v>60.093299999999999</c:v>
                </c:pt>
                <c:pt idx="88">
                  <c:v>59.602699999999999</c:v>
                </c:pt>
                <c:pt idx="89">
                  <c:v>59.084499999999998</c:v>
                </c:pt>
                <c:pt idx="90">
                  <c:v>58.474200000000003</c:v>
                </c:pt>
                <c:pt idx="91">
                  <c:v>57.911499999999997</c:v>
                </c:pt>
                <c:pt idx="92">
                  <c:v>57.304600000000001</c:v>
                </c:pt>
                <c:pt idx="93">
                  <c:v>56.795499999999997</c:v>
                </c:pt>
                <c:pt idx="94">
                  <c:v>56.193399999999997</c:v>
                </c:pt>
                <c:pt idx="95">
                  <c:v>55.569400000000002</c:v>
                </c:pt>
                <c:pt idx="96">
                  <c:v>54.975499999999997</c:v>
                </c:pt>
                <c:pt idx="97">
                  <c:v>54.454700000000003</c:v>
                </c:pt>
                <c:pt idx="98">
                  <c:v>53.974400000000003</c:v>
                </c:pt>
                <c:pt idx="99">
                  <c:v>53.612200000000001</c:v>
                </c:pt>
                <c:pt idx="100">
                  <c:v>53.247900000000001</c:v>
                </c:pt>
                <c:pt idx="101">
                  <c:v>52.919400000000003</c:v>
                </c:pt>
                <c:pt idx="102">
                  <c:v>52.483600000000003</c:v>
                </c:pt>
                <c:pt idx="103">
                  <c:v>52.142099999999999</c:v>
                </c:pt>
                <c:pt idx="104">
                  <c:v>51.886099999999999</c:v>
                </c:pt>
                <c:pt idx="105">
                  <c:v>51.604700000000001</c:v>
                </c:pt>
                <c:pt idx="106">
                  <c:v>51.361400000000003</c:v>
                </c:pt>
                <c:pt idx="107">
                  <c:v>51.172699999999999</c:v>
                </c:pt>
                <c:pt idx="108">
                  <c:v>50.954900000000002</c:v>
                </c:pt>
                <c:pt idx="109">
                  <c:v>50.8157</c:v>
                </c:pt>
                <c:pt idx="110">
                  <c:v>50.6935</c:v>
                </c:pt>
                <c:pt idx="111">
                  <c:v>50.689599999999999</c:v>
                </c:pt>
                <c:pt idx="112">
                  <c:v>50.645699999999998</c:v>
                </c:pt>
                <c:pt idx="113">
                  <c:v>50.598599999999998</c:v>
                </c:pt>
                <c:pt idx="114">
                  <c:v>50.584899999999998</c:v>
                </c:pt>
                <c:pt idx="115">
                  <c:v>50.597700000000003</c:v>
                </c:pt>
                <c:pt idx="116">
                  <c:v>50.610700000000001</c:v>
                </c:pt>
                <c:pt idx="117">
                  <c:v>50.593200000000003</c:v>
                </c:pt>
                <c:pt idx="118">
                  <c:v>50.617600000000003</c:v>
                </c:pt>
                <c:pt idx="119">
                  <c:v>50.771900000000002</c:v>
                </c:pt>
                <c:pt idx="120">
                  <c:v>50.879100000000001</c:v>
                </c:pt>
                <c:pt idx="121">
                  <c:v>51.043300000000002</c:v>
                </c:pt>
                <c:pt idx="122">
                  <c:v>51.258899999999997</c:v>
                </c:pt>
                <c:pt idx="123">
                  <c:v>51.542700000000004</c:v>
                </c:pt>
                <c:pt idx="124">
                  <c:v>51.895899999999997</c:v>
                </c:pt>
                <c:pt idx="125">
                  <c:v>52.324199999999998</c:v>
                </c:pt>
                <c:pt idx="126">
                  <c:v>52.851700000000001</c:v>
                </c:pt>
                <c:pt idx="127">
                  <c:v>53.378500000000003</c:v>
                </c:pt>
                <c:pt idx="128">
                  <c:v>54.012900000000002</c:v>
                </c:pt>
                <c:pt idx="129">
                  <c:v>54.696899999999999</c:v>
                </c:pt>
                <c:pt idx="130">
                  <c:v>55.466799999999999</c:v>
                </c:pt>
                <c:pt idx="131">
                  <c:v>56.3504</c:v>
                </c:pt>
                <c:pt idx="132">
                  <c:v>57.338099999999997</c:v>
                </c:pt>
                <c:pt idx="133">
                  <c:v>58.3108</c:v>
                </c:pt>
                <c:pt idx="134">
                  <c:v>59.362299999999998</c:v>
                </c:pt>
                <c:pt idx="135">
                  <c:v>60.493099999999998</c:v>
                </c:pt>
                <c:pt idx="136">
                  <c:v>61.678100000000001</c:v>
                </c:pt>
                <c:pt idx="137">
                  <c:v>62.853999999999999</c:v>
                </c:pt>
                <c:pt idx="138">
                  <c:v>64.046999999999997</c:v>
                </c:pt>
                <c:pt idx="139">
                  <c:v>65.182900000000004</c:v>
                </c:pt>
                <c:pt idx="140">
                  <c:v>66.313299999999998</c:v>
                </c:pt>
                <c:pt idx="141">
                  <c:v>67.537700000000001</c:v>
                </c:pt>
                <c:pt idx="142">
                  <c:v>68.715500000000006</c:v>
                </c:pt>
                <c:pt idx="143">
                  <c:v>69.883799999999994</c:v>
                </c:pt>
                <c:pt idx="144">
                  <c:v>71.060100000000006</c:v>
                </c:pt>
                <c:pt idx="145">
                  <c:v>72.295699999999997</c:v>
                </c:pt>
                <c:pt idx="146">
                  <c:v>73.471999999999994</c:v>
                </c:pt>
                <c:pt idx="147">
                  <c:v>74.749499999999998</c:v>
                </c:pt>
                <c:pt idx="148">
                  <c:v>76.033799999999999</c:v>
                </c:pt>
                <c:pt idx="149">
                  <c:v>77.334100000000007</c:v>
                </c:pt>
                <c:pt idx="150">
                  <c:v>78.665599999999998</c:v>
                </c:pt>
                <c:pt idx="151">
                  <c:v>80.113600000000005</c:v>
                </c:pt>
                <c:pt idx="152">
                  <c:v>81.6327</c:v>
                </c:pt>
                <c:pt idx="153">
                  <c:v>83.2136</c:v>
                </c:pt>
                <c:pt idx="154">
                  <c:v>84.961500000000001</c:v>
                </c:pt>
                <c:pt idx="155">
                  <c:v>86.902500000000003</c:v>
                </c:pt>
                <c:pt idx="156">
                  <c:v>88.848200000000006</c:v>
                </c:pt>
                <c:pt idx="157">
                  <c:v>91.043300000000002</c:v>
                </c:pt>
                <c:pt idx="158">
                  <c:v>93.235600000000005</c:v>
                </c:pt>
                <c:pt idx="159">
                  <c:v>95.405100000000004</c:v>
                </c:pt>
                <c:pt idx="160">
                  <c:v>97.5809</c:v>
                </c:pt>
                <c:pt idx="161">
                  <c:v>99.763400000000004</c:v>
                </c:pt>
                <c:pt idx="162">
                  <c:v>101.901</c:v>
                </c:pt>
                <c:pt idx="163">
                  <c:v>104.03700000000001</c:v>
                </c:pt>
                <c:pt idx="164">
                  <c:v>106.24299999999999</c:v>
                </c:pt>
                <c:pt idx="165">
                  <c:v>108.483</c:v>
                </c:pt>
                <c:pt idx="166">
                  <c:v>110.675</c:v>
                </c:pt>
                <c:pt idx="167">
                  <c:v>112.94199999999999</c:v>
                </c:pt>
                <c:pt idx="168">
                  <c:v>115.053</c:v>
                </c:pt>
                <c:pt idx="169">
                  <c:v>117.11</c:v>
                </c:pt>
                <c:pt idx="170">
                  <c:v>119.08199999999999</c:v>
                </c:pt>
                <c:pt idx="171">
                  <c:v>120.952</c:v>
                </c:pt>
                <c:pt idx="172">
                  <c:v>122.712</c:v>
                </c:pt>
                <c:pt idx="173">
                  <c:v>124.53</c:v>
                </c:pt>
                <c:pt idx="174">
                  <c:v>126.319</c:v>
                </c:pt>
                <c:pt idx="175">
                  <c:v>127.98</c:v>
                </c:pt>
                <c:pt idx="176">
                  <c:v>129.685</c:v>
                </c:pt>
                <c:pt idx="177">
                  <c:v>131.53200000000001</c:v>
                </c:pt>
                <c:pt idx="178">
                  <c:v>133.49700000000001</c:v>
                </c:pt>
                <c:pt idx="179">
                  <c:v>135.93700000000001</c:v>
                </c:pt>
                <c:pt idx="180">
                  <c:v>138.67599999999999</c:v>
                </c:pt>
                <c:pt idx="181">
                  <c:v>141.67400000000001</c:v>
                </c:pt>
                <c:pt idx="182">
                  <c:v>144.923</c:v>
                </c:pt>
                <c:pt idx="183">
                  <c:v>148.53200000000001</c:v>
                </c:pt>
                <c:pt idx="184">
                  <c:v>152.67099999999999</c:v>
                </c:pt>
                <c:pt idx="185">
                  <c:v>157.33500000000001</c:v>
                </c:pt>
                <c:pt idx="186">
                  <c:v>162.648</c:v>
                </c:pt>
                <c:pt idx="187">
                  <c:v>168.4</c:v>
                </c:pt>
                <c:pt idx="188">
                  <c:v>174.55099999999999</c:v>
                </c:pt>
                <c:pt idx="189">
                  <c:v>181.03899999999999</c:v>
                </c:pt>
                <c:pt idx="190">
                  <c:v>187.73599999999999</c:v>
                </c:pt>
                <c:pt idx="191">
                  <c:v>194.46700000000001</c:v>
                </c:pt>
                <c:pt idx="192">
                  <c:v>201.15299999999999</c:v>
                </c:pt>
                <c:pt idx="193">
                  <c:v>207.74199999999999</c:v>
                </c:pt>
                <c:pt idx="194">
                  <c:v>214.31</c:v>
                </c:pt>
                <c:pt idx="195">
                  <c:v>220.71799999999999</c:v>
                </c:pt>
                <c:pt idx="196">
                  <c:v>227.01400000000001</c:v>
                </c:pt>
                <c:pt idx="197">
                  <c:v>233.12200000000001</c:v>
                </c:pt>
                <c:pt idx="198">
                  <c:v>238.773</c:v>
                </c:pt>
                <c:pt idx="199">
                  <c:v>243.864</c:v>
                </c:pt>
                <c:pt idx="200">
                  <c:v>248.017</c:v>
                </c:pt>
                <c:pt idx="201">
                  <c:v>251.25899999999999</c:v>
                </c:pt>
                <c:pt idx="202">
                  <c:v>253.471</c:v>
                </c:pt>
                <c:pt idx="203">
                  <c:v>254.833</c:v>
                </c:pt>
                <c:pt idx="204">
                  <c:v>255.523</c:v>
                </c:pt>
                <c:pt idx="205">
                  <c:v>255.958</c:v>
                </c:pt>
                <c:pt idx="206">
                  <c:v>256.00799999999998</c:v>
                </c:pt>
                <c:pt idx="207">
                  <c:v>255.92400000000001</c:v>
                </c:pt>
                <c:pt idx="208">
                  <c:v>256.01900000000001</c:v>
                </c:pt>
                <c:pt idx="209">
                  <c:v>256.60199999999998</c:v>
                </c:pt>
                <c:pt idx="210">
                  <c:v>257.62200000000001</c:v>
                </c:pt>
                <c:pt idx="211">
                  <c:v>259.44</c:v>
                </c:pt>
                <c:pt idx="212">
                  <c:v>261.976</c:v>
                </c:pt>
                <c:pt idx="213">
                  <c:v>265.09399999999999</c:v>
                </c:pt>
                <c:pt idx="214">
                  <c:v>269.15100000000001</c:v>
                </c:pt>
                <c:pt idx="215">
                  <c:v>274.45400000000001</c:v>
                </c:pt>
                <c:pt idx="216">
                  <c:v>280.93900000000002</c:v>
                </c:pt>
                <c:pt idx="217">
                  <c:v>288.84399999999999</c:v>
                </c:pt>
                <c:pt idx="218">
                  <c:v>298.33999999999997</c:v>
                </c:pt>
                <c:pt idx="219">
                  <c:v>309.27300000000002</c:v>
                </c:pt>
                <c:pt idx="220">
                  <c:v>322.03699999999998</c:v>
                </c:pt>
                <c:pt idx="221">
                  <c:v>336.54399999999998</c:v>
                </c:pt>
                <c:pt idx="222">
                  <c:v>352.279</c:v>
                </c:pt>
                <c:pt idx="223">
                  <c:v>369.91300000000001</c:v>
                </c:pt>
                <c:pt idx="224">
                  <c:v>388.93200000000002</c:v>
                </c:pt>
                <c:pt idx="225">
                  <c:v>409.327</c:v>
                </c:pt>
                <c:pt idx="226">
                  <c:v>430.93400000000003</c:v>
                </c:pt>
                <c:pt idx="227">
                  <c:v>453.58800000000002</c:v>
                </c:pt>
                <c:pt idx="228">
                  <c:v>476.42200000000003</c:v>
                </c:pt>
                <c:pt idx="229">
                  <c:v>499.303</c:v>
                </c:pt>
                <c:pt idx="230">
                  <c:v>521.84500000000003</c:v>
                </c:pt>
                <c:pt idx="231">
                  <c:v>542.68200000000002</c:v>
                </c:pt>
                <c:pt idx="232">
                  <c:v>561.42499999999995</c:v>
                </c:pt>
                <c:pt idx="233">
                  <c:v>577.69500000000005</c:v>
                </c:pt>
                <c:pt idx="234">
                  <c:v>590.11800000000005</c:v>
                </c:pt>
                <c:pt idx="235">
                  <c:v>598.20899999999995</c:v>
                </c:pt>
                <c:pt idx="236">
                  <c:v>601.70299999999997</c:v>
                </c:pt>
                <c:pt idx="237">
                  <c:v>600.16800000000001</c:v>
                </c:pt>
                <c:pt idx="238">
                  <c:v>593.28700000000003</c:v>
                </c:pt>
                <c:pt idx="239">
                  <c:v>581.90099999999995</c:v>
                </c:pt>
                <c:pt idx="240">
                  <c:v>565.87800000000004</c:v>
                </c:pt>
                <c:pt idx="241">
                  <c:v>545.58699999999999</c:v>
                </c:pt>
                <c:pt idx="242">
                  <c:v>521.59799999999996</c:v>
                </c:pt>
                <c:pt idx="243">
                  <c:v>495.13900000000001</c:v>
                </c:pt>
                <c:pt idx="244">
                  <c:v>466.483</c:v>
                </c:pt>
                <c:pt idx="245">
                  <c:v>436.21699999999998</c:v>
                </c:pt>
                <c:pt idx="246">
                  <c:v>405.28300000000002</c:v>
                </c:pt>
                <c:pt idx="247">
                  <c:v>374.27600000000001</c:v>
                </c:pt>
                <c:pt idx="248">
                  <c:v>343.572</c:v>
                </c:pt>
                <c:pt idx="249">
                  <c:v>313.351</c:v>
                </c:pt>
                <c:pt idx="250">
                  <c:v>284.99400000000003</c:v>
                </c:pt>
              </c:numCache>
            </c:numRef>
          </c:yVal>
          <c:smooth val="0"/>
        </c:ser>
        <c:ser>
          <c:idx val="0"/>
          <c:order val="0"/>
          <c:tx>
            <c:v>DCM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2nd Soak'!$J$3:$J$158</c:f>
              <c:numCache>
                <c:formatCode>General</c:formatCode>
                <c:ptCount val="156"/>
                <c:pt idx="0">
                  <c:v>545</c:v>
                </c:pt>
                <c:pt idx="1">
                  <c:v>546</c:v>
                </c:pt>
                <c:pt idx="2">
                  <c:v>547</c:v>
                </c:pt>
                <c:pt idx="3">
                  <c:v>548</c:v>
                </c:pt>
                <c:pt idx="4">
                  <c:v>549</c:v>
                </c:pt>
                <c:pt idx="5">
                  <c:v>550</c:v>
                </c:pt>
                <c:pt idx="6">
                  <c:v>551</c:v>
                </c:pt>
                <c:pt idx="7">
                  <c:v>552</c:v>
                </c:pt>
                <c:pt idx="8">
                  <c:v>553</c:v>
                </c:pt>
                <c:pt idx="9">
                  <c:v>554</c:v>
                </c:pt>
                <c:pt idx="10">
                  <c:v>555</c:v>
                </c:pt>
                <c:pt idx="11">
                  <c:v>556</c:v>
                </c:pt>
                <c:pt idx="12">
                  <c:v>557</c:v>
                </c:pt>
                <c:pt idx="13">
                  <c:v>558</c:v>
                </c:pt>
                <c:pt idx="14">
                  <c:v>559</c:v>
                </c:pt>
                <c:pt idx="15">
                  <c:v>560</c:v>
                </c:pt>
                <c:pt idx="16">
                  <c:v>561</c:v>
                </c:pt>
                <c:pt idx="17">
                  <c:v>562</c:v>
                </c:pt>
                <c:pt idx="18">
                  <c:v>563</c:v>
                </c:pt>
                <c:pt idx="19">
                  <c:v>564</c:v>
                </c:pt>
                <c:pt idx="20">
                  <c:v>565</c:v>
                </c:pt>
                <c:pt idx="21">
                  <c:v>566</c:v>
                </c:pt>
                <c:pt idx="22">
                  <c:v>567</c:v>
                </c:pt>
                <c:pt idx="23">
                  <c:v>568</c:v>
                </c:pt>
                <c:pt idx="24">
                  <c:v>569</c:v>
                </c:pt>
                <c:pt idx="25">
                  <c:v>570</c:v>
                </c:pt>
                <c:pt idx="26">
                  <c:v>571</c:v>
                </c:pt>
                <c:pt idx="27">
                  <c:v>572</c:v>
                </c:pt>
                <c:pt idx="28">
                  <c:v>573</c:v>
                </c:pt>
                <c:pt idx="29">
                  <c:v>574</c:v>
                </c:pt>
                <c:pt idx="30">
                  <c:v>575</c:v>
                </c:pt>
                <c:pt idx="31">
                  <c:v>576</c:v>
                </c:pt>
                <c:pt idx="32">
                  <c:v>577</c:v>
                </c:pt>
                <c:pt idx="33">
                  <c:v>578</c:v>
                </c:pt>
                <c:pt idx="34">
                  <c:v>579</c:v>
                </c:pt>
                <c:pt idx="35">
                  <c:v>580</c:v>
                </c:pt>
                <c:pt idx="36">
                  <c:v>581</c:v>
                </c:pt>
                <c:pt idx="37">
                  <c:v>582</c:v>
                </c:pt>
                <c:pt idx="38">
                  <c:v>583</c:v>
                </c:pt>
                <c:pt idx="39">
                  <c:v>584</c:v>
                </c:pt>
                <c:pt idx="40">
                  <c:v>585</c:v>
                </c:pt>
                <c:pt idx="41">
                  <c:v>586</c:v>
                </c:pt>
                <c:pt idx="42">
                  <c:v>587</c:v>
                </c:pt>
                <c:pt idx="43">
                  <c:v>588</c:v>
                </c:pt>
                <c:pt idx="44">
                  <c:v>589</c:v>
                </c:pt>
                <c:pt idx="45">
                  <c:v>590</c:v>
                </c:pt>
                <c:pt idx="46">
                  <c:v>591</c:v>
                </c:pt>
                <c:pt idx="47">
                  <c:v>592</c:v>
                </c:pt>
                <c:pt idx="48">
                  <c:v>593</c:v>
                </c:pt>
                <c:pt idx="49">
                  <c:v>594</c:v>
                </c:pt>
                <c:pt idx="50">
                  <c:v>595</c:v>
                </c:pt>
                <c:pt idx="51">
                  <c:v>596</c:v>
                </c:pt>
                <c:pt idx="52">
                  <c:v>597</c:v>
                </c:pt>
                <c:pt idx="53">
                  <c:v>598</c:v>
                </c:pt>
                <c:pt idx="54">
                  <c:v>599</c:v>
                </c:pt>
                <c:pt idx="55">
                  <c:v>600</c:v>
                </c:pt>
                <c:pt idx="56">
                  <c:v>601</c:v>
                </c:pt>
                <c:pt idx="57">
                  <c:v>602</c:v>
                </c:pt>
                <c:pt idx="58">
                  <c:v>603</c:v>
                </c:pt>
                <c:pt idx="59">
                  <c:v>604</c:v>
                </c:pt>
                <c:pt idx="60">
                  <c:v>605</c:v>
                </c:pt>
                <c:pt idx="61">
                  <c:v>606</c:v>
                </c:pt>
                <c:pt idx="62">
                  <c:v>607</c:v>
                </c:pt>
                <c:pt idx="63">
                  <c:v>608</c:v>
                </c:pt>
                <c:pt idx="64">
                  <c:v>609</c:v>
                </c:pt>
                <c:pt idx="65">
                  <c:v>610</c:v>
                </c:pt>
                <c:pt idx="66">
                  <c:v>611</c:v>
                </c:pt>
                <c:pt idx="67">
                  <c:v>612</c:v>
                </c:pt>
                <c:pt idx="68">
                  <c:v>613</c:v>
                </c:pt>
                <c:pt idx="69">
                  <c:v>614</c:v>
                </c:pt>
                <c:pt idx="70">
                  <c:v>615</c:v>
                </c:pt>
                <c:pt idx="71">
                  <c:v>616</c:v>
                </c:pt>
                <c:pt idx="72">
                  <c:v>617</c:v>
                </c:pt>
                <c:pt idx="73">
                  <c:v>618</c:v>
                </c:pt>
                <c:pt idx="74">
                  <c:v>619</c:v>
                </c:pt>
                <c:pt idx="75">
                  <c:v>620</c:v>
                </c:pt>
                <c:pt idx="76">
                  <c:v>621</c:v>
                </c:pt>
                <c:pt idx="77">
                  <c:v>622</c:v>
                </c:pt>
                <c:pt idx="78">
                  <c:v>623</c:v>
                </c:pt>
                <c:pt idx="79">
                  <c:v>624</c:v>
                </c:pt>
                <c:pt idx="80">
                  <c:v>625</c:v>
                </c:pt>
                <c:pt idx="81">
                  <c:v>626</c:v>
                </c:pt>
                <c:pt idx="82">
                  <c:v>627</c:v>
                </c:pt>
                <c:pt idx="83">
                  <c:v>628</c:v>
                </c:pt>
                <c:pt idx="84">
                  <c:v>629</c:v>
                </c:pt>
                <c:pt idx="85">
                  <c:v>630</c:v>
                </c:pt>
                <c:pt idx="86">
                  <c:v>631</c:v>
                </c:pt>
                <c:pt idx="87">
                  <c:v>632</c:v>
                </c:pt>
                <c:pt idx="88">
                  <c:v>633</c:v>
                </c:pt>
                <c:pt idx="89">
                  <c:v>634</c:v>
                </c:pt>
                <c:pt idx="90">
                  <c:v>635</c:v>
                </c:pt>
                <c:pt idx="91">
                  <c:v>636</c:v>
                </c:pt>
                <c:pt idx="92">
                  <c:v>637</c:v>
                </c:pt>
                <c:pt idx="93">
                  <c:v>638</c:v>
                </c:pt>
                <c:pt idx="94">
                  <c:v>639</c:v>
                </c:pt>
                <c:pt idx="95">
                  <c:v>640</c:v>
                </c:pt>
                <c:pt idx="96">
                  <c:v>641</c:v>
                </c:pt>
                <c:pt idx="97">
                  <c:v>642</c:v>
                </c:pt>
                <c:pt idx="98">
                  <c:v>643</c:v>
                </c:pt>
                <c:pt idx="99">
                  <c:v>644</c:v>
                </c:pt>
                <c:pt idx="100">
                  <c:v>645</c:v>
                </c:pt>
                <c:pt idx="101">
                  <c:v>646</c:v>
                </c:pt>
                <c:pt idx="102">
                  <c:v>647</c:v>
                </c:pt>
                <c:pt idx="103">
                  <c:v>648</c:v>
                </c:pt>
                <c:pt idx="104">
                  <c:v>649</c:v>
                </c:pt>
                <c:pt idx="105">
                  <c:v>650</c:v>
                </c:pt>
                <c:pt idx="106">
                  <c:v>651</c:v>
                </c:pt>
                <c:pt idx="107">
                  <c:v>652</c:v>
                </c:pt>
                <c:pt idx="108">
                  <c:v>653</c:v>
                </c:pt>
                <c:pt idx="109">
                  <c:v>654</c:v>
                </c:pt>
                <c:pt idx="110">
                  <c:v>655</c:v>
                </c:pt>
                <c:pt idx="111">
                  <c:v>656</c:v>
                </c:pt>
                <c:pt idx="112">
                  <c:v>657</c:v>
                </c:pt>
                <c:pt idx="113">
                  <c:v>658</c:v>
                </c:pt>
                <c:pt idx="114">
                  <c:v>659</c:v>
                </c:pt>
                <c:pt idx="115">
                  <c:v>660</c:v>
                </c:pt>
                <c:pt idx="116">
                  <c:v>661</c:v>
                </c:pt>
                <c:pt idx="117">
                  <c:v>662</c:v>
                </c:pt>
                <c:pt idx="118">
                  <c:v>663</c:v>
                </c:pt>
                <c:pt idx="119">
                  <c:v>664</c:v>
                </c:pt>
                <c:pt idx="120">
                  <c:v>665</c:v>
                </c:pt>
                <c:pt idx="121">
                  <c:v>666</c:v>
                </c:pt>
                <c:pt idx="122">
                  <c:v>667</c:v>
                </c:pt>
                <c:pt idx="123">
                  <c:v>668</c:v>
                </c:pt>
                <c:pt idx="124">
                  <c:v>669</c:v>
                </c:pt>
                <c:pt idx="125">
                  <c:v>670</c:v>
                </c:pt>
                <c:pt idx="126">
                  <c:v>671</c:v>
                </c:pt>
                <c:pt idx="127">
                  <c:v>672</c:v>
                </c:pt>
                <c:pt idx="128">
                  <c:v>673</c:v>
                </c:pt>
                <c:pt idx="129">
                  <c:v>674</c:v>
                </c:pt>
                <c:pt idx="130">
                  <c:v>675</c:v>
                </c:pt>
                <c:pt idx="131">
                  <c:v>676</c:v>
                </c:pt>
                <c:pt idx="132">
                  <c:v>677</c:v>
                </c:pt>
                <c:pt idx="133">
                  <c:v>678</c:v>
                </c:pt>
                <c:pt idx="134">
                  <c:v>679</c:v>
                </c:pt>
                <c:pt idx="135">
                  <c:v>680</c:v>
                </c:pt>
                <c:pt idx="136">
                  <c:v>681</c:v>
                </c:pt>
                <c:pt idx="137">
                  <c:v>682</c:v>
                </c:pt>
                <c:pt idx="138">
                  <c:v>683</c:v>
                </c:pt>
                <c:pt idx="139">
                  <c:v>684</c:v>
                </c:pt>
                <c:pt idx="140">
                  <c:v>685</c:v>
                </c:pt>
                <c:pt idx="141">
                  <c:v>686</c:v>
                </c:pt>
                <c:pt idx="142">
                  <c:v>687</c:v>
                </c:pt>
                <c:pt idx="143">
                  <c:v>688</c:v>
                </c:pt>
                <c:pt idx="144">
                  <c:v>689</c:v>
                </c:pt>
                <c:pt idx="145">
                  <c:v>690</c:v>
                </c:pt>
                <c:pt idx="146">
                  <c:v>691</c:v>
                </c:pt>
                <c:pt idx="147">
                  <c:v>692</c:v>
                </c:pt>
                <c:pt idx="148">
                  <c:v>693</c:v>
                </c:pt>
                <c:pt idx="149">
                  <c:v>694</c:v>
                </c:pt>
                <c:pt idx="150">
                  <c:v>695</c:v>
                </c:pt>
                <c:pt idx="151">
                  <c:v>696</c:v>
                </c:pt>
                <c:pt idx="152">
                  <c:v>697</c:v>
                </c:pt>
                <c:pt idx="153">
                  <c:v>698</c:v>
                </c:pt>
                <c:pt idx="154">
                  <c:v>699</c:v>
                </c:pt>
                <c:pt idx="155">
                  <c:v>700</c:v>
                </c:pt>
              </c:numCache>
            </c:numRef>
          </c:xVal>
          <c:yVal>
            <c:numRef>
              <c:f>'2nd Soak'!$K$3:$K$158</c:f>
              <c:numCache>
                <c:formatCode>General</c:formatCode>
                <c:ptCount val="156"/>
                <c:pt idx="0">
                  <c:v>96.895600000000002</c:v>
                </c:pt>
                <c:pt idx="1">
                  <c:v>100.396</c:v>
                </c:pt>
                <c:pt idx="2">
                  <c:v>103.863</c:v>
                </c:pt>
                <c:pt idx="3">
                  <c:v>106.992</c:v>
                </c:pt>
                <c:pt idx="4">
                  <c:v>109.61799999999999</c:v>
                </c:pt>
                <c:pt idx="5">
                  <c:v>111.938</c:v>
                </c:pt>
                <c:pt idx="6">
                  <c:v>113.849</c:v>
                </c:pt>
                <c:pt idx="7">
                  <c:v>115.273</c:v>
                </c:pt>
                <c:pt idx="8">
                  <c:v>116.361</c:v>
                </c:pt>
                <c:pt idx="9">
                  <c:v>117.093</c:v>
                </c:pt>
                <c:pt idx="10">
                  <c:v>117.465</c:v>
                </c:pt>
                <c:pt idx="11">
                  <c:v>117.532</c:v>
                </c:pt>
                <c:pt idx="12">
                  <c:v>117.36499999999999</c:v>
                </c:pt>
                <c:pt idx="13">
                  <c:v>117.008</c:v>
                </c:pt>
                <c:pt idx="14">
                  <c:v>116.414</c:v>
                </c:pt>
                <c:pt idx="15">
                  <c:v>115.702</c:v>
                </c:pt>
                <c:pt idx="16">
                  <c:v>114.736</c:v>
                </c:pt>
                <c:pt idx="17">
                  <c:v>113.587</c:v>
                </c:pt>
                <c:pt idx="18">
                  <c:v>112.208</c:v>
                </c:pt>
                <c:pt idx="19">
                  <c:v>110.669</c:v>
                </c:pt>
                <c:pt idx="20">
                  <c:v>108.935</c:v>
                </c:pt>
                <c:pt idx="21">
                  <c:v>107.188</c:v>
                </c:pt>
                <c:pt idx="22">
                  <c:v>105.331</c:v>
                </c:pt>
                <c:pt idx="23">
                  <c:v>103.233</c:v>
                </c:pt>
                <c:pt idx="24">
                  <c:v>101.114</c:v>
                </c:pt>
                <c:pt idx="25">
                  <c:v>98.93</c:v>
                </c:pt>
                <c:pt idx="26">
                  <c:v>96.691199999999995</c:v>
                </c:pt>
                <c:pt idx="27">
                  <c:v>94.477800000000002</c:v>
                </c:pt>
                <c:pt idx="28">
                  <c:v>92.287400000000005</c:v>
                </c:pt>
                <c:pt idx="29">
                  <c:v>90.083399999999997</c:v>
                </c:pt>
                <c:pt idx="30">
                  <c:v>87.808400000000006</c:v>
                </c:pt>
                <c:pt idx="31">
                  <c:v>85.588899999999995</c:v>
                </c:pt>
                <c:pt idx="32">
                  <c:v>83.337699999999998</c:v>
                </c:pt>
                <c:pt idx="33">
                  <c:v>81.014499999999998</c:v>
                </c:pt>
                <c:pt idx="34">
                  <c:v>78.779600000000002</c:v>
                </c:pt>
                <c:pt idx="35">
                  <c:v>76.6374</c:v>
                </c:pt>
                <c:pt idx="36">
                  <c:v>74.521900000000002</c:v>
                </c:pt>
                <c:pt idx="37">
                  <c:v>72.424000000000007</c:v>
                </c:pt>
                <c:pt idx="38">
                  <c:v>70.352500000000006</c:v>
                </c:pt>
                <c:pt idx="39">
                  <c:v>68.392399999999995</c:v>
                </c:pt>
                <c:pt idx="40">
                  <c:v>66.462599999999995</c:v>
                </c:pt>
                <c:pt idx="41">
                  <c:v>64.621799999999993</c:v>
                </c:pt>
                <c:pt idx="42">
                  <c:v>62.899500000000003</c:v>
                </c:pt>
                <c:pt idx="43">
                  <c:v>61.122500000000002</c:v>
                </c:pt>
                <c:pt idx="44">
                  <c:v>59.406199999999998</c:v>
                </c:pt>
                <c:pt idx="45">
                  <c:v>57.722499999999997</c:v>
                </c:pt>
                <c:pt idx="46">
                  <c:v>56.126899999999999</c:v>
                </c:pt>
                <c:pt idx="47">
                  <c:v>54.560899999999997</c:v>
                </c:pt>
                <c:pt idx="48">
                  <c:v>53.115099999999998</c:v>
                </c:pt>
                <c:pt idx="49">
                  <c:v>51.704099999999997</c:v>
                </c:pt>
                <c:pt idx="50">
                  <c:v>50.240400000000001</c:v>
                </c:pt>
                <c:pt idx="51">
                  <c:v>48.849200000000003</c:v>
                </c:pt>
                <c:pt idx="52">
                  <c:v>47.505499999999998</c:v>
                </c:pt>
                <c:pt idx="53">
                  <c:v>46.241100000000003</c:v>
                </c:pt>
                <c:pt idx="54">
                  <c:v>44.950200000000002</c:v>
                </c:pt>
                <c:pt idx="55">
                  <c:v>43.718699999999998</c:v>
                </c:pt>
                <c:pt idx="56">
                  <c:v>42.423000000000002</c:v>
                </c:pt>
                <c:pt idx="57">
                  <c:v>41.2485</c:v>
                </c:pt>
                <c:pt idx="58">
                  <c:v>40.129600000000003</c:v>
                </c:pt>
                <c:pt idx="59">
                  <c:v>38.999899999999997</c:v>
                </c:pt>
                <c:pt idx="60">
                  <c:v>37.839100000000002</c:v>
                </c:pt>
                <c:pt idx="61">
                  <c:v>36.735999999999997</c:v>
                </c:pt>
                <c:pt idx="62">
                  <c:v>35.699599999999997</c:v>
                </c:pt>
                <c:pt idx="63">
                  <c:v>34.698099999999997</c:v>
                </c:pt>
                <c:pt idx="64">
                  <c:v>33.703899999999997</c:v>
                </c:pt>
                <c:pt idx="65">
                  <c:v>32.663600000000002</c:v>
                </c:pt>
                <c:pt idx="66">
                  <c:v>31.665099999999999</c:v>
                </c:pt>
                <c:pt idx="67">
                  <c:v>30.697399999999998</c:v>
                </c:pt>
                <c:pt idx="68">
                  <c:v>29.782399999999999</c:v>
                </c:pt>
                <c:pt idx="69">
                  <c:v>28.858799999999999</c:v>
                </c:pt>
                <c:pt idx="70">
                  <c:v>27.949100000000001</c:v>
                </c:pt>
                <c:pt idx="71">
                  <c:v>27.042000000000002</c:v>
                </c:pt>
                <c:pt idx="72">
                  <c:v>26.1706</c:v>
                </c:pt>
                <c:pt idx="73">
                  <c:v>25.36</c:v>
                </c:pt>
                <c:pt idx="74">
                  <c:v>24.5596</c:v>
                </c:pt>
                <c:pt idx="75">
                  <c:v>23.820399999999999</c:v>
                </c:pt>
                <c:pt idx="76">
                  <c:v>23.118300000000001</c:v>
                </c:pt>
                <c:pt idx="77">
                  <c:v>22.444800000000001</c:v>
                </c:pt>
                <c:pt idx="78">
                  <c:v>21.842500000000001</c:v>
                </c:pt>
                <c:pt idx="79">
                  <c:v>21.255800000000001</c:v>
                </c:pt>
                <c:pt idx="80">
                  <c:v>20.728899999999999</c:v>
                </c:pt>
                <c:pt idx="81">
                  <c:v>20.204999999999998</c:v>
                </c:pt>
                <c:pt idx="82">
                  <c:v>19.661799999999999</c:v>
                </c:pt>
                <c:pt idx="83">
                  <c:v>19.108000000000001</c:v>
                </c:pt>
                <c:pt idx="84">
                  <c:v>18.5153</c:v>
                </c:pt>
                <c:pt idx="85">
                  <c:v>17.933399999999999</c:v>
                </c:pt>
                <c:pt idx="86">
                  <c:v>17.2849</c:v>
                </c:pt>
                <c:pt idx="87">
                  <c:v>16.6343</c:v>
                </c:pt>
                <c:pt idx="88">
                  <c:v>15.977600000000001</c:v>
                </c:pt>
                <c:pt idx="89">
                  <c:v>15.337999999999999</c:v>
                </c:pt>
                <c:pt idx="90">
                  <c:v>14.732100000000001</c:v>
                </c:pt>
                <c:pt idx="91">
                  <c:v>14.140599999999999</c:v>
                </c:pt>
                <c:pt idx="92">
                  <c:v>13.589399999999999</c:v>
                </c:pt>
                <c:pt idx="93">
                  <c:v>13.0844</c:v>
                </c:pt>
                <c:pt idx="94">
                  <c:v>12.5745</c:v>
                </c:pt>
                <c:pt idx="95">
                  <c:v>12.1022</c:v>
                </c:pt>
                <c:pt idx="96">
                  <c:v>11.6783</c:v>
                </c:pt>
                <c:pt idx="97">
                  <c:v>11.270899999999999</c:v>
                </c:pt>
                <c:pt idx="98">
                  <c:v>10.849</c:v>
                </c:pt>
                <c:pt idx="99">
                  <c:v>10.462400000000001</c:v>
                </c:pt>
                <c:pt idx="100">
                  <c:v>10.0862</c:v>
                </c:pt>
                <c:pt idx="101">
                  <c:v>9.7316000000000003</c:v>
                </c:pt>
                <c:pt idx="102">
                  <c:v>9.4151100000000003</c:v>
                </c:pt>
                <c:pt idx="103">
                  <c:v>9.0869900000000001</c:v>
                </c:pt>
                <c:pt idx="104">
                  <c:v>8.7418499999999995</c:v>
                </c:pt>
                <c:pt idx="105">
                  <c:v>8.4154699999999991</c:v>
                </c:pt>
                <c:pt idx="106">
                  <c:v>8.1329200000000004</c:v>
                </c:pt>
                <c:pt idx="107">
                  <c:v>7.8395700000000001</c:v>
                </c:pt>
                <c:pt idx="108">
                  <c:v>7.5711300000000001</c:v>
                </c:pt>
                <c:pt idx="109">
                  <c:v>7.3103600000000002</c:v>
                </c:pt>
                <c:pt idx="110">
                  <c:v>7.05124</c:v>
                </c:pt>
                <c:pt idx="111">
                  <c:v>6.8036399999999997</c:v>
                </c:pt>
                <c:pt idx="112">
                  <c:v>6.56996</c:v>
                </c:pt>
                <c:pt idx="113">
                  <c:v>6.3362800000000004</c:v>
                </c:pt>
                <c:pt idx="114">
                  <c:v>6.0860300000000001</c:v>
                </c:pt>
                <c:pt idx="115">
                  <c:v>5.8606999999999996</c:v>
                </c:pt>
                <c:pt idx="116">
                  <c:v>5.6549800000000001</c:v>
                </c:pt>
                <c:pt idx="117">
                  <c:v>5.4319300000000004</c:v>
                </c:pt>
                <c:pt idx="118">
                  <c:v>5.2515400000000003</c:v>
                </c:pt>
                <c:pt idx="119">
                  <c:v>5.0766900000000001</c:v>
                </c:pt>
                <c:pt idx="120">
                  <c:v>4.8749599999999997</c:v>
                </c:pt>
                <c:pt idx="121">
                  <c:v>4.7010399999999999</c:v>
                </c:pt>
                <c:pt idx="122">
                  <c:v>4.5377400000000003</c:v>
                </c:pt>
                <c:pt idx="123">
                  <c:v>4.3873300000000004</c:v>
                </c:pt>
                <c:pt idx="124">
                  <c:v>4.2402600000000001</c:v>
                </c:pt>
                <c:pt idx="125">
                  <c:v>4.09375</c:v>
                </c:pt>
                <c:pt idx="126">
                  <c:v>3.9408099999999999</c:v>
                </c:pt>
                <c:pt idx="127">
                  <c:v>3.78932</c:v>
                </c:pt>
                <c:pt idx="128">
                  <c:v>3.6779099999999998</c:v>
                </c:pt>
                <c:pt idx="129">
                  <c:v>3.5621700000000001</c:v>
                </c:pt>
                <c:pt idx="130">
                  <c:v>3.4544600000000001</c:v>
                </c:pt>
                <c:pt idx="131">
                  <c:v>3.3412700000000002</c:v>
                </c:pt>
                <c:pt idx="132">
                  <c:v>3.2147199999999998</c:v>
                </c:pt>
                <c:pt idx="133">
                  <c:v>3.0941900000000002</c:v>
                </c:pt>
                <c:pt idx="134">
                  <c:v>2.9925999999999999</c:v>
                </c:pt>
                <c:pt idx="135">
                  <c:v>2.8965299999999998</c:v>
                </c:pt>
                <c:pt idx="136">
                  <c:v>2.7956300000000001</c:v>
                </c:pt>
                <c:pt idx="137">
                  <c:v>2.6994600000000002</c:v>
                </c:pt>
                <c:pt idx="138">
                  <c:v>2.5861200000000002</c:v>
                </c:pt>
                <c:pt idx="139">
                  <c:v>2.5030299999999999</c:v>
                </c:pt>
                <c:pt idx="140">
                  <c:v>2.4228399999999999</c:v>
                </c:pt>
                <c:pt idx="141">
                  <c:v>2.3372700000000002</c:v>
                </c:pt>
                <c:pt idx="142">
                  <c:v>2.2587600000000001</c:v>
                </c:pt>
                <c:pt idx="143">
                  <c:v>2.1640799999999998</c:v>
                </c:pt>
                <c:pt idx="144">
                  <c:v>2.0857299999999999</c:v>
                </c:pt>
                <c:pt idx="145">
                  <c:v>2.0086900000000001</c:v>
                </c:pt>
                <c:pt idx="146">
                  <c:v>1.94859</c:v>
                </c:pt>
                <c:pt idx="147">
                  <c:v>1.8687800000000001</c:v>
                </c:pt>
                <c:pt idx="148">
                  <c:v>1.7924</c:v>
                </c:pt>
                <c:pt idx="149">
                  <c:v>1.7357499999999999</c:v>
                </c:pt>
                <c:pt idx="150">
                  <c:v>1.6725099999999999</c:v>
                </c:pt>
                <c:pt idx="151">
                  <c:v>1.6161399999999999</c:v>
                </c:pt>
                <c:pt idx="152">
                  <c:v>1.56233</c:v>
                </c:pt>
                <c:pt idx="153">
                  <c:v>1.50709</c:v>
                </c:pt>
                <c:pt idx="154">
                  <c:v>1.45061</c:v>
                </c:pt>
                <c:pt idx="155">
                  <c:v>1.405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FA8-4490-BA2A-EE966C19E5C9}"/>
            </c:ext>
          </c:extLst>
        </c:ser>
        <c:ser>
          <c:idx val="1"/>
          <c:order val="1"/>
          <c:tx>
            <c:v>Toluene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2nd Soak'!$P$3:$P$158</c:f>
              <c:numCache>
                <c:formatCode>General</c:formatCode>
                <c:ptCount val="156"/>
                <c:pt idx="0">
                  <c:v>545</c:v>
                </c:pt>
                <c:pt idx="1">
                  <c:v>546</c:v>
                </c:pt>
                <c:pt idx="2">
                  <c:v>547</c:v>
                </c:pt>
                <c:pt idx="3">
                  <c:v>548</c:v>
                </c:pt>
                <c:pt idx="4">
                  <c:v>549</c:v>
                </c:pt>
                <c:pt idx="5">
                  <c:v>550</c:v>
                </c:pt>
                <c:pt idx="6">
                  <c:v>551</c:v>
                </c:pt>
                <c:pt idx="7">
                  <c:v>552</c:v>
                </c:pt>
                <c:pt idx="8">
                  <c:v>553</c:v>
                </c:pt>
                <c:pt idx="9">
                  <c:v>554</c:v>
                </c:pt>
                <c:pt idx="10">
                  <c:v>555</c:v>
                </c:pt>
                <c:pt idx="11">
                  <c:v>556</c:v>
                </c:pt>
                <c:pt idx="12">
                  <c:v>557</c:v>
                </c:pt>
                <c:pt idx="13">
                  <c:v>558</c:v>
                </c:pt>
                <c:pt idx="14">
                  <c:v>559</c:v>
                </c:pt>
                <c:pt idx="15">
                  <c:v>560</c:v>
                </c:pt>
                <c:pt idx="16">
                  <c:v>561</c:v>
                </c:pt>
                <c:pt idx="17">
                  <c:v>562</c:v>
                </c:pt>
                <c:pt idx="18">
                  <c:v>563</c:v>
                </c:pt>
                <c:pt idx="19">
                  <c:v>564</c:v>
                </c:pt>
                <c:pt idx="20">
                  <c:v>565</c:v>
                </c:pt>
                <c:pt idx="21">
                  <c:v>566</c:v>
                </c:pt>
                <c:pt idx="22">
                  <c:v>567</c:v>
                </c:pt>
                <c:pt idx="23">
                  <c:v>568</c:v>
                </c:pt>
                <c:pt idx="24">
                  <c:v>569</c:v>
                </c:pt>
                <c:pt idx="25">
                  <c:v>570</c:v>
                </c:pt>
                <c:pt idx="26">
                  <c:v>571</c:v>
                </c:pt>
                <c:pt idx="27">
                  <c:v>572</c:v>
                </c:pt>
                <c:pt idx="28">
                  <c:v>573</c:v>
                </c:pt>
                <c:pt idx="29">
                  <c:v>574</c:v>
                </c:pt>
                <c:pt idx="30">
                  <c:v>575</c:v>
                </c:pt>
                <c:pt idx="31">
                  <c:v>576</c:v>
                </c:pt>
                <c:pt idx="32">
                  <c:v>577</c:v>
                </c:pt>
                <c:pt idx="33">
                  <c:v>578</c:v>
                </c:pt>
                <c:pt idx="34">
                  <c:v>579</c:v>
                </c:pt>
                <c:pt idx="35">
                  <c:v>580</c:v>
                </c:pt>
                <c:pt idx="36">
                  <c:v>581</c:v>
                </c:pt>
                <c:pt idx="37">
                  <c:v>582</c:v>
                </c:pt>
                <c:pt idx="38">
                  <c:v>583</c:v>
                </c:pt>
                <c:pt idx="39">
                  <c:v>584</c:v>
                </c:pt>
                <c:pt idx="40">
                  <c:v>585</c:v>
                </c:pt>
                <c:pt idx="41">
                  <c:v>586</c:v>
                </c:pt>
                <c:pt idx="42">
                  <c:v>587</c:v>
                </c:pt>
                <c:pt idx="43">
                  <c:v>588</c:v>
                </c:pt>
                <c:pt idx="44">
                  <c:v>589</c:v>
                </c:pt>
                <c:pt idx="45">
                  <c:v>590</c:v>
                </c:pt>
                <c:pt idx="46">
                  <c:v>591</c:v>
                </c:pt>
                <c:pt idx="47">
                  <c:v>592</c:v>
                </c:pt>
                <c:pt idx="48">
                  <c:v>593</c:v>
                </c:pt>
                <c:pt idx="49">
                  <c:v>594</c:v>
                </c:pt>
                <c:pt idx="50">
                  <c:v>595</c:v>
                </c:pt>
                <c:pt idx="51">
                  <c:v>596</c:v>
                </c:pt>
                <c:pt idx="52">
                  <c:v>597</c:v>
                </c:pt>
                <c:pt idx="53">
                  <c:v>598</c:v>
                </c:pt>
                <c:pt idx="54">
                  <c:v>599</c:v>
                </c:pt>
                <c:pt idx="55">
                  <c:v>600</c:v>
                </c:pt>
                <c:pt idx="56">
                  <c:v>601</c:v>
                </c:pt>
                <c:pt idx="57">
                  <c:v>602</c:v>
                </c:pt>
                <c:pt idx="58">
                  <c:v>603</c:v>
                </c:pt>
                <c:pt idx="59">
                  <c:v>604</c:v>
                </c:pt>
                <c:pt idx="60">
                  <c:v>605</c:v>
                </c:pt>
                <c:pt idx="61">
                  <c:v>606</c:v>
                </c:pt>
                <c:pt idx="62">
                  <c:v>607</c:v>
                </c:pt>
                <c:pt idx="63">
                  <c:v>608</c:v>
                </c:pt>
                <c:pt idx="64">
                  <c:v>609</c:v>
                </c:pt>
                <c:pt idx="65">
                  <c:v>610</c:v>
                </c:pt>
                <c:pt idx="66">
                  <c:v>611</c:v>
                </c:pt>
                <c:pt idx="67">
                  <c:v>612</c:v>
                </c:pt>
                <c:pt idx="68">
                  <c:v>613</c:v>
                </c:pt>
                <c:pt idx="69">
                  <c:v>614</c:v>
                </c:pt>
                <c:pt idx="70">
                  <c:v>615</c:v>
                </c:pt>
                <c:pt idx="71">
                  <c:v>616</c:v>
                </c:pt>
                <c:pt idx="72">
                  <c:v>617</c:v>
                </c:pt>
                <c:pt idx="73">
                  <c:v>618</c:v>
                </c:pt>
                <c:pt idx="74">
                  <c:v>619</c:v>
                </c:pt>
                <c:pt idx="75">
                  <c:v>620</c:v>
                </c:pt>
                <c:pt idx="76">
                  <c:v>621</c:v>
                </c:pt>
                <c:pt idx="77">
                  <c:v>622</c:v>
                </c:pt>
                <c:pt idx="78">
                  <c:v>623</c:v>
                </c:pt>
                <c:pt idx="79">
                  <c:v>624</c:v>
                </c:pt>
                <c:pt idx="80">
                  <c:v>625</c:v>
                </c:pt>
                <c:pt idx="81">
                  <c:v>626</c:v>
                </c:pt>
                <c:pt idx="82">
                  <c:v>627</c:v>
                </c:pt>
                <c:pt idx="83">
                  <c:v>628</c:v>
                </c:pt>
                <c:pt idx="84">
                  <c:v>629</c:v>
                </c:pt>
                <c:pt idx="85">
                  <c:v>630</c:v>
                </c:pt>
                <c:pt idx="86">
                  <c:v>631</c:v>
                </c:pt>
                <c:pt idx="87">
                  <c:v>632</c:v>
                </c:pt>
                <c:pt idx="88">
                  <c:v>633</c:v>
                </c:pt>
                <c:pt idx="89">
                  <c:v>634</c:v>
                </c:pt>
                <c:pt idx="90">
                  <c:v>635</c:v>
                </c:pt>
                <c:pt idx="91">
                  <c:v>636</c:v>
                </c:pt>
                <c:pt idx="92">
                  <c:v>637</c:v>
                </c:pt>
                <c:pt idx="93">
                  <c:v>638</c:v>
                </c:pt>
                <c:pt idx="94">
                  <c:v>639</c:v>
                </c:pt>
                <c:pt idx="95">
                  <c:v>640</c:v>
                </c:pt>
                <c:pt idx="96">
                  <c:v>641</c:v>
                </c:pt>
                <c:pt idx="97">
                  <c:v>642</c:v>
                </c:pt>
                <c:pt idx="98">
                  <c:v>643</c:v>
                </c:pt>
                <c:pt idx="99">
                  <c:v>644</c:v>
                </c:pt>
                <c:pt idx="100">
                  <c:v>645</c:v>
                </c:pt>
                <c:pt idx="101">
                  <c:v>646</c:v>
                </c:pt>
                <c:pt idx="102">
                  <c:v>647</c:v>
                </c:pt>
                <c:pt idx="103">
                  <c:v>648</c:v>
                </c:pt>
                <c:pt idx="104">
                  <c:v>649</c:v>
                </c:pt>
                <c:pt idx="105">
                  <c:v>650</c:v>
                </c:pt>
                <c:pt idx="106">
                  <c:v>651</c:v>
                </c:pt>
                <c:pt idx="107">
                  <c:v>652</c:v>
                </c:pt>
                <c:pt idx="108">
                  <c:v>653</c:v>
                </c:pt>
                <c:pt idx="109">
                  <c:v>654</c:v>
                </c:pt>
                <c:pt idx="110">
                  <c:v>655</c:v>
                </c:pt>
                <c:pt idx="111">
                  <c:v>656</c:v>
                </c:pt>
                <c:pt idx="112">
                  <c:v>657</c:v>
                </c:pt>
                <c:pt idx="113">
                  <c:v>658</c:v>
                </c:pt>
                <c:pt idx="114">
                  <c:v>659</c:v>
                </c:pt>
                <c:pt idx="115">
                  <c:v>660</c:v>
                </c:pt>
                <c:pt idx="116">
                  <c:v>661</c:v>
                </c:pt>
                <c:pt idx="117">
                  <c:v>662</c:v>
                </c:pt>
                <c:pt idx="118">
                  <c:v>663</c:v>
                </c:pt>
                <c:pt idx="119">
                  <c:v>664</c:v>
                </c:pt>
                <c:pt idx="120">
                  <c:v>665</c:v>
                </c:pt>
                <c:pt idx="121">
                  <c:v>666</c:v>
                </c:pt>
                <c:pt idx="122">
                  <c:v>667</c:v>
                </c:pt>
                <c:pt idx="123">
                  <c:v>668</c:v>
                </c:pt>
                <c:pt idx="124">
                  <c:v>669</c:v>
                </c:pt>
                <c:pt idx="125">
                  <c:v>670</c:v>
                </c:pt>
                <c:pt idx="126">
                  <c:v>671</c:v>
                </c:pt>
                <c:pt idx="127">
                  <c:v>672</c:v>
                </c:pt>
                <c:pt idx="128">
                  <c:v>673</c:v>
                </c:pt>
                <c:pt idx="129">
                  <c:v>674</c:v>
                </c:pt>
                <c:pt idx="130">
                  <c:v>675</c:v>
                </c:pt>
                <c:pt idx="131">
                  <c:v>676</c:v>
                </c:pt>
                <c:pt idx="132">
                  <c:v>677</c:v>
                </c:pt>
                <c:pt idx="133">
                  <c:v>678</c:v>
                </c:pt>
                <c:pt idx="134">
                  <c:v>679</c:v>
                </c:pt>
                <c:pt idx="135">
                  <c:v>680</c:v>
                </c:pt>
                <c:pt idx="136">
                  <c:v>681</c:v>
                </c:pt>
                <c:pt idx="137">
                  <c:v>682</c:v>
                </c:pt>
                <c:pt idx="138">
                  <c:v>683</c:v>
                </c:pt>
                <c:pt idx="139">
                  <c:v>684</c:v>
                </c:pt>
                <c:pt idx="140">
                  <c:v>685</c:v>
                </c:pt>
                <c:pt idx="141">
                  <c:v>686</c:v>
                </c:pt>
                <c:pt idx="142">
                  <c:v>687</c:v>
                </c:pt>
                <c:pt idx="143">
                  <c:v>688</c:v>
                </c:pt>
                <c:pt idx="144">
                  <c:v>689</c:v>
                </c:pt>
                <c:pt idx="145">
                  <c:v>690</c:v>
                </c:pt>
                <c:pt idx="146">
                  <c:v>691</c:v>
                </c:pt>
                <c:pt idx="147">
                  <c:v>692</c:v>
                </c:pt>
                <c:pt idx="148">
                  <c:v>693</c:v>
                </c:pt>
                <c:pt idx="149">
                  <c:v>694</c:v>
                </c:pt>
                <c:pt idx="150">
                  <c:v>695</c:v>
                </c:pt>
                <c:pt idx="151">
                  <c:v>696</c:v>
                </c:pt>
                <c:pt idx="152">
                  <c:v>697</c:v>
                </c:pt>
                <c:pt idx="153">
                  <c:v>698</c:v>
                </c:pt>
                <c:pt idx="154">
                  <c:v>699</c:v>
                </c:pt>
                <c:pt idx="155">
                  <c:v>700</c:v>
                </c:pt>
              </c:numCache>
            </c:numRef>
          </c:xVal>
          <c:yVal>
            <c:numRef>
              <c:f>'2nd Soak'!$Q$3:$Q$158</c:f>
              <c:numCache>
                <c:formatCode>General</c:formatCode>
                <c:ptCount val="156"/>
                <c:pt idx="0">
                  <c:v>75.801900000000003</c:v>
                </c:pt>
                <c:pt idx="1">
                  <c:v>78.807599999999994</c:v>
                </c:pt>
                <c:pt idx="2">
                  <c:v>81.844899999999996</c:v>
                </c:pt>
                <c:pt idx="3">
                  <c:v>84.568100000000001</c:v>
                </c:pt>
                <c:pt idx="4">
                  <c:v>87.226600000000005</c:v>
                </c:pt>
                <c:pt idx="5">
                  <c:v>89.604699999999994</c:v>
                </c:pt>
                <c:pt idx="6">
                  <c:v>91.647499999999994</c:v>
                </c:pt>
                <c:pt idx="7">
                  <c:v>93.446100000000001</c:v>
                </c:pt>
                <c:pt idx="8">
                  <c:v>95.123500000000007</c:v>
                </c:pt>
                <c:pt idx="9">
                  <c:v>96.462000000000003</c:v>
                </c:pt>
                <c:pt idx="10">
                  <c:v>97.504000000000005</c:v>
                </c:pt>
                <c:pt idx="11">
                  <c:v>98.404399999999995</c:v>
                </c:pt>
                <c:pt idx="12">
                  <c:v>99.004599999999996</c:v>
                </c:pt>
                <c:pt idx="13">
                  <c:v>99.227599999999995</c:v>
                </c:pt>
                <c:pt idx="14">
                  <c:v>99.238600000000005</c:v>
                </c:pt>
                <c:pt idx="15">
                  <c:v>99.090699999999998</c:v>
                </c:pt>
                <c:pt idx="16">
                  <c:v>98.666499999999999</c:v>
                </c:pt>
                <c:pt idx="17">
                  <c:v>98.025099999999995</c:v>
                </c:pt>
                <c:pt idx="18">
                  <c:v>97.147400000000005</c:v>
                </c:pt>
                <c:pt idx="19">
                  <c:v>96.177400000000006</c:v>
                </c:pt>
                <c:pt idx="20">
                  <c:v>95.0184</c:v>
                </c:pt>
                <c:pt idx="21">
                  <c:v>93.814400000000006</c:v>
                </c:pt>
                <c:pt idx="22">
                  <c:v>92.533000000000001</c:v>
                </c:pt>
                <c:pt idx="23">
                  <c:v>91.108800000000002</c:v>
                </c:pt>
                <c:pt idx="24">
                  <c:v>89.698400000000007</c:v>
                </c:pt>
                <c:pt idx="25">
                  <c:v>88.105000000000004</c:v>
                </c:pt>
                <c:pt idx="26">
                  <c:v>86.626499999999993</c:v>
                </c:pt>
                <c:pt idx="27">
                  <c:v>85.040599999999998</c:v>
                </c:pt>
                <c:pt idx="28">
                  <c:v>83.472300000000004</c:v>
                </c:pt>
                <c:pt idx="29">
                  <c:v>81.909400000000005</c:v>
                </c:pt>
                <c:pt idx="30">
                  <c:v>80.268699999999995</c:v>
                </c:pt>
                <c:pt idx="31">
                  <c:v>78.676900000000003</c:v>
                </c:pt>
                <c:pt idx="32">
                  <c:v>77.006100000000004</c:v>
                </c:pt>
                <c:pt idx="33">
                  <c:v>75.391300000000001</c:v>
                </c:pt>
                <c:pt idx="34">
                  <c:v>73.761899999999997</c:v>
                </c:pt>
                <c:pt idx="35">
                  <c:v>72.042199999999994</c:v>
                </c:pt>
                <c:pt idx="36">
                  <c:v>70.3078</c:v>
                </c:pt>
                <c:pt idx="37">
                  <c:v>68.634799999999998</c:v>
                </c:pt>
                <c:pt idx="38">
                  <c:v>67.006</c:v>
                </c:pt>
                <c:pt idx="39">
                  <c:v>65.384200000000007</c:v>
                </c:pt>
                <c:pt idx="40">
                  <c:v>63.866799999999998</c:v>
                </c:pt>
                <c:pt idx="41">
                  <c:v>62.398099999999999</c:v>
                </c:pt>
                <c:pt idx="42">
                  <c:v>60.919699999999999</c:v>
                </c:pt>
                <c:pt idx="43">
                  <c:v>59.563400000000001</c:v>
                </c:pt>
                <c:pt idx="44">
                  <c:v>58.2119</c:v>
                </c:pt>
                <c:pt idx="45">
                  <c:v>56.906599999999997</c:v>
                </c:pt>
                <c:pt idx="46">
                  <c:v>55.5764</c:v>
                </c:pt>
                <c:pt idx="47">
                  <c:v>54.347799999999999</c:v>
                </c:pt>
                <c:pt idx="48">
                  <c:v>53.1066</c:v>
                </c:pt>
                <c:pt idx="49">
                  <c:v>51.862200000000001</c:v>
                </c:pt>
                <c:pt idx="50">
                  <c:v>50.676000000000002</c:v>
                </c:pt>
                <c:pt idx="51">
                  <c:v>49.509900000000002</c:v>
                </c:pt>
                <c:pt idx="52">
                  <c:v>48.410400000000003</c:v>
                </c:pt>
                <c:pt idx="53">
                  <c:v>47.255099999999999</c:v>
                </c:pt>
                <c:pt idx="54">
                  <c:v>46.168500000000002</c:v>
                </c:pt>
                <c:pt idx="55">
                  <c:v>45.052900000000001</c:v>
                </c:pt>
                <c:pt idx="56">
                  <c:v>43.978299999999997</c:v>
                </c:pt>
                <c:pt idx="57">
                  <c:v>42.923999999999999</c:v>
                </c:pt>
                <c:pt idx="58">
                  <c:v>41.842599999999997</c:v>
                </c:pt>
                <c:pt idx="59">
                  <c:v>40.7729</c:v>
                </c:pt>
                <c:pt idx="60">
                  <c:v>39.749600000000001</c:v>
                </c:pt>
                <c:pt idx="61">
                  <c:v>38.781599999999997</c:v>
                </c:pt>
                <c:pt idx="62">
                  <c:v>37.747500000000002</c:v>
                </c:pt>
                <c:pt idx="63">
                  <c:v>36.786499999999997</c:v>
                </c:pt>
                <c:pt idx="64">
                  <c:v>35.840699999999998</c:v>
                </c:pt>
                <c:pt idx="65">
                  <c:v>34.932699999999997</c:v>
                </c:pt>
                <c:pt idx="66">
                  <c:v>34.0244</c:v>
                </c:pt>
                <c:pt idx="67">
                  <c:v>33.130600000000001</c:v>
                </c:pt>
                <c:pt idx="68">
                  <c:v>32.186799999999998</c:v>
                </c:pt>
                <c:pt idx="69">
                  <c:v>31.272200000000002</c:v>
                </c:pt>
                <c:pt idx="70">
                  <c:v>30.434200000000001</c:v>
                </c:pt>
                <c:pt idx="71">
                  <c:v>29.5562</c:v>
                </c:pt>
                <c:pt idx="72">
                  <c:v>28.737100000000002</c:v>
                </c:pt>
                <c:pt idx="73">
                  <c:v>27.913599999999999</c:v>
                </c:pt>
                <c:pt idx="74">
                  <c:v>27.1706</c:v>
                </c:pt>
                <c:pt idx="75">
                  <c:v>26.505199999999999</c:v>
                </c:pt>
                <c:pt idx="76">
                  <c:v>25.9023</c:v>
                </c:pt>
                <c:pt idx="77">
                  <c:v>25.377099999999999</c:v>
                </c:pt>
                <c:pt idx="78">
                  <c:v>24.876300000000001</c:v>
                </c:pt>
                <c:pt idx="79">
                  <c:v>24.411200000000001</c:v>
                </c:pt>
                <c:pt idx="80">
                  <c:v>23.9346</c:v>
                </c:pt>
                <c:pt idx="81">
                  <c:v>23.4955</c:v>
                </c:pt>
                <c:pt idx="82">
                  <c:v>23.008400000000002</c:v>
                </c:pt>
                <c:pt idx="83">
                  <c:v>22.426400000000001</c:v>
                </c:pt>
                <c:pt idx="84">
                  <c:v>21.810500000000001</c:v>
                </c:pt>
                <c:pt idx="85">
                  <c:v>21.117699999999999</c:v>
                </c:pt>
                <c:pt idx="86">
                  <c:v>20.316600000000001</c:v>
                </c:pt>
                <c:pt idx="87">
                  <c:v>19.486499999999999</c:v>
                </c:pt>
                <c:pt idx="88">
                  <c:v>18.621600000000001</c:v>
                </c:pt>
                <c:pt idx="89">
                  <c:v>17.7196</c:v>
                </c:pt>
                <c:pt idx="90">
                  <c:v>16.837499999999999</c:v>
                </c:pt>
                <c:pt idx="91">
                  <c:v>16.002500000000001</c:v>
                </c:pt>
                <c:pt idx="92">
                  <c:v>15.244400000000001</c:v>
                </c:pt>
                <c:pt idx="93">
                  <c:v>14.5351</c:v>
                </c:pt>
                <c:pt idx="94">
                  <c:v>13.885400000000001</c:v>
                </c:pt>
                <c:pt idx="95">
                  <c:v>13.343</c:v>
                </c:pt>
                <c:pt idx="96">
                  <c:v>12.829700000000001</c:v>
                </c:pt>
                <c:pt idx="97">
                  <c:v>12.351599999999999</c:v>
                </c:pt>
                <c:pt idx="98">
                  <c:v>11.921900000000001</c:v>
                </c:pt>
                <c:pt idx="99">
                  <c:v>11.5015</c:v>
                </c:pt>
                <c:pt idx="100">
                  <c:v>11.088800000000001</c:v>
                </c:pt>
                <c:pt idx="101">
                  <c:v>10.702</c:v>
                </c:pt>
                <c:pt idx="102">
                  <c:v>10.3445</c:v>
                </c:pt>
                <c:pt idx="103">
                  <c:v>9.9575999999999993</c:v>
                </c:pt>
                <c:pt idx="104">
                  <c:v>9.6427300000000002</c:v>
                </c:pt>
                <c:pt idx="105">
                  <c:v>9.3187499999999996</c:v>
                </c:pt>
                <c:pt idx="106">
                  <c:v>9.0007599999999996</c:v>
                </c:pt>
                <c:pt idx="107">
                  <c:v>8.6992200000000004</c:v>
                </c:pt>
                <c:pt idx="108">
                  <c:v>8.4120000000000008</c:v>
                </c:pt>
                <c:pt idx="109">
                  <c:v>8.0995699999999999</c:v>
                </c:pt>
                <c:pt idx="110">
                  <c:v>7.8136999999999999</c:v>
                </c:pt>
                <c:pt idx="111">
                  <c:v>7.5443199999999999</c:v>
                </c:pt>
                <c:pt idx="112">
                  <c:v>7.2736999999999998</c:v>
                </c:pt>
                <c:pt idx="113">
                  <c:v>7.0107400000000002</c:v>
                </c:pt>
                <c:pt idx="114">
                  <c:v>6.7704300000000002</c:v>
                </c:pt>
                <c:pt idx="115">
                  <c:v>6.53247</c:v>
                </c:pt>
                <c:pt idx="116">
                  <c:v>6.2986300000000002</c:v>
                </c:pt>
                <c:pt idx="117">
                  <c:v>6.1136299999999997</c:v>
                </c:pt>
                <c:pt idx="118">
                  <c:v>5.9262499999999996</c:v>
                </c:pt>
                <c:pt idx="119">
                  <c:v>5.73658</c:v>
                </c:pt>
                <c:pt idx="120">
                  <c:v>5.5325499999999996</c:v>
                </c:pt>
                <c:pt idx="121">
                  <c:v>5.3517200000000003</c:v>
                </c:pt>
                <c:pt idx="122">
                  <c:v>5.1563800000000004</c:v>
                </c:pt>
                <c:pt idx="123">
                  <c:v>4.9772999999999996</c:v>
                </c:pt>
                <c:pt idx="124">
                  <c:v>4.7998900000000004</c:v>
                </c:pt>
                <c:pt idx="125">
                  <c:v>4.6157199999999996</c:v>
                </c:pt>
                <c:pt idx="126">
                  <c:v>4.4266399999999999</c:v>
                </c:pt>
                <c:pt idx="127">
                  <c:v>4.2779100000000003</c:v>
                </c:pt>
                <c:pt idx="128">
                  <c:v>4.1377499999999996</c:v>
                </c:pt>
                <c:pt idx="129">
                  <c:v>3.9907400000000002</c:v>
                </c:pt>
                <c:pt idx="130">
                  <c:v>3.8414199999999998</c:v>
                </c:pt>
                <c:pt idx="131">
                  <c:v>3.6937700000000002</c:v>
                </c:pt>
                <c:pt idx="132">
                  <c:v>3.5587900000000001</c:v>
                </c:pt>
                <c:pt idx="133">
                  <c:v>3.4491100000000001</c:v>
                </c:pt>
                <c:pt idx="134">
                  <c:v>3.3388800000000001</c:v>
                </c:pt>
                <c:pt idx="135">
                  <c:v>3.2056900000000002</c:v>
                </c:pt>
                <c:pt idx="136">
                  <c:v>3.0806100000000001</c:v>
                </c:pt>
                <c:pt idx="137">
                  <c:v>2.97153</c:v>
                </c:pt>
                <c:pt idx="138">
                  <c:v>2.8708</c:v>
                </c:pt>
                <c:pt idx="139">
                  <c:v>2.7762600000000002</c:v>
                </c:pt>
                <c:pt idx="140">
                  <c:v>2.6946400000000001</c:v>
                </c:pt>
                <c:pt idx="141">
                  <c:v>2.5966100000000001</c:v>
                </c:pt>
                <c:pt idx="142">
                  <c:v>2.5058199999999999</c:v>
                </c:pt>
                <c:pt idx="143">
                  <c:v>2.4192100000000001</c:v>
                </c:pt>
                <c:pt idx="144">
                  <c:v>2.3318400000000001</c:v>
                </c:pt>
                <c:pt idx="145">
                  <c:v>2.2457699999999998</c:v>
                </c:pt>
                <c:pt idx="146">
                  <c:v>2.1648900000000002</c:v>
                </c:pt>
                <c:pt idx="147">
                  <c:v>2.0724100000000001</c:v>
                </c:pt>
                <c:pt idx="148">
                  <c:v>1.98498</c:v>
                </c:pt>
                <c:pt idx="149">
                  <c:v>1.9081999999999999</c:v>
                </c:pt>
                <c:pt idx="150">
                  <c:v>1.82087</c:v>
                </c:pt>
                <c:pt idx="151">
                  <c:v>1.74814</c:v>
                </c:pt>
                <c:pt idx="152">
                  <c:v>1.6873</c:v>
                </c:pt>
                <c:pt idx="153">
                  <c:v>1.61904</c:v>
                </c:pt>
                <c:pt idx="154">
                  <c:v>1.5548</c:v>
                </c:pt>
                <c:pt idx="155">
                  <c:v>1.50113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4FA8-4490-BA2A-EE966C19E5C9}"/>
            </c:ext>
          </c:extLst>
        </c:ser>
        <c:ser>
          <c:idx val="2"/>
          <c:order val="2"/>
          <c:tx>
            <c:v>Methanol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2nd Soak'!$V$3:$V$183</c:f>
              <c:numCache>
                <c:formatCode>General</c:formatCode>
                <c:ptCount val="181"/>
                <c:pt idx="0">
                  <c:v>520</c:v>
                </c:pt>
                <c:pt idx="1">
                  <c:v>521</c:v>
                </c:pt>
                <c:pt idx="2">
                  <c:v>522</c:v>
                </c:pt>
                <c:pt idx="3">
                  <c:v>523</c:v>
                </c:pt>
                <c:pt idx="4">
                  <c:v>524</c:v>
                </c:pt>
                <c:pt idx="5">
                  <c:v>525</c:v>
                </c:pt>
                <c:pt idx="6">
                  <c:v>526</c:v>
                </c:pt>
                <c:pt idx="7">
                  <c:v>527</c:v>
                </c:pt>
                <c:pt idx="8">
                  <c:v>528</c:v>
                </c:pt>
                <c:pt idx="9">
                  <c:v>529</c:v>
                </c:pt>
                <c:pt idx="10">
                  <c:v>530</c:v>
                </c:pt>
                <c:pt idx="11">
                  <c:v>531</c:v>
                </c:pt>
                <c:pt idx="12">
                  <c:v>532</c:v>
                </c:pt>
                <c:pt idx="13">
                  <c:v>533</c:v>
                </c:pt>
                <c:pt idx="14">
                  <c:v>534</c:v>
                </c:pt>
                <c:pt idx="15">
                  <c:v>535</c:v>
                </c:pt>
                <c:pt idx="16">
                  <c:v>536</c:v>
                </c:pt>
                <c:pt idx="17">
                  <c:v>537</c:v>
                </c:pt>
                <c:pt idx="18">
                  <c:v>538</c:v>
                </c:pt>
                <c:pt idx="19">
                  <c:v>539</c:v>
                </c:pt>
                <c:pt idx="20">
                  <c:v>540</c:v>
                </c:pt>
                <c:pt idx="21">
                  <c:v>541</c:v>
                </c:pt>
                <c:pt idx="22">
                  <c:v>542</c:v>
                </c:pt>
                <c:pt idx="23">
                  <c:v>543</c:v>
                </c:pt>
                <c:pt idx="24">
                  <c:v>544</c:v>
                </c:pt>
                <c:pt idx="25">
                  <c:v>545</c:v>
                </c:pt>
                <c:pt idx="26">
                  <c:v>546</c:v>
                </c:pt>
                <c:pt idx="27">
                  <c:v>547</c:v>
                </c:pt>
                <c:pt idx="28">
                  <c:v>548</c:v>
                </c:pt>
                <c:pt idx="29">
                  <c:v>549</c:v>
                </c:pt>
                <c:pt idx="30">
                  <c:v>550</c:v>
                </c:pt>
                <c:pt idx="31">
                  <c:v>551</c:v>
                </c:pt>
                <c:pt idx="32">
                  <c:v>552</c:v>
                </c:pt>
                <c:pt idx="33">
                  <c:v>553</c:v>
                </c:pt>
                <c:pt idx="34">
                  <c:v>554</c:v>
                </c:pt>
                <c:pt idx="35">
                  <c:v>555</c:v>
                </c:pt>
                <c:pt idx="36">
                  <c:v>556</c:v>
                </c:pt>
                <c:pt idx="37">
                  <c:v>557</c:v>
                </c:pt>
                <c:pt idx="38">
                  <c:v>558</c:v>
                </c:pt>
                <c:pt idx="39">
                  <c:v>559</c:v>
                </c:pt>
                <c:pt idx="40">
                  <c:v>560</c:v>
                </c:pt>
                <c:pt idx="41">
                  <c:v>561</c:v>
                </c:pt>
                <c:pt idx="42">
                  <c:v>562</c:v>
                </c:pt>
                <c:pt idx="43">
                  <c:v>563</c:v>
                </c:pt>
                <c:pt idx="44">
                  <c:v>564</c:v>
                </c:pt>
                <c:pt idx="45">
                  <c:v>565</c:v>
                </c:pt>
                <c:pt idx="46">
                  <c:v>566</c:v>
                </c:pt>
                <c:pt idx="47">
                  <c:v>567</c:v>
                </c:pt>
                <c:pt idx="48">
                  <c:v>568</c:v>
                </c:pt>
                <c:pt idx="49">
                  <c:v>569</c:v>
                </c:pt>
                <c:pt idx="50">
                  <c:v>570</c:v>
                </c:pt>
                <c:pt idx="51">
                  <c:v>571</c:v>
                </c:pt>
                <c:pt idx="52">
                  <c:v>572</c:v>
                </c:pt>
                <c:pt idx="53">
                  <c:v>573</c:v>
                </c:pt>
                <c:pt idx="54">
                  <c:v>574</c:v>
                </c:pt>
                <c:pt idx="55">
                  <c:v>575</c:v>
                </c:pt>
                <c:pt idx="56">
                  <c:v>576</c:v>
                </c:pt>
                <c:pt idx="57">
                  <c:v>577</c:v>
                </c:pt>
                <c:pt idx="58">
                  <c:v>578</c:v>
                </c:pt>
                <c:pt idx="59">
                  <c:v>579</c:v>
                </c:pt>
                <c:pt idx="60">
                  <c:v>580</c:v>
                </c:pt>
                <c:pt idx="61">
                  <c:v>581</c:v>
                </c:pt>
                <c:pt idx="62">
                  <c:v>582</c:v>
                </c:pt>
                <c:pt idx="63">
                  <c:v>583</c:v>
                </c:pt>
                <c:pt idx="64">
                  <c:v>584</c:v>
                </c:pt>
                <c:pt idx="65">
                  <c:v>585</c:v>
                </c:pt>
                <c:pt idx="66">
                  <c:v>586</c:v>
                </c:pt>
                <c:pt idx="67">
                  <c:v>587</c:v>
                </c:pt>
                <c:pt idx="68">
                  <c:v>588</c:v>
                </c:pt>
                <c:pt idx="69">
                  <c:v>589</c:v>
                </c:pt>
                <c:pt idx="70">
                  <c:v>590</c:v>
                </c:pt>
                <c:pt idx="71">
                  <c:v>591</c:v>
                </c:pt>
                <c:pt idx="72">
                  <c:v>592</c:v>
                </c:pt>
                <c:pt idx="73">
                  <c:v>593</c:v>
                </c:pt>
                <c:pt idx="74">
                  <c:v>594</c:v>
                </c:pt>
                <c:pt idx="75">
                  <c:v>595</c:v>
                </c:pt>
                <c:pt idx="76">
                  <c:v>596</c:v>
                </c:pt>
                <c:pt idx="77">
                  <c:v>597</c:v>
                </c:pt>
                <c:pt idx="78">
                  <c:v>598</c:v>
                </c:pt>
                <c:pt idx="79">
                  <c:v>599</c:v>
                </c:pt>
                <c:pt idx="80">
                  <c:v>600</c:v>
                </c:pt>
                <c:pt idx="81">
                  <c:v>601</c:v>
                </c:pt>
                <c:pt idx="82">
                  <c:v>602</c:v>
                </c:pt>
                <c:pt idx="83">
                  <c:v>603</c:v>
                </c:pt>
                <c:pt idx="84">
                  <c:v>604</c:v>
                </c:pt>
                <c:pt idx="85">
                  <c:v>605</c:v>
                </c:pt>
                <c:pt idx="86">
                  <c:v>606</c:v>
                </c:pt>
                <c:pt idx="87">
                  <c:v>607</c:v>
                </c:pt>
                <c:pt idx="88">
                  <c:v>608</c:v>
                </c:pt>
                <c:pt idx="89">
                  <c:v>609</c:v>
                </c:pt>
                <c:pt idx="90">
                  <c:v>610</c:v>
                </c:pt>
                <c:pt idx="91">
                  <c:v>611</c:v>
                </c:pt>
                <c:pt idx="92">
                  <c:v>612</c:v>
                </c:pt>
                <c:pt idx="93">
                  <c:v>613</c:v>
                </c:pt>
                <c:pt idx="94">
                  <c:v>614</c:v>
                </c:pt>
                <c:pt idx="95">
                  <c:v>615</c:v>
                </c:pt>
                <c:pt idx="96">
                  <c:v>616</c:v>
                </c:pt>
                <c:pt idx="97">
                  <c:v>617</c:v>
                </c:pt>
                <c:pt idx="98">
                  <c:v>618</c:v>
                </c:pt>
                <c:pt idx="99">
                  <c:v>619</c:v>
                </c:pt>
                <c:pt idx="100">
                  <c:v>620</c:v>
                </c:pt>
                <c:pt idx="101">
                  <c:v>621</c:v>
                </c:pt>
                <c:pt idx="102">
                  <c:v>622</c:v>
                </c:pt>
                <c:pt idx="103">
                  <c:v>623</c:v>
                </c:pt>
                <c:pt idx="104">
                  <c:v>624</c:v>
                </c:pt>
                <c:pt idx="105">
                  <c:v>625</c:v>
                </c:pt>
                <c:pt idx="106">
                  <c:v>626</c:v>
                </c:pt>
                <c:pt idx="107">
                  <c:v>627</c:v>
                </c:pt>
                <c:pt idx="108">
                  <c:v>628</c:v>
                </c:pt>
                <c:pt idx="109">
                  <c:v>629</c:v>
                </c:pt>
                <c:pt idx="110">
                  <c:v>630</c:v>
                </c:pt>
                <c:pt idx="111">
                  <c:v>631</c:v>
                </c:pt>
                <c:pt idx="112">
                  <c:v>632</c:v>
                </c:pt>
                <c:pt idx="113">
                  <c:v>633</c:v>
                </c:pt>
                <c:pt idx="114">
                  <c:v>634</c:v>
                </c:pt>
                <c:pt idx="115">
                  <c:v>635</c:v>
                </c:pt>
                <c:pt idx="116">
                  <c:v>636</c:v>
                </c:pt>
                <c:pt idx="117">
                  <c:v>637</c:v>
                </c:pt>
                <c:pt idx="118">
                  <c:v>638</c:v>
                </c:pt>
                <c:pt idx="119">
                  <c:v>639</c:v>
                </c:pt>
                <c:pt idx="120">
                  <c:v>640</c:v>
                </c:pt>
                <c:pt idx="121">
                  <c:v>641</c:v>
                </c:pt>
                <c:pt idx="122">
                  <c:v>642</c:v>
                </c:pt>
                <c:pt idx="123">
                  <c:v>643</c:v>
                </c:pt>
                <c:pt idx="124">
                  <c:v>644</c:v>
                </c:pt>
                <c:pt idx="125">
                  <c:v>645</c:v>
                </c:pt>
                <c:pt idx="126">
                  <c:v>646</c:v>
                </c:pt>
                <c:pt idx="127">
                  <c:v>647</c:v>
                </c:pt>
                <c:pt idx="128">
                  <c:v>648</c:v>
                </c:pt>
                <c:pt idx="129">
                  <c:v>649</c:v>
                </c:pt>
                <c:pt idx="130">
                  <c:v>650</c:v>
                </c:pt>
                <c:pt idx="131">
                  <c:v>651</c:v>
                </c:pt>
                <c:pt idx="132">
                  <c:v>652</c:v>
                </c:pt>
                <c:pt idx="133">
                  <c:v>653</c:v>
                </c:pt>
                <c:pt idx="134">
                  <c:v>654</c:v>
                </c:pt>
                <c:pt idx="135">
                  <c:v>655</c:v>
                </c:pt>
                <c:pt idx="136">
                  <c:v>656</c:v>
                </c:pt>
                <c:pt idx="137">
                  <c:v>657</c:v>
                </c:pt>
                <c:pt idx="138">
                  <c:v>658</c:v>
                </c:pt>
                <c:pt idx="139">
                  <c:v>659</c:v>
                </c:pt>
                <c:pt idx="140">
                  <c:v>660</c:v>
                </c:pt>
                <c:pt idx="141">
                  <c:v>661</c:v>
                </c:pt>
                <c:pt idx="142">
                  <c:v>662</c:v>
                </c:pt>
                <c:pt idx="143">
                  <c:v>663</c:v>
                </c:pt>
                <c:pt idx="144">
                  <c:v>664</c:v>
                </c:pt>
                <c:pt idx="145">
                  <c:v>665</c:v>
                </c:pt>
                <c:pt idx="146">
                  <c:v>666</c:v>
                </c:pt>
                <c:pt idx="147">
                  <c:v>667</c:v>
                </c:pt>
                <c:pt idx="148">
                  <c:v>668</c:v>
                </c:pt>
                <c:pt idx="149">
                  <c:v>669</c:v>
                </c:pt>
                <c:pt idx="150">
                  <c:v>670</c:v>
                </c:pt>
                <c:pt idx="151">
                  <c:v>671</c:v>
                </c:pt>
                <c:pt idx="152">
                  <c:v>672</c:v>
                </c:pt>
                <c:pt idx="153">
                  <c:v>673</c:v>
                </c:pt>
                <c:pt idx="154">
                  <c:v>674</c:v>
                </c:pt>
                <c:pt idx="155">
                  <c:v>675</c:v>
                </c:pt>
                <c:pt idx="156">
                  <c:v>676</c:v>
                </c:pt>
                <c:pt idx="157">
                  <c:v>677</c:v>
                </c:pt>
                <c:pt idx="158">
                  <c:v>678</c:v>
                </c:pt>
                <c:pt idx="159">
                  <c:v>679</c:v>
                </c:pt>
                <c:pt idx="160">
                  <c:v>680</c:v>
                </c:pt>
                <c:pt idx="161">
                  <c:v>681</c:v>
                </c:pt>
                <c:pt idx="162">
                  <c:v>682</c:v>
                </c:pt>
                <c:pt idx="163">
                  <c:v>683</c:v>
                </c:pt>
                <c:pt idx="164">
                  <c:v>684</c:v>
                </c:pt>
                <c:pt idx="165">
                  <c:v>685</c:v>
                </c:pt>
                <c:pt idx="166">
                  <c:v>686</c:v>
                </c:pt>
                <c:pt idx="167">
                  <c:v>687</c:v>
                </c:pt>
                <c:pt idx="168">
                  <c:v>688</c:v>
                </c:pt>
                <c:pt idx="169">
                  <c:v>689</c:v>
                </c:pt>
                <c:pt idx="170">
                  <c:v>690</c:v>
                </c:pt>
                <c:pt idx="171">
                  <c:v>691</c:v>
                </c:pt>
                <c:pt idx="172">
                  <c:v>692</c:v>
                </c:pt>
                <c:pt idx="173">
                  <c:v>693</c:v>
                </c:pt>
                <c:pt idx="174">
                  <c:v>694</c:v>
                </c:pt>
                <c:pt idx="175">
                  <c:v>695</c:v>
                </c:pt>
                <c:pt idx="176">
                  <c:v>696</c:v>
                </c:pt>
                <c:pt idx="177">
                  <c:v>697</c:v>
                </c:pt>
                <c:pt idx="178">
                  <c:v>698</c:v>
                </c:pt>
                <c:pt idx="179">
                  <c:v>699</c:v>
                </c:pt>
                <c:pt idx="180">
                  <c:v>700</c:v>
                </c:pt>
              </c:numCache>
            </c:numRef>
          </c:xVal>
          <c:yVal>
            <c:numRef>
              <c:f>'2nd Soak'!$W$3:$W$183</c:f>
              <c:numCache>
                <c:formatCode>General</c:formatCode>
                <c:ptCount val="181"/>
                <c:pt idx="0">
                  <c:v>1379.39</c:v>
                </c:pt>
                <c:pt idx="1">
                  <c:v>1412.07</c:v>
                </c:pt>
                <c:pt idx="2">
                  <c:v>1440.94</c:v>
                </c:pt>
                <c:pt idx="3">
                  <c:v>1465.93</c:v>
                </c:pt>
                <c:pt idx="4">
                  <c:v>1487.07</c:v>
                </c:pt>
                <c:pt idx="5">
                  <c:v>1505.25</c:v>
                </c:pt>
                <c:pt idx="6">
                  <c:v>1520.04</c:v>
                </c:pt>
                <c:pt idx="7">
                  <c:v>1530.35</c:v>
                </c:pt>
                <c:pt idx="8">
                  <c:v>1537.06</c:v>
                </c:pt>
                <c:pt idx="9">
                  <c:v>1540.36</c:v>
                </c:pt>
                <c:pt idx="10">
                  <c:v>1539.75</c:v>
                </c:pt>
                <c:pt idx="11">
                  <c:v>1535.84</c:v>
                </c:pt>
                <c:pt idx="12">
                  <c:v>1528.05</c:v>
                </c:pt>
                <c:pt idx="13">
                  <c:v>1517.32</c:v>
                </c:pt>
                <c:pt idx="14">
                  <c:v>1503.13</c:v>
                </c:pt>
                <c:pt idx="15">
                  <c:v>1486.17</c:v>
                </c:pt>
                <c:pt idx="16">
                  <c:v>1467.12</c:v>
                </c:pt>
                <c:pt idx="17">
                  <c:v>1445.83</c:v>
                </c:pt>
                <c:pt idx="18">
                  <c:v>1422.27</c:v>
                </c:pt>
                <c:pt idx="19">
                  <c:v>1397.59</c:v>
                </c:pt>
                <c:pt idx="20">
                  <c:v>1372.02</c:v>
                </c:pt>
                <c:pt idx="21">
                  <c:v>1336.38</c:v>
                </c:pt>
                <c:pt idx="22">
                  <c:v>1308.42</c:v>
                </c:pt>
                <c:pt idx="23">
                  <c:v>1280.5899999999999</c:v>
                </c:pt>
                <c:pt idx="24">
                  <c:v>1252.8</c:v>
                </c:pt>
                <c:pt idx="25">
                  <c:v>1224.77</c:v>
                </c:pt>
                <c:pt idx="26">
                  <c:v>1197.25</c:v>
                </c:pt>
                <c:pt idx="27">
                  <c:v>1169.93</c:v>
                </c:pt>
                <c:pt idx="28">
                  <c:v>1143.1500000000001</c:v>
                </c:pt>
                <c:pt idx="29">
                  <c:v>1117.33</c:v>
                </c:pt>
                <c:pt idx="30">
                  <c:v>1091.74</c:v>
                </c:pt>
                <c:pt idx="31">
                  <c:v>1067.24</c:v>
                </c:pt>
                <c:pt idx="32">
                  <c:v>1043.43</c:v>
                </c:pt>
                <c:pt idx="33">
                  <c:v>1020.46</c:v>
                </c:pt>
                <c:pt idx="34">
                  <c:v>997.75599999999997</c:v>
                </c:pt>
                <c:pt idx="35">
                  <c:v>975.83900000000006</c:v>
                </c:pt>
                <c:pt idx="36">
                  <c:v>954.62800000000004</c:v>
                </c:pt>
                <c:pt idx="37">
                  <c:v>933.68700000000001</c:v>
                </c:pt>
                <c:pt idx="38">
                  <c:v>913.53800000000001</c:v>
                </c:pt>
                <c:pt idx="39">
                  <c:v>893.428</c:v>
                </c:pt>
                <c:pt idx="40">
                  <c:v>873.44500000000005</c:v>
                </c:pt>
                <c:pt idx="41">
                  <c:v>853.72799999999995</c:v>
                </c:pt>
                <c:pt idx="42">
                  <c:v>834.51400000000001</c:v>
                </c:pt>
                <c:pt idx="43">
                  <c:v>815.32799999999997</c:v>
                </c:pt>
                <c:pt idx="44">
                  <c:v>796.02599999999995</c:v>
                </c:pt>
                <c:pt idx="45">
                  <c:v>776.92700000000002</c:v>
                </c:pt>
                <c:pt idx="46">
                  <c:v>757.54399999999998</c:v>
                </c:pt>
                <c:pt idx="47">
                  <c:v>738.49599999999998</c:v>
                </c:pt>
                <c:pt idx="48">
                  <c:v>719.45600000000002</c:v>
                </c:pt>
                <c:pt idx="49">
                  <c:v>700.31600000000003</c:v>
                </c:pt>
                <c:pt idx="50">
                  <c:v>681.15599999999995</c:v>
                </c:pt>
                <c:pt idx="51">
                  <c:v>662.18299999999999</c:v>
                </c:pt>
                <c:pt idx="52">
                  <c:v>643.23299999999995</c:v>
                </c:pt>
                <c:pt idx="53">
                  <c:v>624.62900000000002</c:v>
                </c:pt>
                <c:pt idx="54">
                  <c:v>606.06399999999996</c:v>
                </c:pt>
                <c:pt idx="55">
                  <c:v>587.61099999999999</c:v>
                </c:pt>
                <c:pt idx="56">
                  <c:v>569.20500000000004</c:v>
                </c:pt>
                <c:pt idx="57">
                  <c:v>551.44200000000001</c:v>
                </c:pt>
                <c:pt idx="58">
                  <c:v>533.80700000000002</c:v>
                </c:pt>
                <c:pt idx="59">
                  <c:v>516.54999999999995</c:v>
                </c:pt>
                <c:pt idx="60">
                  <c:v>499.70400000000001</c:v>
                </c:pt>
                <c:pt idx="61">
                  <c:v>483.21199999999999</c:v>
                </c:pt>
                <c:pt idx="62">
                  <c:v>466.95800000000003</c:v>
                </c:pt>
                <c:pt idx="63">
                  <c:v>451.37299999999999</c:v>
                </c:pt>
                <c:pt idx="64">
                  <c:v>436.02300000000002</c:v>
                </c:pt>
                <c:pt idx="65">
                  <c:v>420.94799999999998</c:v>
                </c:pt>
                <c:pt idx="66">
                  <c:v>406.18200000000002</c:v>
                </c:pt>
                <c:pt idx="67">
                  <c:v>391.75099999999998</c:v>
                </c:pt>
                <c:pt idx="68">
                  <c:v>377.44600000000003</c:v>
                </c:pt>
                <c:pt idx="69">
                  <c:v>363.69799999999998</c:v>
                </c:pt>
                <c:pt idx="70">
                  <c:v>350.23500000000001</c:v>
                </c:pt>
                <c:pt idx="71">
                  <c:v>337.10700000000003</c:v>
                </c:pt>
                <c:pt idx="72">
                  <c:v>324.54000000000002</c:v>
                </c:pt>
                <c:pt idx="73">
                  <c:v>312.57499999999999</c:v>
                </c:pt>
                <c:pt idx="74">
                  <c:v>301.07</c:v>
                </c:pt>
                <c:pt idx="75">
                  <c:v>290.02999999999997</c:v>
                </c:pt>
                <c:pt idx="76">
                  <c:v>279.58199999999999</c:v>
                </c:pt>
                <c:pt idx="77">
                  <c:v>269.54199999999997</c:v>
                </c:pt>
                <c:pt idx="78">
                  <c:v>259.80500000000001</c:v>
                </c:pt>
                <c:pt idx="79">
                  <c:v>250.607</c:v>
                </c:pt>
                <c:pt idx="80">
                  <c:v>241.70400000000001</c:v>
                </c:pt>
                <c:pt idx="81">
                  <c:v>233.03100000000001</c:v>
                </c:pt>
                <c:pt idx="82">
                  <c:v>224.673</c:v>
                </c:pt>
                <c:pt idx="83">
                  <c:v>216.76400000000001</c:v>
                </c:pt>
                <c:pt idx="84">
                  <c:v>208.96700000000001</c:v>
                </c:pt>
                <c:pt idx="85">
                  <c:v>201.38</c:v>
                </c:pt>
                <c:pt idx="86">
                  <c:v>194.43</c:v>
                </c:pt>
                <c:pt idx="87">
                  <c:v>187.48099999999999</c:v>
                </c:pt>
                <c:pt idx="88">
                  <c:v>180.94499999999999</c:v>
                </c:pt>
                <c:pt idx="89">
                  <c:v>174.62</c:v>
                </c:pt>
                <c:pt idx="90">
                  <c:v>168.482</c:v>
                </c:pt>
                <c:pt idx="91">
                  <c:v>162.55199999999999</c:v>
                </c:pt>
                <c:pt idx="92">
                  <c:v>156.97800000000001</c:v>
                </c:pt>
                <c:pt idx="93">
                  <c:v>151.55199999999999</c:v>
                </c:pt>
                <c:pt idx="94">
                  <c:v>146.16800000000001</c:v>
                </c:pt>
                <c:pt idx="95">
                  <c:v>141.09399999999999</c:v>
                </c:pt>
                <c:pt idx="96">
                  <c:v>136.14400000000001</c:v>
                </c:pt>
                <c:pt idx="97">
                  <c:v>131.45099999999999</c:v>
                </c:pt>
                <c:pt idx="98">
                  <c:v>127.029</c:v>
                </c:pt>
                <c:pt idx="99">
                  <c:v>122.65900000000001</c:v>
                </c:pt>
                <c:pt idx="100">
                  <c:v>118.327</c:v>
                </c:pt>
                <c:pt idx="101">
                  <c:v>114.21599999999999</c:v>
                </c:pt>
                <c:pt idx="102">
                  <c:v>110.22</c:v>
                </c:pt>
                <c:pt idx="103">
                  <c:v>106.371</c:v>
                </c:pt>
                <c:pt idx="104">
                  <c:v>102.59099999999999</c:v>
                </c:pt>
                <c:pt idx="105">
                  <c:v>98.8733</c:v>
                </c:pt>
                <c:pt idx="106">
                  <c:v>95.241600000000005</c:v>
                </c:pt>
                <c:pt idx="107">
                  <c:v>91.778400000000005</c:v>
                </c:pt>
                <c:pt idx="108">
                  <c:v>88.468599999999995</c:v>
                </c:pt>
                <c:pt idx="109">
                  <c:v>85.281199999999998</c:v>
                </c:pt>
                <c:pt idx="110">
                  <c:v>82.118099999999998</c:v>
                </c:pt>
                <c:pt idx="111">
                  <c:v>79.053100000000001</c:v>
                </c:pt>
                <c:pt idx="112">
                  <c:v>76.099800000000002</c:v>
                </c:pt>
                <c:pt idx="113">
                  <c:v>73.3249</c:v>
                </c:pt>
                <c:pt idx="114">
                  <c:v>70.5261</c:v>
                </c:pt>
                <c:pt idx="115">
                  <c:v>67.872900000000001</c:v>
                </c:pt>
                <c:pt idx="116">
                  <c:v>65.364199999999997</c:v>
                </c:pt>
                <c:pt idx="117">
                  <c:v>62.832599999999999</c:v>
                </c:pt>
                <c:pt idx="118">
                  <c:v>60.473500000000001</c:v>
                </c:pt>
                <c:pt idx="119">
                  <c:v>58.212699999999998</c:v>
                </c:pt>
                <c:pt idx="120">
                  <c:v>55.995899999999999</c:v>
                </c:pt>
                <c:pt idx="121">
                  <c:v>53.792999999999999</c:v>
                </c:pt>
                <c:pt idx="122">
                  <c:v>51.769500000000001</c:v>
                </c:pt>
                <c:pt idx="123">
                  <c:v>49.809600000000003</c:v>
                </c:pt>
                <c:pt idx="124">
                  <c:v>47.837699999999998</c:v>
                </c:pt>
                <c:pt idx="125">
                  <c:v>46.066899999999997</c:v>
                </c:pt>
                <c:pt idx="126">
                  <c:v>44.293900000000001</c:v>
                </c:pt>
                <c:pt idx="127">
                  <c:v>42.631399999999999</c:v>
                </c:pt>
                <c:pt idx="128">
                  <c:v>41.024700000000003</c:v>
                </c:pt>
                <c:pt idx="129">
                  <c:v>39.5366</c:v>
                </c:pt>
                <c:pt idx="130">
                  <c:v>38.034199999999998</c:v>
                </c:pt>
                <c:pt idx="131">
                  <c:v>36.582299999999996</c:v>
                </c:pt>
                <c:pt idx="132">
                  <c:v>35.253799999999998</c:v>
                </c:pt>
                <c:pt idx="133">
                  <c:v>33.888199999999998</c:v>
                </c:pt>
                <c:pt idx="134">
                  <c:v>32.660600000000002</c:v>
                </c:pt>
                <c:pt idx="135">
                  <c:v>31.374600000000001</c:v>
                </c:pt>
                <c:pt idx="136">
                  <c:v>30.188600000000001</c:v>
                </c:pt>
                <c:pt idx="137">
                  <c:v>29.0578</c:v>
                </c:pt>
                <c:pt idx="138">
                  <c:v>27.950199999999999</c:v>
                </c:pt>
                <c:pt idx="139">
                  <c:v>26.8934</c:v>
                </c:pt>
                <c:pt idx="140">
                  <c:v>25.846</c:v>
                </c:pt>
                <c:pt idx="141">
                  <c:v>24.857900000000001</c:v>
                </c:pt>
                <c:pt idx="142">
                  <c:v>23.882200000000001</c:v>
                </c:pt>
                <c:pt idx="143">
                  <c:v>23.0184</c:v>
                </c:pt>
                <c:pt idx="144">
                  <c:v>22.1525</c:v>
                </c:pt>
                <c:pt idx="145">
                  <c:v>21.3248</c:v>
                </c:pt>
                <c:pt idx="146">
                  <c:v>20.540600000000001</c:v>
                </c:pt>
                <c:pt idx="147">
                  <c:v>19.770099999999999</c:v>
                </c:pt>
                <c:pt idx="148">
                  <c:v>19.084800000000001</c:v>
                </c:pt>
                <c:pt idx="149">
                  <c:v>18.380199999999999</c:v>
                </c:pt>
                <c:pt idx="150">
                  <c:v>17.7363</c:v>
                </c:pt>
                <c:pt idx="151">
                  <c:v>17.0655</c:v>
                </c:pt>
                <c:pt idx="152">
                  <c:v>16.4438</c:v>
                </c:pt>
                <c:pt idx="153">
                  <c:v>15.864000000000001</c:v>
                </c:pt>
                <c:pt idx="154">
                  <c:v>15.299899999999999</c:v>
                </c:pt>
                <c:pt idx="155">
                  <c:v>14.751899999999999</c:v>
                </c:pt>
                <c:pt idx="156">
                  <c:v>14.198499999999999</c:v>
                </c:pt>
                <c:pt idx="157">
                  <c:v>13.6488</c:v>
                </c:pt>
                <c:pt idx="158">
                  <c:v>13.1381</c:v>
                </c:pt>
                <c:pt idx="159">
                  <c:v>12.6647</c:v>
                </c:pt>
                <c:pt idx="160">
                  <c:v>12.1897</c:v>
                </c:pt>
                <c:pt idx="161">
                  <c:v>11.743499999999999</c:v>
                </c:pt>
                <c:pt idx="162">
                  <c:v>11.3193</c:v>
                </c:pt>
                <c:pt idx="163">
                  <c:v>10.912800000000001</c:v>
                </c:pt>
                <c:pt idx="164">
                  <c:v>10.527799999999999</c:v>
                </c:pt>
                <c:pt idx="165">
                  <c:v>10.15</c:v>
                </c:pt>
                <c:pt idx="166">
                  <c:v>9.8033000000000001</c:v>
                </c:pt>
                <c:pt idx="167">
                  <c:v>9.4381000000000004</c:v>
                </c:pt>
                <c:pt idx="168">
                  <c:v>9.0994200000000003</c:v>
                </c:pt>
                <c:pt idx="169">
                  <c:v>8.7446099999999998</c:v>
                </c:pt>
                <c:pt idx="170">
                  <c:v>8.4175500000000003</c:v>
                </c:pt>
                <c:pt idx="171">
                  <c:v>8.0944000000000003</c:v>
                </c:pt>
                <c:pt idx="172">
                  <c:v>7.8018900000000002</c:v>
                </c:pt>
                <c:pt idx="173">
                  <c:v>7.5244999999999997</c:v>
                </c:pt>
                <c:pt idx="174">
                  <c:v>7.2386499999999998</c:v>
                </c:pt>
                <c:pt idx="175">
                  <c:v>6.9899199999999997</c:v>
                </c:pt>
                <c:pt idx="176">
                  <c:v>6.7465700000000002</c:v>
                </c:pt>
                <c:pt idx="177">
                  <c:v>6.5008299999999997</c:v>
                </c:pt>
                <c:pt idx="178">
                  <c:v>6.2810600000000001</c:v>
                </c:pt>
                <c:pt idx="179">
                  <c:v>6.0581899999999997</c:v>
                </c:pt>
                <c:pt idx="180">
                  <c:v>5.8513099999999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4FA8-4490-BA2A-EE966C19E5C9}"/>
            </c:ext>
          </c:extLst>
        </c:ser>
        <c:ser>
          <c:idx val="3"/>
          <c:order val="3"/>
          <c:tx>
            <c:v>Acetone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2nd Soak'!$AB$3:$AB$158</c:f>
              <c:numCache>
                <c:formatCode>General</c:formatCode>
                <c:ptCount val="156"/>
                <c:pt idx="0">
                  <c:v>545</c:v>
                </c:pt>
                <c:pt idx="1">
                  <c:v>546</c:v>
                </c:pt>
                <c:pt idx="2">
                  <c:v>547</c:v>
                </c:pt>
                <c:pt idx="3">
                  <c:v>548</c:v>
                </c:pt>
                <c:pt idx="4">
                  <c:v>549</c:v>
                </c:pt>
                <c:pt idx="5">
                  <c:v>550</c:v>
                </c:pt>
                <c:pt idx="6">
                  <c:v>551</c:v>
                </c:pt>
                <c:pt idx="7">
                  <c:v>552</c:v>
                </c:pt>
                <c:pt idx="8">
                  <c:v>553</c:v>
                </c:pt>
                <c:pt idx="9">
                  <c:v>554</c:v>
                </c:pt>
                <c:pt idx="10">
                  <c:v>555</c:v>
                </c:pt>
                <c:pt idx="11">
                  <c:v>556</c:v>
                </c:pt>
                <c:pt idx="12">
                  <c:v>557</c:v>
                </c:pt>
                <c:pt idx="13">
                  <c:v>558</c:v>
                </c:pt>
                <c:pt idx="14">
                  <c:v>559</c:v>
                </c:pt>
                <c:pt idx="15">
                  <c:v>560</c:v>
                </c:pt>
                <c:pt idx="16">
                  <c:v>561</c:v>
                </c:pt>
                <c:pt idx="17">
                  <c:v>562</c:v>
                </c:pt>
                <c:pt idx="18">
                  <c:v>563</c:v>
                </c:pt>
                <c:pt idx="19">
                  <c:v>564</c:v>
                </c:pt>
                <c:pt idx="20">
                  <c:v>565</c:v>
                </c:pt>
                <c:pt idx="21">
                  <c:v>566</c:v>
                </c:pt>
                <c:pt idx="22">
                  <c:v>567</c:v>
                </c:pt>
                <c:pt idx="23">
                  <c:v>568</c:v>
                </c:pt>
                <c:pt idx="24">
                  <c:v>569</c:v>
                </c:pt>
                <c:pt idx="25">
                  <c:v>570</c:v>
                </c:pt>
                <c:pt idx="26">
                  <c:v>571</c:v>
                </c:pt>
                <c:pt idx="27">
                  <c:v>572</c:v>
                </c:pt>
                <c:pt idx="28">
                  <c:v>573</c:v>
                </c:pt>
                <c:pt idx="29">
                  <c:v>574</c:v>
                </c:pt>
                <c:pt idx="30">
                  <c:v>575</c:v>
                </c:pt>
                <c:pt idx="31">
                  <c:v>576</c:v>
                </c:pt>
                <c:pt idx="32">
                  <c:v>577</c:v>
                </c:pt>
                <c:pt idx="33">
                  <c:v>578</c:v>
                </c:pt>
                <c:pt idx="34">
                  <c:v>579</c:v>
                </c:pt>
                <c:pt idx="35">
                  <c:v>580</c:v>
                </c:pt>
                <c:pt idx="36">
                  <c:v>581</c:v>
                </c:pt>
                <c:pt idx="37">
                  <c:v>582</c:v>
                </c:pt>
                <c:pt idx="38">
                  <c:v>583</c:v>
                </c:pt>
                <c:pt idx="39">
                  <c:v>584</c:v>
                </c:pt>
                <c:pt idx="40">
                  <c:v>585</c:v>
                </c:pt>
                <c:pt idx="41">
                  <c:v>586</c:v>
                </c:pt>
                <c:pt idx="42">
                  <c:v>587</c:v>
                </c:pt>
                <c:pt idx="43">
                  <c:v>588</c:v>
                </c:pt>
                <c:pt idx="44">
                  <c:v>589</c:v>
                </c:pt>
                <c:pt idx="45">
                  <c:v>590</c:v>
                </c:pt>
                <c:pt idx="46">
                  <c:v>591</c:v>
                </c:pt>
                <c:pt idx="47">
                  <c:v>592</c:v>
                </c:pt>
                <c:pt idx="48">
                  <c:v>593</c:v>
                </c:pt>
                <c:pt idx="49">
                  <c:v>594</c:v>
                </c:pt>
                <c:pt idx="50">
                  <c:v>595</c:v>
                </c:pt>
                <c:pt idx="51">
                  <c:v>596</c:v>
                </c:pt>
                <c:pt idx="52">
                  <c:v>597</c:v>
                </c:pt>
                <c:pt idx="53">
                  <c:v>598</c:v>
                </c:pt>
                <c:pt idx="54">
                  <c:v>599</c:v>
                </c:pt>
                <c:pt idx="55">
                  <c:v>600</c:v>
                </c:pt>
                <c:pt idx="56">
                  <c:v>601</c:v>
                </c:pt>
                <c:pt idx="57">
                  <c:v>602</c:v>
                </c:pt>
                <c:pt idx="58">
                  <c:v>603</c:v>
                </c:pt>
                <c:pt idx="59">
                  <c:v>604</c:v>
                </c:pt>
                <c:pt idx="60">
                  <c:v>605</c:v>
                </c:pt>
                <c:pt idx="61">
                  <c:v>606</c:v>
                </c:pt>
                <c:pt idx="62">
                  <c:v>607</c:v>
                </c:pt>
                <c:pt idx="63">
                  <c:v>608</c:v>
                </c:pt>
                <c:pt idx="64">
                  <c:v>609</c:v>
                </c:pt>
                <c:pt idx="65">
                  <c:v>610</c:v>
                </c:pt>
                <c:pt idx="66">
                  <c:v>611</c:v>
                </c:pt>
                <c:pt idx="67">
                  <c:v>612</c:v>
                </c:pt>
                <c:pt idx="68">
                  <c:v>613</c:v>
                </c:pt>
                <c:pt idx="69">
                  <c:v>614</c:v>
                </c:pt>
                <c:pt idx="70">
                  <c:v>615</c:v>
                </c:pt>
                <c:pt idx="71">
                  <c:v>616</c:v>
                </c:pt>
                <c:pt idx="72">
                  <c:v>617</c:v>
                </c:pt>
                <c:pt idx="73">
                  <c:v>618</c:v>
                </c:pt>
                <c:pt idx="74">
                  <c:v>619</c:v>
                </c:pt>
                <c:pt idx="75">
                  <c:v>620</c:v>
                </c:pt>
                <c:pt idx="76">
                  <c:v>621</c:v>
                </c:pt>
                <c:pt idx="77">
                  <c:v>622</c:v>
                </c:pt>
                <c:pt idx="78">
                  <c:v>623</c:v>
                </c:pt>
                <c:pt idx="79">
                  <c:v>624</c:v>
                </c:pt>
                <c:pt idx="80">
                  <c:v>625</c:v>
                </c:pt>
                <c:pt idx="81">
                  <c:v>626</c:v>
                </c:pt>
                <c:pt idx="82">
                  <c:v>627</c:v>
                </c:pt>
                <c:pt idx="83">
                  <c:v>628</c:v>
                </c:pt>
                <c:pt idx="84">
                  <c:v>629</c:v>
                </c:pt>
                <c:pt idx="85">
                  <c:v>630</c:v>
                </c:pt>
                <c:pt idx="86">
                  <c:v>631</c:v>
                </c:pt>
                <c:pt idx="87">
                  <c:v>632</c:v>
                </c:pt>
                <c:pt idx="88">
                  <c:v>633</c:v>
                </c:pt>
                <c:pt idx="89">
                  <c:v>634</c:v>
                </c:pt>
                <c:pt idx="90">
                  <c:v>635</c:v>
                </c:pt>
                <c:pt idx="91">
                  <c:v>636</c:v>
                </c:pt>
                <c:pt idx="92">
                  <c:v>637</c:v>
                </c:pt>
                <c:pt idx="93">
                  <c:v>638</c:v>
                </c:pt>
                <c:pt idx="94">
                  <c:v>639</c:v>
                </c:pt>
                <c:pt idx="95">
                  <c:v>640</c:v>
                </c:pt>
                <c:pt idx="96">
                  <c:v>641</c:v>
                </c:pt>
                <c:pt idx="97">
                  <c:v>642</c:v>
                </c:pt>
                <c:pt idx="98">
                  <c:v>643</c:v>
                </c:pt>
                <c:pt idx="99">
                  <c:v>644</c:v>
                </c:pt>
                <c:pt idx="100">
                  <c:v>645</c:v>
                </c:pt>
                <c:pt idx="101">
                  <c:v>646</c:v>
                </c:pt>
                <c:pt idx="102">
                  <c:v>647</c:v>
                </c:pt>
                <c:pt idx="103">
                  <c:v>648</c:v>
                </c:pt>
                <c:pt idx="104">
                  <c:v>649</c:v>
                </c:pt>
                <c:pt idx="105">
                  <c:v>650</c:v>
                </c:pt>
                <c:pt idx="106">
                  <c:v>651</c:v>
                </c:pt>
                <c:pt idx="107">
                  <c:v>652</c:v>
                </c:pt>
                <c:pt idx="108">
                  <c:v>653</c:v>
                </c:pt>
                <c:pt idx="109">
                  <c:v>654</c:v>
                </c:pt>
                <c:pt idx="110">
                  <c:v>655</c:v>
                </c:pt>
                <c:pt idx="111">
                  <c:v>656</c:v>
                </c:pt>
                <c:pt idx="112">
                  <c:v>657</c:v>
                </c:pt>
                <c:pt idx="113">
                  <c:v>658</c:v>
                </c:pt>
                <c:pt idx="114">
                  <c:v>659</c:v>
                </c:pt>
                <c:pt idx="115">
                  <c:v>660</c:v>
                </c:pt>
                <c:pt idx="116">
                  <c:v>661</c:v>
                </c:pt>
                <c:pt idx="117">
                  <c:v>662</c:v>
                </c:pt>
                <c:pt idx="118">
                  <c:v>663</c:v>
                </c:pt>
                <c:pt idx="119">
                  <c:v>664</c:v>
                </c:pt>
                <c:pt idx="120">
                  <c:v>665</c:v>
                </c:pt>
                <c:pt idx="121">
                  <c:v>666</c:v>
                </c:pt>
                <c:pt idx="122">
                  <c:v>667</c:v>
                </c:pt>
                <c:pt idx="123">
                  <c:v>668</c:v>
                </c:pt>
                <c:pt idx="124">
                  <c:v>669</c:v>
                </c:pt>
                <c:pt idx="125">
                  <c:v>670</c:v>
                </c:pt>
                <c:pt idx="126">
                  <c:v>671</c:v>
                </c:pt>
                <c:pt idx="127">
                  <c:v>672</c:v>
                </c:pt>
                <c:pt idx="128">
                  <c:v>673</c:v>
                </c:pt>
                <c:pt idx="129">
                  <c:v>674</c:v>
                </c:pt>
                <c:pt idx="130">
                  <c:v>675</c:v>
                </c:pt>
                <c:pt idx="131">
                  <c:v>676</c:v>
                </c:pt>
                <c:pt idx="132">
                  <c:v>677</c:v>
                </c:pt>
                <c:pt idx="133">
                  <c:v>678</c:v>
                </c:pt>
                <c:pt idx="134">
                  <c:v>679</c:v>
                </c:pt>
                <c:pt idx="135">
                  <c:v>680</c:v>
                </c:pt>
                <c:pt idx="136">
                  <c:v>681</c:v>
                </c:pt>
                <c:pt idx="137">
                  <c:v>682</c:v>
                </c:pt>
                <c:pt idx="138">
                  <c:v>683</c:v>
                </c:pt>
                <c:pt idx="139">
                  <c:v>684</c:v>
                </c:pt>
                <c:pt idx="140">
                  <c:v>685</c:v>
                </c:pt>
                <c:pt idx="141">
                  <c:v>686</c:v>
                </c:pt>
                <c:pt idx="142">
                  <c:v>687</c:v>
                </c:pt>
                <c:pt idx="143">
                  <c:v>688</c:v>
                </c:pt>
                <c:pt idx="144">
                  <c:v>689</c:v>
                </c:pt>
                <c:pt idx="145">
                  <c:v>690</c:v>
                </c:pt>
                <c:pt idx="146">
                  <c:v>691</c:v>
                </c:pt>
                <c:pt idx="147">
                  <c:v>692</c:v>
                </c:pt>
                <c:pt idx="148">
                  <c:v>693</c:v>
                </c:pt>
                <c:pt idx="149">
                  <c:v>694</c:v>
                </c:pt>
                <c:pt idx="150">
                  <c:v>695</c:v>
                </c:pt>
                <c:pt idx="151">
                  <c:v>696</c:v>
                </c:pt>
                <c:pt idx="152">
                  <c:v>697</c:v>
                </c:pt>
                <c:pt idx="153">
                  <c:v>698</c:v>
                </c:pt>
                <c:pt idx="154">
                  <c:v>699</c:v>
                </c:pt>
                <c:pt idx="155">
                  <c:v>700</c:v>
                </c:pt>
              </c:numCache>
            </c:numRef>
          </c:xVal>
          <c:yVal>
            <c:numRef>
              <c:f>'2nd Soak'!$AC$2:$AC$158</c:f>
              <c:numCache>
                <c:formatCode>General</c:formatCode>
                <c:ptCount val="157"/>
                <c:pt idx="1">
                  <c:v>387.03100000000001</c:v>
                </c:pt>
                <c:pt idx="2">
                  <c:v>398.18400000000003</c:v>
                </c:pt>
                <c:pt idx="3">
                  <c:v>409.03800000000001</c:v>
                </c:pt>
                <c:pt idx="4">
                  <c:v>418.58100000000002</c:v>
                </c:pt>
                <c:pt idx="5">
                  <c:v>427.10599999999999</c:v>
                </c:pt>
                <c:pt idx="6">
                  <c:v>434.572</c:v>
                </c:pt>
                <c:pt idx="7">
                  <c:v>440.87200000000001</c:v>
                </c:pt>
                <c:pt idx="8">
                  <c:v>445.82400000000001</c:v>
                </c:pt>
                <c:pt idx="9">
                  <c:v>449.77499999999998</c:v>
                </c:pt>
                <c:pt idx="10">
                  <c:v>452.68</c:v>
                </c:pt>
                <c:pt idx="11">
                  <c:v>454.48200000000003</c:v>
                </c:pt>
                <c:pt idx="12">
                  <c:v>455.33199999999999</c:v>
                </c:pt>
                <c:pt idx="13">
                  <c:v>455.21800000000002</c:v>
                </c:pt>
                <c:pt idx="14">
                  <c:v>454.26100000000002</c:v>
                </c:pt>
                <c:pt idx="15">
                  <c:v>452.476</c:v>
                </c:pt>
                <c:pt idx="16">
                  <c:v>449.84699999999998</c:v>
                </c:pt>
                <c:pt idx="17">
                  <c:v>446.529</c:v>
                </c:pt>
                <c:pt idx="18">
                  <c:v>442.548</c:v>
                </c:pt>
                <c:pt idx="19">
                  <c:v>437.99200000000002</c:v>
                </c:pt>
                <c:pt idx="20">
                  <c:v>432.84199999999998</c:v>
                </c:pt>
                <c:pt idx="21">
                  <c:v>427.279</c:v>
                </c:pt>
                <c:pt idx="22">
                  <c:v>421.10700000000003</c:v>
                </c:pt>
                <c:pt idx="23">
                  <c:v>414.53199999999998</c:v>
                </c:pt>
                <c:pt idx="24">
                  <c:v>407.714</c:v>
                </c:pt>
                <c:pt idx="25">
                  <c:v>400.58</c:v>
                </c:pt>
                <c:pt idx="26">
                  <c:v>393.21800000000002</c:v>
                </c:pt>
                <c:pt idx="27">
                  <c:v>385.71899999999999</c:v>
                </c:pt>
                <c:pt idx="28">
                  <c:v>378.09</c:v>
                </c:pt>
                <c:pt idx="29">
                  <c:v>370.392</c:v>
                </c:pt>
                <c:pt idx="30">
                  <c:v>362.63600000000002</c:v>
                </c:pt>
                <c:pt idx="31">
                  <c:v>354.91800000000001</c:v>
                </c:pt>
                <c:pt idx="32">
                  <c:v>347.09199999999998</c:v>
                </c:pt>
                <c:pt idx="33">
                  <c:v>339.29500000000002</c:v>
                </c:pt>
                <c:pt idx="34">
                  <c:v>331.71199999999999</c:v>
                </c:pt>
                <c:pt idx="35">
                  <c:v>324.024</c:v>
                </c:pt>
                <c:pt idx="36">
                  <c:v>316.375</c:v>
                </c:pt>
                <c:pt idx="37">
                  <c:v>308.98399999999998</c:v>
                </c:pt>
                <c:pt idx="38">
                  <c:v>301.827</c:v>
                </c:pt>
                <c:pt idx="39">
                  <c:v>294.57100000000003</c:v>
                </c:pt>
                <c:pt idx="40">
                  <c:v>287.53899999999999</c:v>
                </c:pt>
                <c:pt idx="41">
                  <c:v>280.68</c:v>
                </c:pt>
                <c:pt idx="42">
                  <c:v>273.91300000000001</c:v>
                </c:pt>
                <c:pt idx="43">
                  <c:v>267.11200000000002</c:v>
                </c:pt>
                <c:pt idx="44">
                  <c:v>260.68400000000003</c:v>
                </c:pt>
                <c:pt idx="45">
                  <c:v>254.28800000000001</c:v>
                </c:pt>
                <c:pt idx="46">
                  <c:v>247.87100000000001</c:v>
                </c:pt>
                <c:pt idx="47">
                  <c:v>241.78200000000001</c:v>
                </c:pt>
                <c:pt idx="48">
                  <c:v>235.667</c:v>
                </c:pt>
                <c:pt idx="49">
                  <c:v>229.709</c:v>
                </c:pt>
                <c:pt idx="50">
                  <c:v>223.922</c:v>
                </c:pt>
                <c:pt idx="51">
                  <c:v>218.29</c:v>
                </c:pt>
                <c:pt idx="52">
                  <c:v>212.80199999999999</c:v>
                </c:pt>
                <c:pt idx="53">
                  <c:v>207.34800000000001</c:v>
                </c:pt>
                <c:pt idx="54">
                  <c:v>202.036</c:v>
                </c:pt>
                <c:pt idx="55">
                  <c:v>196.917</c:v>
                </c:pt>
                <c:pt idx="56">
                  <c:v>191.81100000000001</c:v>
                </c:pt>
                <c:pt idx="57">
                  <c:v>186.83</c:v>
                </c:pt>
                <c:pt idx="58">
                  <c:v>181.965</c:v>
                </c:pt>
                <c:pt idx="59">
                  <c:v>177.07900000000001</c:v>
                </c:pt>
                <c:pt idx="60">
                  <c:v>172.24100000000001</c:v>
                </c:pt>
                <c:pt idx="61">
                  <c:v>167.72800000000001</c:v>
                </c:pt>
                <c:pt idx="62">
                  <c:v>163.239</c:v>
                </c:pt>
                <c:pt idx="63">
                  <c:v>158.76900000000001</c:v>
                </c:pt>
                <c:pt idx="64">
                  <c:v>154.416</c:v>
                </c:pt>
                <c:pt idx="65">
                  <c:v>150.006</c:v>
                </c:pt>
                <c:pt idx="66">
                  <c:v>145.708</c:v>
                </c:pt>
                <c:pt idx="67">
                  <c:v>141.56</c:v>
                </c:pt>
                <c:pt idx="68">
                  <c:v>137.53100000000001</c:v>
                </c:pt>
                <c:pt idx="69">
                  <c:v>133.38300000000001</c:v>
                </c:pt>
                <c:pt idx="70">
                  <c:v>129.50299999999999</c:v>
                </c:pt>
                <c:pt idx="71">
                  <c:v>125.73099999999999</c:v>
                </c:pt>
                <c:pt idx="72">
                  <c:v>122.004</c:v>
                </c:pt>
                <c:pt idx="73">
                  <c:v>118.43</c:v>
                </c:pt>
                <c:pt idx="74">
                  <c:v>115.053</c:v>
                </c:pt>
                <c:pt idx="75">
                  <c:v>111.849</c:v>
                </c:pt>
                <c:pt idx="76">
                  <c:v>108.67400000000001</c:v>
                </c:pt>
                <c:pt idx="77">
                  <c:v>105.642</c:v>
                </c:pt>
                <c:pt idx="78">
                  <c:v>102.56100000000001</c:v>
                </c:pt>
                <c:pt idx="79">
                  <c:v>99.568200000000004</c:v>
                </c:pt>
                <c:pt idx="80">
                  <c:v>96.662599999999998</c:v>
                </c:pt>
                <c:pt idx="81">
                  <c:v>93.761700000000005</c:v>
                </c:pt>
                <c:pt idx="82">
                  <c:v>90.8279</c:v>
                </c:pt>
                <c:pt idx="83">
                  <c:v>87.7744</c:v>
                </c:pt>
                <c:pt idx="84">
                  <c:v>84.792299999999997</c:v>
                </c:pt>
                <c:pt idx="85">
                  <c:v>81.847200000000001</c:v>
                </c:pt>
                <c:pt idx="86">
                  <c:v>78.926500000000004</c:v>
                </c:pt>
                <c:pt idx="87">
                  <c:v>76.105599999999995</c:v>
                </c:pt>
                <c:pt idx="88">
                  <c:v>73.384</c:v>
                </c:pt>
                <c:pt idx="89">
                  <c:v>70.682500000000005</c:v>
                </c:pt>
                <c:pt idx="90">
                  <c:v>68.1768</c:v>
                </c:pt>
                <c:pt idx="91">
                  <c:v>65.764600000000002</c:v>
                </c:pt>
                <c:pt idx="92">
                  <c:v>63.472499999999997</c:v>
                </c:pt>
                <c:pt idx="93">
                  <c:v>61.236400000000003</c:v>
                </c:pt>
                <c:pt idx="94">
                  <c:v>59.116900000000001</c:v>
                </c:pt>
                <c:pt idx="95">
                  <c:v>56.978700000000003</c:v>
                </c:pt>
                <c:pt idx="96">
                  <c:v>55.003300000000003</c:v>
                </c:pt>
                <c:pt idx="97">
                  <c:v>53.099400000000003</c:v>
                </c:pt>
                <c:pt idx="98">
                  <c:v>51.263199999999998</c:v>
                </c:pt>
                <c:pt idx="99">
                  <c:v>49.4666</c:v>
                </c:pt>
                <c:pt idx="100">
                  <c:v>47.678800000000003</c:v>
                </c:pt>
                <c:pt idx="101">
                  <c:v>46.0212</c:v>
                </c:pt>
                <c:pt idx="102">
                  <c:v>44.424399999999999</c:v>
                </c:pt>
                <c:pt idx="103">
                  <c:v>42.859900000000003</c:v>
                </c:pt>
                <c:pt idx="104">
                  <c:v>41.340600000000002</c:v>
                </c:pt>
                <c:pt idx="105">
                  <c:v>39.9101</c:v>
                </c:pt>
                <c:pt idx="106">
                  <c:v>38.430900000000001</c:v>
                </c:pt>
                <c:pt idx="107">
                  <c:v>37.091700000000003</c:v>
                </c:pt>
                <c:pt idx="108">
                  <c:v>35.801699999999997</c:v>
                </c:pt>
                <c:pt idx="109">
                  <c:v>34.543399999999998</c:v>
                </c:pt>
                <c:pt idx="110">
                  <c:v>33.3645</c:v>
                </c:pt>
                <c:pt idx="111">
                  <c:v>32.226700000000001</c:v>
                </c:pt>
                <c:pt idx="112">
                  <c:v>31.0806</c:v>
                </c:pt>
                <c:pt idx="113">
                  <c:v>29.954799999999999</c:v>
                </c:pt>
                <c:pt idx="114">
                  <c:v>28.889700000000001</c:v>
                </c:pt>
                <c:pt idx="115">
                  <c:v>27.8416</c:v>
                </c:pt>
                <c:pt idx="116">
                  <c:v>26.841899999999999</c:v>
                </c:pt>
                <c:pt idx="117">
                  <c:v>25.885899999999999</c:v>
                </c:pt>
                <c:pt idx="118">
                  <c:v>24.962700000000002</c:v>
                </c:pt>
                <c:pt idx="119">
                  <c:v>24.047799999999999</c:v>
                </c:pt>
                <c:pt idx="120">
                  <c:v>23.1919</c:v>
                </c:pt>
                <c:pt idx="121">
                  <c:v>22.3748</c:v>
                </c:pt>
                <c:pt idx="122">
                  <c:v>21.609100000000002</c:v>
                </c:pt>
                <c:pt idx="123">
                  <c:v>20.845300000000002</c:v>
                </c:pt>
                <c:pt idx="124">
                  <c:v>20.097899999999999</c:v>
                </c:pt>
                <c:pt idx="125">
                  <c:v>19.377300000000002</c:v>
                </c:pt>
                <c:pt idx="126">
                  <c:v>18.682200000000002</c:v>
                </c:pt>
                <c:pt idx="127">
                  <c:v>18.031500000000001</c:v>
                </c:pt>
                <c:pt idx="128">
                  <c:v>17.426300000000001</c:v>
                </c:pt>
                <c:pt idx="129">
                  <c:v>16.8217</c:v>
                </c:pt>
                <c:pt idx="130">
                  <c:v>16.252800000000001</c:v>
                </c:pt>
                <c:pt idx="131">
                  <c:v>15.6906</c:v>
                </c:pt>
                <c:pt idx="132">
                  <c:v>15.1477</c:v>
                </c:pt>
                <c:pt idx="133">
                  <c:v>14.608000000000001</c:v>
                </c:pt>
                <c:pt idx="134">
                  <c:v>14.1257</c:v>
                </c:pt>
                <c:pt idx="135">
                  <c:v>13.6204</c:v>
                </c:pt>
                <c:pt idx="136">
                  <c:v>13.1341</c:v>
                </c:pt>
                <c:pt idx="137">
                  <c:v>12.677199999999999</c:v>
                </c:pt>
                <c:pt idx="138">
                  <c:v>12.223699999999999</c:v>
                </c:pt>
                <c:pt idx="139">
                  <c:v>11.77</c:v>
                </c:pt>
                <c:pt idx="140">
                  <c:v>11.346500000000001</c:v>
                </c:pt>
                <c:pt idx="141">
                  <c:v>10.935600000000001</c:v>
                </c:pt>
                <c:pt idx="142">
                  <c:v>10.5329</c:v>
                </c:pt>
                <c:pt idx="143">
                  <c:v>10.157299999999999</c:v>
                </c:pt>
                <c:pt idx="144">
                  <c:v>9.7986599999999999</c:v>
                </c:pt>
                <c:pt idx="145">
                  <c:v>9.4625800000000009</c:v>
                </c:pt>
                <c:pt idx="146">
                  <c:v>9.1302900000000005</c:v>
                </c:pt>
                <c:pt idx="147">
                  <c:v>8.7854399999999995</c:v>
                </c:pt>
                <c:pt idx="148">
                  <c:v>8.4695999999999998</c:v>
                </c:pt>
                <c:pt idx="149">
                  <c:v>8.1779100000000007</c:v>
                </c:pt>
                <c:pt idx="150">
                  <c:v>7.8642099999999999</c:v>
                </c:pt>
                <c:pt idx="151">
                  <c:v>7.5714100000000002</c:v>
                </c:pt>
                <c:pt idx="152">
                  <c:v>7.2777599999999998</c:v>
                </c:pt>
                <c:pt idx="153">
                  <c:v>6.9988999999999999</c:v>
                </c:pt>
                <c:pt idx="154">
                  <c:v>6.7521599999999999</c:v>
                </c:pt>
                <c:pt idx="155">
                  <c:v>6.5197500000000002</c:v>
                </c:pt>
                <c:pt idx="156">
                  <c:v>6.3121299999999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4FA8-4490-BA2A-EE966C19E5C9}"/>
            </c:ext>
          </c:extLst>
        </c:ser>
        <c:ser>
          <c:idx val="4"/>
          <c:order val="4"/>
          <c:tx>
            <c:v>Acetonitril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2nd Soak'!$AH$3:$AH$163</c:f>
              <c:numCache>
                <c:formatCode>General</c:formatCode>
                <c:ptCount val="161"/>
                <c:pt idx="0">
                  <c:v>540</c:v>
                </c:pt>
                <c:pt idx="1">
                  <c:v>541</c:v>
                </c:pt>
                <c:pt idx="2">
                  <c:v>542</c:v>
                </c:pt>
                <c:pt idx="3">
                  <c:v>543</c:v>
                </c:pt>
                <c:pt idx="4">
                  <c:v>544</c:v>
                </c:pt>
                <c:pt idx="5">
                  <c:v>545</c:v>
                </c:pt>
                <c:pt idx="6">
                  <c:v>546</c:v>
                </c:pt>
                <c:pt idx="7">
                  <c:v>547</c:v>
                </c:pt>
                <c:pt idx="8">
                  <c:v>548</c:v>
                </c:pt>
                <c:pt idx="9">
                  <c:v>549</c:v>
                </c:pt>
                <c:pt idx="10">
                  <c:v>550</c:v>
                </c:pt>
                <c:pt idx="11">
                  <c:v>551</c:v>
                </c:pt>
                <c:pt idx="12">
                  <c:v>552</c:v>
                </c:pt>
                <c:pt idx="13">
                  <c:v>553</c:v>
                </c:pt>
                <c:pt idx="14">
                  <c:v>554</c:v>
                </c:pt>
                <c:pt idx="15">
                  <c:v>555</c:v>
                </c:pt>
                <c:pt idx="16">
                  <c:v>556</c:v>
                </c:pt>
                <c:pt idx="17">
                  <c:v>557</c:v>
                </c:pt>
                <c:pt idx="18">
                  <c:v>558</c:v>
                </c:pt>
                <c:pt idx="19">
                  <c:v>559</c:v>
                </c:pt>
                <c:pt idx="20">
                  <c:v>560</c:v>
                </c:pt>
                <c:pt idx="21">
                  <c:v>561</c:v>
                </c:pt>
                <c:pt idx="22">
                  <c:v>562</c:v>
                </c:pt>
                <c:pt idx="23">
                  <c:v>563</c:v>
                </c:pt>
                <c:pt idx="24">
                  <c:v>564</c:v>
                </c:pt>
                <c:pt idx="25">
                  <c:v>565</c:v>
                </c:pt>
                <c:pt idx="26">
                  <c:v>566</c:v>
                </c:pt>
                <c:pt idx="27">
                  <c:v>567</c:v>
                </c:pt>
                <c:pt idx="28">
                  <c:v>568</c:v>
                </c:pt>
                <c:pt idx="29">
                  <c:v>569</c:v>
                </c:pt>
                <c:pt idx="30">
                  <c:v>570</c:v>
                </c:pt>
                <c:pt idx="31">
                  <c:v>571</c:v>
                </c:pt>
                <c:pt idx="32">
                  <c:v>572</c:v>
                </c:pt>
                <c:pt idx="33">
                  <c:v>573</c:v>
                </c:pt>
                <c:pt idx="34">
                  <c:v>574</c:v>
                </c:pt>
                <c:pt idx="35">
                  <c:v>575</c:v>
                </c:pt>
                <c:pt idx="36">
                  <c:v>576</c:v>
                </c:pt>
                <c:pt idx="37">
                  <c:v>577</c:v>
                </c:pt>
                <c:pt idx="38">
                  <c:v>578</c:v>
                </c:pt>
                <c:pt idx="39">
                  <c:v>579</c:v>
                </c:pt>
                <c:pt idx="40">
                  <c:v>580</c:v>
                </c:pt>
                <c:pt idx="41">
                  <c:v>581</c:v>
                </c:pt>
                <c:pt idx="42">
                  <c:v>582</c:v>
                </c:pt>
                <c:pt idx="43">
                  <c:v>583</c:v>
                </c:pt>
                <c:pt idx="44">
                  <c:v>584</c:v>
                </c:pt>
                <c:pt idx="45">
                  <c:v>585</c:v>
                </c:pt>
                <c:pt idx="46">
                  <c:v>586</c:v>
                </c:pt>
                <c:pt idx="47">
                  <c:v>587</c:v>
                </c:pt>
                <c:pt idx="48">
                  <c:v>588</c:v>
                </c:pt>
                <c:pt idx="49">
                  <c:v>589</c:v>
                </c:pt>
                <c:pt idx="50">
                  <c:v>590</c:v>
                </c:pt>
                <c:pt idx="51">
                  <c:v>591</c:v>
                </c:pt>
                <c:pt idx="52">
                  <c:v>592</c:v>
                </c:pt>
                <c:pt idx="53">
                  <c:v>593</c:v>
                </c:pt>
                <c:pt idx="54">
                  <c:v>594</c:v>
                </c:pt>
                <c:pt idx="55">
                  <c:v>595</c:v>
                </c:pt>
                <c:pt idx="56">
                  <c:v>596</c:v>
                </c:pt>
                <c:pt idx="57">
                  <c:v>597</c:v>
                </c:pt>
                <c:pt idx="58">
                  <c:v>598</c:v>
                </c:pt>
                <c:pt idx="59">
                  <c:v>599</c:v>
                </c:pt>
                <c:pt idx="60">
                  <c:v>600</c:v>
                </c:pt>
                <c:pt idx="61">
                  <c:v>601</c:v>
                </c:pt>
                <c:pt idx="62">
                  <c:v>602</c:v>
                </c:pt>
                <c:pt idx="63">
                  <c:v>603</c:v>
                </c:pt>
                <c:pt idx="64">
                  <c:v>604</c:v>
                </c:pt>
                <c:pt idx="65">
                  <c:v>605</c:v>
                </c:pt>
                <c:pt idx="66">
                  <c:v>606</c:v>
                </c:pt>
                <c:pt idx="67">
                  <c:v>607</c:v>
                </c:pt>
                <c:pt idx="68">
                  <c:v>608</c:v>
                </c:pt>
                <c:pt idx="69">
                  <c:v>609</c:v>
                </c:pt>
                <c:pt idx="70">
                  <c:v>610</c:v>
                </c:pt>
                <c:pt idx="71">
                  <c:v>611</c:v>
                </c:pt>
                <c:pt idx="72">
                  <c:v>612</c:v>
                </c:pt>
                <c:pt idx="73">
                  <c:v>613</c:v>
                </c:pt>
                <c:pt idx="74">
                  <c:v>614</c:v>
                </c:pt>
                <c:pt idx="75">
                  <c:v>615</c:v>
                </c:pt>
                <c:pt idx="76">
                  <c:v>616</c:v>
                </c:pt>
                <c:pt idx="77">
                  <c:v>617</c:v>
                </c:pt>
                <c:pt idx="78">
                  <c:v>618</c:v>
                </c:pt>
                <c:pt idx="79">
                  <c:v>619</c:v>
                </c:pt>
                <c:pt idx="80">
                  <c:v>620</c:v>
                </c:pt>
                <c:pt idx="81">
                  <c:v>621</c:v>
                </c:pt>
                <c:pt idx="82">
                  <c:v>622</c:v>
                </c:pt>
                <c:pt idx="83">
                  <c:v>623</c:v>
                </c:pt>
                <c:pt idx="84">
                  <c:v>624</c:v>
                </c:pt>
                <c:pt idx="85">
                  <c:v>625</c:v>
                </c:pt>
                <c:pt idx="86">
                  <c:v>626</c:v>
                </c:pt>
                <c:pt idx="87">
                  <c:v>627</c:v>
                </c:pt>
                <c:pt idx="88">
                  <c:v>628</c:v>
                </c:pt>
                <c:pt idx="89">
                  <c:v>629</c:v>
                </c:pt>
                <c:pt idx="90">
                  <c:v>630</c:v>
                </c:pt>
                <c:pt idx="91">
                  <c:v>631</c:v>
                </c:pt>
                <c:pt idx="92">
                  <c:v>632</c:v>
                </c:pt>
                <c:pt idx="93">
                  <c:v>633</c:v>
                </c:pt>
                <c:pt idx="94">
                  <c:v>634</c:v>
                </c:pt>
                <c:pt idx="95">
                  <c:v>635</c:v>
                </c:pt>
                <c:pt idx="96">
                  <c:v>636</c:v>
                </c:pt>
                <c:pt idx="97">
                  <c:v>637</c:v>
                </c:pt>
                <c:pt idx="98">
                  <c:v>638</c:v>
                </c:pt>
                <c:pt idx="99">
                  <c:v>639</c:v>
                </c:pt>
                <c:pt idx="100">
                  <c:v>640</c:v>
                </c:pt>
                <c:pt idx="101">
                  <c:v>641</c:v>
                </c:pt>
                <c:pt idx="102">
                  <c:v>642</c:v>
                </c:pt>
                <c:pt idx="103">
                  <c:v>643</c:v>
                </c:pt>
                <c:pt idx="104">
                  <c:v>644</c:v>
                </c:pt>
                <c:pt idx="105">
                  <c:v>645</c:v>
                </c:pt>
                <c:pt idx="106">
                  <c:v>646</c:v>
                </c:pt>
                <c:pt idx="107">
                  <c:v>647</c:v>
                </c:pt>
                <c:pt idx="108">
                  <c:v>648</c:v>
                </c:pt>
                <c:pt idx="109">
                  <c:v>649</c:v>
                </c:pt>
                <c:pt idx="110">
                  <c:v>650</c:v>
                </c:pt>
                <c:pt idx="111">
                  <c:v>651</c:v>
                </c:pt>
                <c:pt idx="112">
                  <c:v>652</c:v>
                </c:pt>
                <c:pt idx="113">
                  <c:v>653</c:v>
                </c:pt>
                <c:pt idx="114">
                  <c:v>654</c:v>
                </c:pt>
                <c:pt idx="115">
                  <c:v>655</c:v>
                </c:pt>
                <c:pt idx="116">
                  <c:v>656</c:v>
                </c:pt>
                <c:pt idx="117">
                  <c:v>657</c:v>
                </c:pt>
                <c:pt idx="118">
                  <c:v>658</c:v>
                </c:pt>
                <c:pt idx="119">
                  <c:v>659</c:v>
                </c:pt>
                <c:pt idx="120">
                  <c:v>660</c:v>
                </c:pt>
                <c:pt idx="121">
                  <c:v>661</c:v>
                </c:pt>
                <c:pt idx="122">
                  <c:v>662</c:v>
                </c:pt>
                <c:pt idx="123">
                  <c:v>663</c:v>
                </c:pt>
                <c:pt idx="124">
                  <c:v>664</c:v>
                </c:pt>
                <c:pt idx="125">
                  <c:v>665</c:v>
                </c:pt>
                <c:pt idx="126">
                  <c:v>666</c:v>
                </c:pt>
                <c:pt idx="127">
                  <c:v>667</c:v>
                </c:pt>
                <c:pt idx="128">
                  <c:v>668</c:v>
                </c:pt>
                <c:pt idx="129">
                  <c:v>669</c:v>
                </c:pt>
                <c:pt idx="130">
                  <c:v>670</c:v>
                </c:pt>
                <c:pt idx="131">
                  <c:v>671</c:v>
                </c:pt>
                <c:pt idx="132">
                  <c:v>672</c:v>
                </c:pt>
                <c:pt idx="133">
                  <c:v>673</c:v>
                </c:pt>
                <c:pt idx="134">
                  <c:v>674</c:v>
                </c:pt>
                <c:pt idx="135">
                  <c:v>675</c:v>
                </c:pt>
                <c:pt idx="136">
                  <c:v>676</c:v>
                </c:pt>
                <c:pt idx="137">
                  <c:v>677</c:v>
                </c:pt>
                <c:pt idx="138">
                  <c:v>678</c:v>
                </c:pt>
                <c:pt idx="139">
                  <c:v>679</c:v>
                </c:pt>
                <c:pt idx="140">
                  <c:v>680</c:v>
                </c:pt>
                <c:pt idx="141">
                  <c:v>681</c:v>
                </c:pt>
                <c:pt idx="142">
                  <c:v>682</c:v>
                </c:pt>
                <c:pt idx="143">
                  <c:v>683</c:v>
                </c:pt>
                <c:pt idx="144">
                  <c:v>684</c:v>
                </c:pt>
                <c:pt idx="145">
                  <c:v>685</c:v>
                </c:pt>
                <c:pt idx="146">
                  <c:v>686</c:v>
                </c:pt>
                <c:pt idx="147">
                  <c:v>687</c:v>
                </c:pt>
                <c:pt idx="148">
                  <c:v>688</c:v>
                </c:pt>
                <c:pt idx="149">
                  <c:v>689</c:v>
                </c:pt>
                <c:pt idx="150">
                  <c:v>690</c:v>
                </c:pt>
                <c:pt idx="151">
                  <c:v>691</c:v>
                </c:pt>
                <c:pt idx="152">
                  <c:v>692</c:v>
                </c:pt>
                <c:pt idx="153">
                  <c:v>693</c:v>
                </c:pt>
                <c:pt idx="154">
                  <c:v>694</c:v>
                </c:pt>
                <c:pt idx="155">
                  <c:v>695</c:v>
                </c:pt>
                <c:pt idx="156">
                  <c:v>696</c:v>
                </c:pt>
                <c:pt idx="157">
                  <c:v>697</c:v>
                </c:pt>
                <c:pt idx="158">
                  <c:v>698</c:v>
                </c:pt>
                <c:pt idx="159">
                  <c:v>699</c:v>
                </c:pt>
                <c:pt idx="160">
                  <c:v>700</c:v>
                </c:pt>
              </c:numCache>
            </c:numRef>
          </c:xVal>
          <c:yVal>
            <c:numRef>
              <c:f>'2nd Soak'!$AI$3:$AI$163</c:f>
              <c:numCache>
                <c:formatCode>General</c:formatCode>
                <c:ptCount val="161"/>
                <c:pt idx="0">
                  <c:v>491.322</c:v>
                </c:pt>
                <c:pt idx="1">
                  <c:v>510.82600000000002</c:v>
                </c:pt>
                <c:pt idx="2">
                  <c:v>528.88099999999997</c:v>
                </c:pt>
                <c:pt idx="3">
                  <c:v>545.18700000000001</c:v>
                </c:pt>
                <c:pt idx="4">
                  <c:v>559.38599999999997</c:v>
                </c:pt>
                <c:pt idx="5">
                  <c:v>571.73599999999999</c:v>
                </c:pt>
                <c:pt idx="6">
                  <c:v>582.42100000000005</c:v>
                </c:pt>
                <c:pt idx="7">
                  <c:v>591.14400000000001</c:v>
                </c:pt>
                <c:pt idx="8">
                  <c:v>598.02499999999998</c:v>
                </c:pt>
                <c:pt idx="9">
                  <c:v>603.35500000000002</c:v>
                </c:pt>
                <c:pt idx="10">
                  <c:v>606.72799999999995</c:v>
                </c:pt>
                <c:pt idx="11">
                  <c:v>608.45299999999997</c:v>
                </c:pt>
                <c:pt idx="12">
                  <c:v>608.84</c:v>
                </c:pt>
                <c:pt idx="13">
                  <c:v>607.73800000000006</c:v>
                </c:pt>
                <c:pt idx="14">
                  <c:v>605.19799999999998</c:v>
                </c:pt>
                <c:pt idx="15">
                  <c:v>601.41999999999996</c:v>
                </c:pt>
                <c:pt idx="16">
                  <c:v>596.54100000000005</c:v>
                </c:pt>
                <c:pt idx="17">
                  <c:v>590.23299999999995</c:v>
                </c:pt>
                <c:pt idx="18">
                  <c:v>583.00699999999995</c:v>
                </c:pt>
                <c:pt idx="19">
                  <c:v>574.952</c:v>
                </c:pt>
                <c:pt idx="20">
                  <c:v>566.274</c:v>
                </c:pt>
                <c:pt idx="21">
                  <c:v>556.84900000000005</c:v>
                </c:pt>
                <c:pt idx="22">
                  <c:v>546.98599999999999</c:v>
                </c:pt>
                <c:pt idx="23">
                  <c:v>536.32899999999995</c:v>
                </c:pt>
                <c:pt idx="24">
                  <c:v>525.37199999999996</c:v>
                </c:pt>
                <c:pt idx="25">
                  <c:v>514.178</c:v>
                </c:pt>
                <c:pt idx="26">
                  <c:v>502.92399999999998</c:v>
                </c:pt>
                <c:pt idx="27">
                  <c:v>491.48200000000003</c:v>
                </c:pt>
                <c:pt idx="28">
                  <c:v>479.892</c:v>
                </c:pt>
                <c:pt idx="29">
                  <c:v>468.12799999999999</c:v>
                </c:pt>
                <c:pt idx="30">
                  <c:v>456.50700000000001</c:v>
                </c:pt>
                <c:pt idx="31">
                  <c:v>445.017</c:v>
                </c:pt>
                <c:pt idx="32">
                  <c:v>433.548</c:v>
                </c:pt>
                <c:pt idx="33">
                  <c:v>422.55500000000001</c:v>
                </c:pt>
                <c:pt idx="34">
                  <c:v>411.54700000000003</c:v>
                </c:pt>
                <c:pt idx="35">
                  <c:v>400.85</c:v>
                </c:pt>
                <c:pt idx="36">
                  <c:v>390.26400000000001</c:v>
                </c:pt>
                <c:pt idx="37">
                  <c:v>380.15699999999998</c:v>
                </c:pt>
                <c:pt idx="38">
                  <c:v>370.33100000000002</c:v>
                </c:pt>
                <c:pt idx="39">
                  <c:v>360.64400000000001</c:v>
                </c:pt>
                <c:pt idx="40">
                  <c:v>351.27</c:v>
                </c:pt>
                <c:pt idx="41">
                  <c:v>342.04399999999998</c:v>
                </c:pt>
                <c:pt idx="42">
                  <c:v>333.02499999999998</c:v>
                </c:pt>
                <c:pt idx="43">
                  <c:v>324.303</c:v>
                </c:pt>
                <c:pt idx="44">
                  <c:v>315.79000000000002</c:v>
                </c:pt>
                <c:pt idx="45">
                  <c:v>307.43200000000002</c:v>
                </c:pt>
                <c:pt idx="46">
                  <c:v>299.40899999999999</c:v>
                </c:pt>
                <c:pt idx="47">
                  <c:v>291.51</c:v>
                </c:pt>
                <c:pt idx="48">
                  <c:v>283.83999999999997</c:v>
                </c:pt>
                <c:pt idx="49">
                  <c:v>276.32600000000002</c:v>
                </c:pt>
                <c:pt idx="50">
                  <c:v>269.08199999999999</c:v>
                </c:pt>
                <c:pt idx="51">
                  <c:v>261.96699999999998</c:v>
                </c:pt>
                <c:pt idx="52">
                  <c:v>255.04</c:v>
                </c:pt>
                <c:pt idx="53">
                  <c:v>248.339</c:v>
                </c:pt>
                <c:pt idx="54">
                  <c:v>241.55699999999999</c:v>
                </c:pt>
                <c:pt idx="55">
                  <c:v>234.90600000000001</c:v>
                </c:pt>
                <c:pt idx="56">
                  <c:v>228.53299999999999</c:v>
                </c:pt>
                <c:pt idx="57">
                  <c:v>222.196</c:v>
                </c:pt>
                <c:pt idx="58">
                  <c:v>215.8</c:v>
                </c:pt>
                <c:pt idx="59">
                  <c:v>209.54400000000001</c:v>
                </c:pt>
                <c:pt idx="60">
                  <c:v>203.41499999999999</c:v>
                </c:pt>
                <c:pt idx="61">
                  <c:v>197.28</c:v>
                </c:pt>
                <c:pt idx="62">
                  <c:v>191.37</c:v>
                </c:pt>
                <c:pt idx="63">
                  <c:v>185.667</c:v>
                </c:pt>
                <c:pt idx="64">
                  <c:v>179.94900000000001</c:v>
                </c:pt>
                <c:pt idx="65">
                  <c:v>174.57499999999999</c:v>
                </c:pt>
                <c:pt idx="66">
                  <c:v>169.30099999999999</c:v>
                </c:pt>
                <c:pt idx="67">
                  <c:v>164.06100000000001</c:v>
                </c:pt>
                <c:pt idx="68">
                  <c:v>158.91999999999999</c:v>
                </c:pt>
                <c:pt idx="69">
                  <c:v>153.93</c:v>
                </c:pt>
                <c:pt idx="70">
                  <c:v>149.089</c:v>
                </c:pt>
                <c:pt idx="71">
                  <c:v>144.32900000000001</c:v>
                </c:pt>
                <c:pt idx="72">
                  <c:v>139.67099999999999</c:v>
                </c:pt>
                <c:pt idx="73">
                  <c:v>135.09</c:v>
                </c:pt>
                <c:pt idx="74">
                  <c:v>130.60499999999999</c:v>
                </c:pt>
                <c:pt idx="75">
                  <c:v>126.414</c:v>
                </c:pt>
                <c:pt idx="76">
                  <c:v>122.31699999999999</c:v>
                </c:pt>
                <c:pt idx="77">
                  <c:v>118.441</c:v>
                </c:pt>
                <c:pt idx="78">
                  <c:v>114.55</c:v>
                </c:pt>
                <c:pt idx="79">
                  <c:v>110.786</c:v>
                </c:pt>
                <c:pt idx="80">
                  <c:v>107.127</c:v>
                </c:pt>
                <c:pt idx="81">
                  <c:v>103.47199999999999</c:v>
                </c:pt>
                <c:pt idx="82">
                  <c:v>99.971299999999999</c:v>
                </c:pt>
                <c:pt idx="83">
                  <c:v>96.392300000000006</c:v>
                </c:pt>
                <c:pt idx="84">
                  <c:v>92.931399999999996</c:v>
                </c:pt>
                <c:pt idx="85">
                  <c:v>89.433999999999997</c:v>
                </c:pt>
                <c:pt idx="86">
                  <c:v>86.065100000000001</c:v>
                </c:pt>
                <c:pt idx="87">
                  <c:v>82.805099999999996</c:v>
                </c:pt>
                <c:pt idx="88">
                  <c:v>79.6691</c:v>
                </c:pt>
                <c:pt idx="89">
                  <c:v>76.645600000000002</c:v>
                </c:pt>
                <c:pt idx="90">
                  <c:v>73.732799999999997</c:v>
                </c:pt>
                <c:pt idx="91">
                  <c:v>70.9726</c:v>
                </c:pt>
                <c:pt idx="92">
                  <c:v>68.277600000000007</c:v>
                </c:pt>
                <c:pt idx="93">
                  <c:v>65.649799999999999</c:v>
                </c:pt>
                <c:pt idx="94">
                  <c:v>63.252899999999997</c:v>
                </c:pt>
                <c:pt idx="95">
                  <c:v>60.8887</c:v>
                </c:pt>
                <c:pt idx="96">
                  <c:v>58.666600000000003</c:v>
                </c:pt>
                <c:pt idx="97">
                  <c:v>56.5169</c:v>
                </c:pt>
                <c:pt idx="98">
                  <c:v>54.369900000000001</c:v>
                </c:pt>
                <c:pt idx="99">
                  <c:v>52.310200000000002</c:v>
                </c:pt>
                <c:pt idx="100">
                  <c:v>50.396599999999999</c:v>
                </c:pt>
                <c:pt idx="101">
                  <c:v>48.577800000000003</c:v>
                </c:pt>
                <c:pt idx="102">
                  <c:v>46.735799999999998</c:v>
                </c:pt>
                <c:pt idx="103">
                  <c:v>44.930300000000003</c:v>
                </c:pt>
                <c:pt idx="104">
                  <c:v>43.220500000000001</c:v>
                </c:pt>
                <c:pt idx="105">
                  <c:v>41.625500000000002</c:v>
                </c:pt>
                <c:pt idx="106">
                  <c:v>40.118899999999996</c:v>
                </c:pt>
                <c:pt idx="107">
                  <c:v>38.642200000000003</c:v>
                </c:pt>
                <c:pt idx="108">
                  <c:v>37.188600000000001</c:v>
                </c:pt>
                <c:pt idx="109">
                  <c:v>35.803199999999997</c:v>
                </c:pt>
                <c:pt idx="110">
                  <c:v>34.488599999999998</c:v>
                </c:pt>
                <c:pt idx="111">
                  <c:v>33.262300000000003</c:v>
                </c:pt>
                <c:pt idx="112">
                  <c:v>32.044800000000002</c:v>
                </c:pt>
                <c:pt idx="113">
                  <c:v>30.8752</c:v>
                </c:pt>
                <c:pt idx="114">
                  <c:v>29.730699999999999</c:v>
                </c:pt>
                <c:pt idx="115">
                  <c:v>28.6402</c:v>
                </c:pt>
                <c:pt idx="116">
                  <c:v>27.611699999999999</c:v>
                </c:pt>
                <c:pt idx="117">
                  <c:v>26.5626</c:v>
                </c:pt>
                <c:pt idx="118">
                  <c:v>25.571400000000001</c:v>
                </c:pt>
                <c:pt idx="119">
                  <c:v>24.612500000000001</c:v>
                </c:pt>
                <c:pt idx="120">
                  <c:v>23.6722</c:v>
                </c:pt>
                <c:pt idx="121">
                  <c:v>22.773299999999999</c:v>
                </c:pt>
                <c:pt idx="122">
                  <c:v>21.9206</c:v>
                </c:pt>
                <c:pt idx="123">
                  <c:v>21.1</c:v>
                </c:pt>
                <c:pt idx="124">
                  <c:v>20.326599999999999</c:v>
                </c:pt>
                <c:pt idx="125">
                  <c:v>19.576899999999998</c:v>
                </c:pt>
                <c:pt idx="126">
                  <c:v>18.875800000000002</c:v>
                </c:pt>
                <c:pt idx="127">
                  <c:v>18.1721</c:v>
                </c:pt>
                <c:pt idx="128">
                  <c:v>17.531099999999999</c:v>
                </c:pt>
                <c:pt idx="129">
                  <c:v>16.8858</c:v>
                </c:pt>
                <c:pt idx="130">
                  <c:v>16.234500000000001</c:v>
                </c:pt>
                <c:pt idx="131">
                  <c:v>15.639799999999999</c:v>
                </c:pt>
                <c:pt idx="132">
                  <c:v>15.0189</c:v>
                </c:pt>
                <c:pt idx="133">
                  <c:v>14.4618</c:v>
                </c:pt>
                <c:pt idx="134">
                  <c:v>13.8919</c:v>
                </c:pt>
                <c:pt idx="135">
                  <c:v>13.378299999999999</c:v>
                </c:pt>
                <c:pt idx="136">
                  <c:v>12.8714</c:v>
                </c:pt>
                <c:pt idx="137">
                  <c:v>12.360799999999999</c:v>
                </c:pt>
                <c:pt idx="138">
                  <c:v>11.909800000000001</c:v>
                </c:pt>
                <c:pt idx="139">
                  <c:v>11.4703</c:v>
                </c:pt>
                <c:pt idx="140">
                  <c:v>11.067399999999999</c:v>
                </c:pt>
                <c:pt idx="141">
                  <c:v>10.6593</c:v>
                </c:pt>
                <c:pt idx="142">
                  <c:v>10.2475</c:v>
                </c:pt>
                <c:pt idx="143">
                  <c:v>9.8730600000000006</c:v>
                </c:pt>
                <c:pt idx="144">
                  <c:v>9.4687099999999997</c:v>
                </c:pt>
                <c:pt idx="145">
                  <c:v>9.0905299999999993</c:v>
                </c:pt>
                <c:pt idx="146">
                  <c:v>8.74254</c:v>
                </c:pt>
                <c:pt idx="147">
                  <c:v>8.4097500000000007</c:v>
                </c:pt>
                <c:pt idx="148">
                  <c:v>8.0702999999999996</c:v>
                </c:pt>
                <c:pt idx="149">
                  <c:v>7.77583</c:v>
                </c:pt>
                <c:pt idx="150">
                  <c:v>7.47654</c:v>
                </c:pt>
                <c:pt idx="151">
                  <c:v>7.1896800000000001</c:v>
                </c:pt>
                <c:pt idx="152">
                  <c:v>6.9408099999999999</c:v>
                </c:pt>
                <c:pt idx="153">
                  <c:v>6.6823499999999996</c:v>
                </c:pt>
                <c:pt idx="154">
                  <c:v>6.4237399999999996</c:v>
                </c:pt>
                <c:pt idx="155">
                  <c:v>6.1729099999999999</c:v>
                </c:pt>
                <c:pt idx="156">
                  <c:v>5.9476399999999998</c:v>
                </c:pt>
                <c:pt idx="157">
                  <c:v>5.7008900000000002</c:v>
                </c:pt>
                <c:pt idx="158">
                  <c:v>5.4682599999999999</c:v>
                </c:pt>
                <c:pt idx="159">
                  <c:v>5.2488900000000003</c:v>
                </c:pt>
                <c:pt idx="160">
                  <c:v>5.0775899999999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4FA8-4490-BA2A-EE966C19E5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400256"/>
        <c:axId val="134410624"/>
      </c:scatterChart>
      <c:valAx>
        <c:axId val="134400256"/>
        <c:scaling>
          <c:orientation val="minMax"/>
          <c:max val="700"/>
          <c:min val="3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4410624"/>
        <c:crosses val="autoZero"/>
        <c:crossBetween val="midCat"/>
      </c:valAx>
      <c:valAx>
        <c:axId val="134410624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Fluorescence Intensity (F.U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44002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279136178861789"/>
          <c:y val="6.1246500437445318E-2"/>
          <c:w val="0.1459779810298103"/>
          <c:h val="0.2160909886264217"/>
        </c:manualLayout>
      </c:layout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C6D8FF-ECB0-457F-9C3C-56A271B08F74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B977DA-E030-414F-9E7A-F605B5C5E2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904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B977DA-E030-414F-9E7A-F605B5C5E2C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57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8244770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08114A-95C3-40BB-8E84-F580F0B33E26}" type="datetimeFigureOut">
              <a:rPr lang="en-US" sz="2000" b="1">
                <a:solidFill>
                  <a:prstClr val="black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/8/2016</a:t>
            </a:fld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6278B-6515-4335-8019-E3971F4B2B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952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34E00-B677-493D-B3CD-5FEA5A787EE2}" type="datetimeFigureOut">
              <a:rPr lang="en-US" sz="2000" b="1">
                <a:solidFill>
                  <a:prstClr val="black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/8/2016</a:t>
            </a:fld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A08E1-E9DE-480E-BFB1-238CA6101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86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png"/><Relationship Id="rId10" Type="http://schemas.openxmlformats.org/officeDocument/2006/relationships/image" Target="../media/image6.png"/><Relationship Id="rId4" Type="http://schemas.openxmlformats.org/officeDocument/2006/relationships/theme" Target="../theme/theme1.xml"/><Relationship Id="rId9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 descr="Screen Shot 2013-12-08 at 00.04.56.pdf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0" y="6413500"/>
            <a:ext cx="91440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Action Button: Forward or Next 6">
            <a:hlinkClick r:id="" action="ppaction://noaction" highlightClick="1"/>
          </p:cNvPr>
          <p:cNvSpPr/>
          <p:nvPr userDrawn="1"/>
        </p:nvSpPr>
        <p:spPr>
          <a:xfrm>
            <a:off x="7812088" y="6459538"/>
            <a:ext cx="830262" cy="373062"/>
          </a:xfrm>
          <a:prstGeom prst="actionButtonForwardNex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white"/>
              </a:solidFill>
            </a:endParaRPr>
          </a:p>
        </p:txBody>
      </p:sp>
      <p:pic>
        <p:nvPicPr>
          <p:cNvPr id="1028" name="Picture 8"/>
          <p:cNvPicPr>
            <a:picLocks noChangeAspect="1"/>
          </p:cNvPicPr>
          <p:nvPr userDrawn="1"/>
        </p:nvPicPr>
        <p:blipFill>
          <a:blip r:embed="rId6"/>
          <a:srcRect l="4622" t="6302"/>
          <a:stretch>
            <a:fillRect/>
          </a:stretch>
        </p:blipFill>
        <p:spPr bwMode="auto">
          <a:xfrm>
            <a:off x="8512175" y="63500"/>
            <a:ext cx="56832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74100" y="6454775"/>
            <a:ext cx="469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100">
                <a:solidFill>
                  <a:srgbClr val="FFFFFF"/>
                </a:solidFill>
                <a:latin typeface="Calibri" charset="0"/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4AF537-3852-4298-93CD-B323C70758FF}" type="slidenum">
              <a:rPr lang="en-US" b="1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/>
          </a:p>
        </p:txBody>
      </p:sp>
      <p:pic>
        <p:nvPicPr>
          <p:cNvPr id="1030" name="Picture 12"/>
          <p:cNvPicPr>
            <a:picLocks noChangeAspect="1"/>
          </p:cNvPicPr>
          <p:nvPr userDrawn="1"/>
        </p:nvPicPr>
        <p:blipFill>
          <a:blip r:embed="rId7"/>
          <a:srcRect r="72408"/>
          <a:stretch>
            <a:fillRect/>
          </a:stretch>
        </p:blipFill>
        <p:spPr bwMode="auto">
          <a:xfrm>
            <a:off x="149225" y="98425"/>
            <a:ext cx="4286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3" descr="DCU_logo_2col.jpg"/>
          <p:cNvPicPr>
            <a:picLocks noChangeAspect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282700" y="6413500"/>
            <a:ext cx="65405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4" descr="NUI_Galway_BrandMark_A.JPG"/>
          <p:cNvPicPr>
            <a:picLocks noChangeAspect="1"/>
          </p:cNvPicPr>
          <p:nvPr userDrawn="1"/>
        </p:nvPicPr>
        <p:blipFill>
          <a:blip r:embed="rId9"/>
          <a:srcRect l="2019" t="5234" r="3076" b="6383"/>
          <a:stretch>
            <a:fillRect/>
          </a:stretch>
        </p:blipFill>
        <p:spPr bwMode="auto">
          <a:xfrm>
            <a:off x="3879850" y="6451600"/>
            <a:ext cx="121920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7"/>
          <p:cNvPicPr>
            <a:picLocks noChangeAspect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2362200" y="6470650"/>
            <a:ext cx="1028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4" descr="ucd_brandmark_colour.jpg"/>
          <p:cNvPicPr>
            <a:picLocks noChangeAspect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6410325"/>
            <a:ext cx="3048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25"/>
          <p:cNvPicPr>
            <a:picLocks noChangeAspect="1"/>
          </p:cNvPicPr>
          <p:nvPr userDrawn="1"/>
        </p:nvPicPr>
        <p:blipFill>
          <a:blip r:embed="rId12"/>
          <a:srcRect/>
          <a:stretch>
            <a:fillRect/>
          </a:stretch>
        </p:blipFill>
        <p:spPr bwMode="auto">
          <a:xfrm>
            <a:off x="0" y="6408738"/>
            <a:ext cx="57150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175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ransition>
    <p:zoom/>
  </p:transition>
  <p:hf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 charset="0"/>
          <a:ea typeface="+mj-ea"/>
          <a:cs typeface="ＭＳ Ｐゴシック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9pPr>
    </p:titleStyle>
    <p:bodyStyle>
      <a:lvl1pPr marL="342900" indent="-342900" algn="l" defTabSz="457200" rtl="0" eaLnBrk="0" fontAlgn="base" hangingPunct="0">
        <a:spcBef>
          <a:spcPts val="1200"/>
        </a:spcBef>
        <a:spcAft>
          <a:spcPct val="0"/>
        </a:spcAft>
        <a:buChar char="•"/>
        <a:defRPr sz="2800" b="1" kern="1200">
          <a:solidFill>
            <a:srgbClr val="272A2C"/>
          </a:solidFill>
          <a:latin typeface="Arial" charset="0"/>
          <a:ea typeface="+mn-ea"/>
          <a:cs typeface="ＭＳ Ｐゴシック"/>
        </a:defRPr>
      </a:lvl1pPr>
      <a:lvl2pPr marL="742950" indent="-285750" algn="l" defTabSz="457200" rtl="0" eaLnBrk="0" fontAlgn="base" hangingPunct="0">
        <a:spcBef>
          <a:spcPts val="1200"/>
        </a:spcBef>
        <a:spcAft>
          <a:spcPct val="0"/>
        </a:spcAft>
        <a:buChar char="–"/>
        <a:defRPr sz="2400" kern="1200">
          <a:solidFill>
            <a:srgbClr val="272A2C"/>
          </a:solidFill>
          <a:latin typeface="Arial" charset="0"/>
          <a:ea typeface="+mn-ea"/>
          <a:cs typeface="ＭＳ Ｐゴシック"/>
        </a:defRPr>
      </a:lvl2pPr>
      <a:lvl3pPr marL="1143000" indent="-228600" algn="l" defTabSz="457200" rtl="0" eaLnBrk="0" fontAlgn="base" hangingPunct="0">
        <a:spcBef>
          <a:spcPts val="1200"/>
        </a:spcBef>
        <a:spcAft>
          <a:spcPct val="0"/>
        </a:spcAft>
        <a:buChar char="•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3pPr>
      <a:lvl4pPr marL="1600200" indent="-228600" algn="l" defTabSz="457200" rtl="0" eaLnBrk="0" fontAlgn="base" hangingPunct="0">
        <a:spcBef>
          <a:spcPts val="12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4pPr>
      <a:lvl5pPr marL="2057400" indent="-228600" algn="l" defTabSz="457200" rtl="0" eaLnBrk="0" fontAlgn="base" hangingPunct="0">
        <a:spcBef>
          <a:spcPts val="12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image" Target="../media/image36.jpeg"/><Relationship Id="rId7" Type="http://schemas.openxmlformats.org/officeDocument/2006/relationships/image" Target="../media/image40.jpg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jpeg"/><Relationship Id="rId10" Type="http://schemas.openxmlformats.org/officeDocument/2006/relationships/image" Target="../media/image43.png"/><Relationship Id="rId4" Type="http://schemas.openxmlformats.org/officeDocument/2006/relationships/image" Target="../media/image37.jpeg"/><Relationship Id="rId9" Type="http://schemas.openxmlformats.org/officeDocument/2006/relationships/image" Target="../media/image42.jp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jpeg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1484784"/>
            <a:ext cx="8064896" cy="1470025"/>
          </a:xfrm>
        </p:spPr>
        <p:txBody>
          <a:bodyPr/>
          <a:lstStyle/>
          <a:p>
            <a:pPr algn="ctr"/>
            <a:r>
              <a:rPr lang="en-US" sz="3600" dirty="0">
                <a:latin typeface="Ubuntu Light" panose="020B0304030602030204" pitchFamily="34" charset="0"/>
              </a:rPr>
              <a:t>Solvent Sensing Fluorescent </a:t>
            </a:r>
            <a:r>
              <a:rPr lang="en-US" sz="3600" dirty="0" smtClean="0">
                <a:latin typeface="Ubuntu Light" panose="020B0304030602030204" pitchFamily="34" charset="0"/>
              </a:rPr>
              <a:t>poly(Ionic Liquid</a:t>
            </a:r>
            <a:r>
              <a:rPr lang="en-US" sz="3600" dirty="0">
                <a:latin typeface="Ubuntu Light" panose="020B0304030602030204" pitchFamily="34" charset="0"/>
              </a:rPr>
              <a:t>) Ionogels</a:t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>
                <a:latin typeface="Ubuntu Light" panose="020B0304030602030204" pitchFamily="34" charset="0"/>
              </a:rPr>
              <a:t/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>
                <a:latin typeface="Ubuntu Light" panose="020B0304030602030204" pitchFamily="34" charset="0"/>
              </a:rPr>
              <a:t/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 smtClean="0">
                <a:latin typeface="Ubuntu Light" panose="020B0304030602030204" pitchFamily="34" charset="0"/>
              </a:rPr>
              <a:t/>
            </a:r>
            <a:br>
              <a:rPr lang="en-US" sz="3600" dirty="0" smtClean="0">
                <a:latin typeface="Ubuntu Light" panose="020B0304030602030204" pitchFamily="34" charset="0"/>
              </a:rPr>
            </a:br>
            <a:endParaRPr lang="en-US" sz="3600" dirty="0">
              <a:latin typeface="Ubuntu Light" panose="020B03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467544" y="3140968"/>
            <a:ext cx="8136904" cy="1152128"/>
          </a:xfrm>
        </p:spPr>
        <p:txBody>
          <a:bodyPr/>
          <a:lstStyle/>
          <a:p>
            <a:r>
              <a:rPr lang="en-US" sz="2400" b="0" i="1" u="sng" dirty="0" smtClean="0">
                <a:solidFill>
                  <a:schemeClr val="tx1"/>
                </a:solidFill>
                <a:latin typeface="Ubuntu" panose="020B0504030602030204" pitchFamily="34" charset="0"/>
              </a:rPr>
              <a:t>Alexandru Tudor</a:t>
            </a:r>
            <a:r>
              <a:rPr lang="en-US" sz="2400" b="0" i="1" dirty="0" smtClean="0">
                <a:solidFill>
                  <a:schemeClr val="tx1"/>
                </a:solidFill>
                <a:latin typeface="Ubuntu" panose="020B0504030602030204" pitchFamily="34" charset="0"/>
              </a:rPr>
              <a:t>, Adam </a:t>
            </a:r>
            <a:r>
              <a:rPr lang="en-US" sz="2400" b="0" i="1" dirty="0" err="1" smtClean="0">
                <a:solidFill>
                  <a:schemeClr val="tx1"/>
                </a:solidFill>
                <a:latin typeface="Ubuntu" panose="020B0504030602030204" pitchFamily="34" charset="0"/>
              </a:rPr>
              <a:t>McColgan</a:t>
            </a:r>
            <a:r>
              <a:rPr lang="en-US" sz="2400" b="0" i="1" dirty="0" smtClean="0">
                <a:solidFill>
                  <a:schemeClr val="tx1"/>
                </a:solidFill>
                <a:latin typeface="Ubuntu" panose="020B0504030602030204" pitchFamily="34" charset="0"/>
              </a:rPr>
              <a:t>, Colm Delany, Larisa Florea, Dermot Diamon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3933056"/>
            <a:ext cx="2273808" cy="2273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09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Poly(Ionic Liquid)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23888" y="2841625"/>
            <a:ext cx="8135937" cy="2951163"/>
            <a:chOff x="539851" y="1490912"/>
            <a:chExt cx="8135937" cy="2951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520574"/>
                </p:ext>
              </p:extLst>
            </p:nvPr>
          </p:nvGraphicFramePr>
          <p:xfrm>
            <a:off x="649388" y="1821112"/>
            <a:ext cx="2268538" cy="120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" name="CS ChemDraw Drawing" r:id="rId3" imgW="3457708" imgH="1823411" progId="ChemDraw.Document.6.0">
                    <p:embed/>
                  </p:oleObj>
                </mc:Choice>
                <mc:Fallback>
                  <p:oleObj name="CS ChemDraw Drawing" r:id="rId3" imgW="3457708" imgH="1823411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388" y="1821112"/>
                          <a:ext cx="2268538" cy="1200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809184"/>
                </p:ext>
              </p:extLst>
            </p:nvPr>
          </p:nvGraphicFramePr>
          <p:xfrm>
            <a:off x="2700438" y="1821112"/>
            <a:ext cx="4095750" cy="221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4" name="CS ChemDraw Drawing" r:id="rId5" imgW="5609206" imgH="3033865" progId="ChemDraw.Document.6.0">
                    <p:embed/>
                  </p:oleObj>
                </mc:Choice>
                <mc:Fallback>
                  <p:oleObj name="CS ChemDraw Drawing" r:id="rId5" imgW="5609206" imgH="303386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438" y="1821112"/>
                          <a:ext cx="4095750" cy="221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8725877"/>
                </p:ext>
              </p:extLst>
            </p:nvPr>
          </p:nvGraphicFramePr>
          <p:xfrm>
            <a:off x="539851" y="2873625"/>
            <a:ext cx="2162175" cy="156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" name="CS ChemDraw Drawing" r:id="rId7" imgW="3294498" imgH="2387863" progId="ChemDraw.Document.6.0">
                    <p:embed/>
                  </p:oleObj>
                </mc:Choice>
                <mc:Fallback>
                  <p:oleObj name="CS ChemDraw Drawing" r:id="rId7" imgW="3294498" imgH="2387863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851" y="2873625"/>
                          <a:ext cx="2162175" cy="156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421599"/>
                </p:ext>
              </p:extLst>
            </p:nvPr>
          </p:nvGraphicFramePr>
          <p:xfrm>
            <a:off x="6685063" y="2591050"/>
            <a:ext cx="1990725" cy="157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6" name="CS ChemDraw Drawing" r:id="rId9" imgW="3032406" imgH="2387863" progId="ChemDraw.Document.6.0">
                    <p:embed/>
                  </p:oleObj>
                </mc:Choice>
                <mc:Fallback>
                  <p:oleObj name="CS ChemDraw Drawing" r:id="rId9" imgW="3032406" imgH="2387863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5063" y="2591050"/>
                          <a:ext cx="1990725" cy="157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248648"/>
                </p:ext>
              </p:extLst>
            </p:nvPr>
          </p:nvGraphicFramePr>
          <p:xfrm>
            <a:off x="6531076" y="1490912"/>
            <a:ext cx="2073275" cy="137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7" name="CS ChemDraw Drawing" r:id="rId11" imgW="3157338" imgH="2095243" progId="ChemDraw.Document.6.0">
                    <p:embed/>
                  </p:oleObj>
                </mc:Choice>
                <mc:Fallback>
                  <p:oleObj name="CS ChemDraw Drawing" r:id="rId11" imgW="3157338" imgH="2095243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1076" y="1490912"/>
                          <a:ext cx="2073275" cy="1374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50701"/>
              </p:ext>
            </p:extLst>
          </p:nvPr>
        </p:nvGraphicFramePr>
        <p:xfrm>
          <a:off x="3203575" y="5368925"/>
          <a:ext cx="31543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" name="CS ChemDraw Drawing" r:id="rId13" imgW="3456113" imgH="1109184" progId="ChemDraw.Document.6.0">
                  <p:embed/>
                </p:oleObj>
              </mc:Choice>
              <mc:Fallback>
                <p:oleObj name="CS ChemDraw Drawing" r:id="rId13" imgW="3456113" imgH="11091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368925"/>
                        <a:ext cx="31543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907704" y="836712"/>
            <a:ext cx="5314963" cy="2160240"/>
            <a:chOff x="1328509" y="764704"/>
            <a:chExt cx="5314963" cy="2160240"/>
          </a:xfrm>
        </p:grpSpPr>
        <p:grpSp>
          <p:nvGrpSpPr>
            <p:cNvPr id="187" name="Group 186"/>
            <p:cNvGrpSpPr>
              <a:grpSpLocks noChangeAspect="1"/>
            </p:cNvGrpSpPr>
            <p:nvPr/>
          </p:nvGrpSpPr>
          <p:grpSpPr>
            <a:xfrm>
              <a:off x="1328509" y="764704"/>
              <a:ext cx="5314963" cy="2160240"/>
              <a:chOff x="1907705" y="764703"/>
              <a:chExt cx="5314965" cy="2160241"/>
            </a:xfrm>
          </p:grpSpPr>
          <p:grpSp>
            <p:nvGrpSpPr>
              <p:cNvPr id="80" name="Group 79"/>
              <p:cNvGrpSpPr>
                <a:grpSpLocks noChangeAspect="1"/>
              </p:cNvGrpSpPr>
              <p:nvPr/>
            </p:nvGrpSpPr>
            <p:grpSpPr>
              <a:xfrm>
                <a:off x="2447705" y="2322001"/>
                <a:ext cx="540000" cy="584775"/>
                <a:chOff x="7575762" y="4185390"/>
                <a:chExt cx="1298981" cy="1406685"/>
              </a:xfrm>
            </p:grpSpPr>
            <p:sp>
              <p:nvSpPr>
                <p:cNvPr id="81" name="Oval 80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65" name="Group 164"/>
              <p:cNvGrpSpPr/>
              <p:nvPr/>
            </p:nvGrpSpPr>
            <p:grpSpPr>
              <a:xfrm>
                <a:off x="1907705" y="995403"/>
                <a:ext cx="5314965" cy="1714636"/>
                <a:chOff x="1099782" y="995403"/>
                <a:chExt cx="5314965" cy="1714636"/>
              </a:xfrm>
            </p:grpSpPr>
            <p:grpSp>
              <p:nvGrpSpPr>
                <p:cNvPr id="126" name="Group 125"/>
                <p:cNvGrpSpPr/>
                <p:nvPr/>
              </p:nvGrpSpPr>
              <p:grpSpPr>
                <a:xfrm>
                  <a:off x="1099782" y="995945"/>
                  <a:ext cx="2880319" cy="1714094"/>
                  <a:chOff x="467545" y="1213403"/>
                  <a:chExt cx="2880319" cy="1714094"/>
                </a:xfrm>
              </p:grpSpPr>
              <p:grpSp>
                <p:nvGrpSpPr>
                  <p:cNvPr id="42" name="Group 41"/>
                  <p:cNvGrpSpPr>
                    <a:grpSpLocks noChangeAspect="1"/>
                  </p:cNvGrpSpPr>
                  <p:nvPr/>
                </p:nvGrpSpPr>
                <p:grpSpPr>
                  <a:xfrm>
                    <a:off x="467545" y="2271466"/>
                    <a:ext cx="712338" cy="656031"/>
                    <a:chOff x="2051722" y="1331329"/>
                    <a:chExt cx="556700" cy="512696"/>
                  </a:xfrm>
                </p:grpSpPr>
                <p:grpSp>
                  <p:nvGrpSpPr>
                    <p:cNvPr id="43" name="Group 42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36861"/>
                      <a:ext cx="422016" cy="507164"/>
                      <a:chOff x="7575760" y="4081703"/>
                      <a:chExt cx="1047722" cy="1259118"/>
                    </a:xfrm>
                  </p:grpSpPr>
                  <p:sp>
                    <p:nvSpPr>
                      <p:cNvPr id="47" name="Oval 46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7575760" y="4293097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48" name="TextBox 47"/>
                      <p:cNvSpPr txBox="1"/>
                      <p:nvPr/>
                    </p:nvSpPr>
                    <p:spPr>
                      <a:xfrm>
                        <a:off x="7863674" y="4081703"/>
                        <a:ext cx="468054" cy="12540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46" name="Straight Connector 45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662004" y="1870063"/>
                    <a:ext cx="2685860" cy="407517"/>
                    <a:chOff x="662004" y="1943253"/>
                    <a:chExt cx="2233742" cy="334327"/>
                  </a:xfrm>
                </p:grpSpPr>
                <p:grpSp>
                  <p:nvGrpSpPr>
                    <p:cNvPr id="95" name="Group 94"/>
                    <p:cNvGrpSpPr/>
                    <p:nvPr/>
                  </p:nvGrpSpPr>
                  <p:grpSpPr>
                    <a:xfrm rot="16200000">
                      <a:off x="849533" y="1755725"/>
                      <a:ext cx="334326" cy="709384"/>
                      <a:chOff x="1475656" y="1225850"/>
                      <a:chExt cx="242136" cy="580117"/>
                    </a:xfrm>
                  </p:grpSpPr>
                  <p:cxnSp>
                    <p:nvCxnSpPr>
                      <p:cNvPr id="89" name="Straight Connector 88"/>
                      <p:cNvCxnSpPr/>
                      <p:nvPr/>
                    </p:nvCxnSpPr>
                    <p:spPr>
                      <a:xfrm>
                        <a:off x="1714501" y="122585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1" name="Straight Connector 90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3" name="Straight Connector 92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6" name="Group 95"/>
                    <p:cNvGrpSpPr/>
                    <p:nvPr/>
                  </p:nvGrpSpPr>
                  <p:grpSpPr>
                    <a:xfrm rot="16200000" flipH="1">
                      <a:off x="1360968" y="1755725"/>
                      <a:ext cx="334326" cy="709384"/>
                      <a:chOff x="1475656" y="1225850"/>
                      <a:chExt cx="242136" cy="580117"/>
                    </a:xfrm>
                  </p:grpSpPr>
                  <p:cxnSp>
                    <p:nvCxnSpPr>
                      <p:cNvPr id="97" name="Straight Connector 96"/>
                      <p:cNvCxnSpPr/>
                      <p:nvPr/>
                    </p:nvCxnSpPr>
                    <p:spPr>
                      <a:xfrm>
                        <a:off x="1714501" y="122585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8" name="Straight Connector 97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9" name="Straight Connector 98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00" name="Group 99"/>
                    <p:cNvGrpSpPr/>
                    <p:nvPr/>
                  </p:nvGrpSpPr>
                  <p:grpSpPr>
                    <a:xfrm rot="16200000">
                      <a:off x="1870555" y="1755764"/>
                      <a:ext cx="334326" cy="709306"/>
                      <a:chOff x="1475656" y="1244063"/>
                      <a:chExt cx="242136" cy="580053"/>
                    </a:xfrm>
                  </p:grpSpPr>
                  <p:cxnSp>
                    <p:nvCxnSpPr>
                      <p:cNvPr id="101" name="Straight Connector 100"/>
                      <p:cNvCxnSpPr/>
                      <p:nvPr/>
                    </p:nvCxnSpPr>
                    <p:spPr>
                      <a:xfrm>
                        <a:off x="1714500" y="1244063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2" name="Straight Connector 101"/>
                      <p:cNvCxnSpPr/>
                      <p:nvPr/>
                    </p:nvCxnSpPr>
                    <p:spPr>
                      <a:xfrm flipH="1">
                        <a:off x="1475656" y="1466752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3" name="Straight Connector 102"/>
                      <p:cNvCxnSpPr/>
                      <p:nvPr/>
                    </p:nvCxnSpPr>
                    <p:spPr>
                      <a:xfrm>
                        <a:off x="1478948" y="1596219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04" name="Group 103"/>
                    <p:cNvGrpSpPr/>
                    <p:nvPr/>
                  </p:nvGrpSpPr>
                  <p:grpSpPr>
                    <a:xfrm rot="16200000" flipH="1">
                      <a:off x="2378578" y="1760411"/>
                      <a:ext cx="334326" cy="700010"/>
                      <a:chOff x="1475656" y="1233516"/>
                      <a:chExt cx="242136" cy="572451"/>
                    </a:xfrm>
                  </p:grpSpPr>
                  <p:cxnSp>
                    <p:nvCxnSpPr>
                      <p:cNvPr id="105" name="Straight Connector 104"/>
                      <p:cNvCxnSpPr/>
                      <p:nvPr/>
                    </p:nvCxnSpPr>
                    <p:spPr>
                      <a:xfrm>
                        <a:off x="1714161" y="1233516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6" name="Straight Connector 105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7" name="Straight Connector 106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11" name="Group 110"/>
                  <p:cNvGrpSpPr>
                    <a:grpSpLocks noChangeAspect="1"/>
                  </p:cNvGrpSpPr>
                  <p:nvPr/>
                </p:nvGrpSpPr>
                <p:grpSpPr>
                  <a:xfrm flipV="1">
                    <a:off x="1090061" y="1213403"/>
                    <a:ext cx="712338" cy="672729"/>
                    <a:chOff x="2051722" y="1331329"/>
                    <a:chExt cx="556700" cy="525745"/>
                  </a:xfrm>
                </p:grpSpPr>
                <p:grpSp>
                  <p:nvGrpSpPr>
                    <p:cNvPr id="112" name="Group 111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51320"/>
                      <a:ext cx="422016" cy="505754"/>
                      <a:chOff x="7575760" y="4117600"/>
                      <a:chExt cx="1047722" cy="1255617"/>
                    </a:xfrm>
                  </p:grpSpPr>
                  <p:sp>
                    <p:nvSpPr>
                      <p:cNvPr id="114" name="Oval 113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7575760" y="4325493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15" name="TextBox 114"/>
                      <p:cNvSpPr txBox="1"/>
                      <p:nvPr/>
                    </p:nvSpPr>
                    <p:spPr>
                      <a:xfrm>
                        <a:off x="7863674" y="4117600"/>
                        <a:ext cx="468054" cy="125403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13" name="Straight Connector 112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16" name="Group 115"/>
                  <p:cNvGrpSpPr>
                    <a:grpSpLocks noChangeAspect="1"/>
                  </p:cNvGrpSpPr>
                  <p:nvPr/>
                </p:nvGrpSpPr>
                <p:grpSpPr>
                  <a:xfrm>
                    <a:off x="1692373" y="2271466"/>
                    <a:ext cx="712338" cy="656031"/>
                    <a:chOff x="2051722" y="1331329"/>
                    <a:chExt cx="556700" cy="512696"/>
                  </a:xfrm>
                </p:grpSpPr>
                <p:grpSp>
                  <p:nvGrpSpPr>
                    <p:cNvPr id="117" name="Group 116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36861"/>
                      <a:ext cx="422016" cy="507164"/>
                      <a:chOff x="7575760" y="4081703"/>
                      <a:chExt cx="1047722" cy="1259118"/>
                    </a:xfrm>
                  </p:grpSpPr>
                  <p:sp>
                    <p:nvSpPr>
                      <p:cNvPr id="119" name="Oval 118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293097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20" name="TextBox 119"/>
                      <p:cNvSpPr txBox="1"/>
                      <p:nvPr/>
                    </p:nvSpPr>
                    <p:spPr>
                      <a:xfrm>
                        <a:off x="7863674" y="4081703"/>
                        <a:ext cx="468054" cy="12540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18" name="Straight Connector 117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21" name="Group 120"/>
                  <p:cNvGrpSpPr>
                    <a:grpSpLocks noChangeAspect="1"/>
                  </p:cNvGrpSpPr>
                  <p:nvPr/>
                </p:nvGrpSpPr>
                <p:grpSpPr>
                  <a:xfrm flipV="1">
                    <a:off x="2305818" y="1213486"/>
                    <a:ext cx="712338" cy="672729"/>
                    <a:chOff x="2051722" y="1331329"/>
                    <a:chExt cx="556700" cy="525745"/>
                  </a:xfrm>
                </p:grpSpPr>
                <p:grpSp>
                  <p:nvGrpSpPr>
                    <p:cNvPr id="122" name="Group 121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51386"/>
                      <a:ext cx="422016" cy="505688"/>
                      <a:chOff x="7575760" y="4117764"/>
                      <a:chExt cx="1047722" cy="1255453"/>
                    </a:xfrm>
                  </p:grpSpPr>
                  <p:sp>
                    <p:nvSpPr>
                      <p:cNvPr id="124" name="Oval 123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325493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25" name="TextBox 124"/>
                      <p:cNvSpPr txBox="1"/>
                      <p:nvPr/>
                    </p:nvSpPr>
                    <p:spPr>
                      <a:xfrm>
                        <a:off x="7863674" y="4117764"/>
                        <a:ext cx="468054" cy="125402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23" name="Straight Connector 122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27" name="Group 126"/>
                <p:cNvGrpSpPr/>
                <p:nvPr/>
              </p:nvGrpSpPr>
              <p:grpSpPr>
                <a:xfrm>
                  <a:off x="3534428" y="995403"/>
                  <a:ext cx="2880319" cy="1714094"/>
                  <a:chOff x="467545" y="1213403"/>
                  <a:chExt cx="2880319" cy="1714094"/>
                </a:xfrm>
              </p:grpSpPr>
              <p:grpSp>
                <p:nvGrpSpPr>
                  <p:cNvPr id="128" name="Group 127"/>
                  <p:cNvGrpSpPr>
                    <a:grpSpLocks noChangeAspect="1"/>
                  </p:cNvGrpSpPr>
                  <p:nvPr/>
                </p:nvGrpSpPr>
                <p:grpSpPr>
                  <a:xfrm>
                    <a:off x="467545" y="2271466"/>
                    <a:ext cx="712338" cy="656031"/>
                    <a:chOff x="2051722" y="1331329"/>
                    <a:chExt cx="556700" cy="512696"/>
                  </a:xfrm>
                </p:grpSpPr>
                <p:grpSp>
                  <p:nvGrpSpPr>
                    <p:cNvPr id="161" name="Group 160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36861"/>
                      <a:ext cx="422016" cy="507164"/>
                      <a:chOff x="7575760" y="4081703"/>
                      <a:chExt cx="1047722" cy="1259118"/>
                    </a:xfrm>
                  </p:grpSpPr>
                  <p:sp>
                    <p:nvSpPr>
                      <p:cNvPr id="163" name="Oval 162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293097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64" name="TextBox 163"/>
                      <p:cNvSpPr txBox="1"/>
                      <p:nvPr/>
                    </p:nvSpPr>
                    <p:spPr>
                      <a:xfrm>
                        <a:off x="7863674" y="4081703"/>
                        <a:ext cx="468054" cy="12540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29" name="Group 128"/>
                  <p:cNvGrpSpPr/>
                  <p:nvPr/>
                </p:nvGrpSpPr>
                <p:grpSpPr>
                  <a:xfrm>
                    <a:off x="662004" y="1870063"/>
                    <a:ext cx="2685860" cy="407517"/>
                    <a:chOff x="662004" y="1943253"/>
                    <a:chExt cx="2233742" cy="334327"/>
                  </a:xfrm>
                </p:grpSpPr>
                <p:grpSp>
                  <p:nvGrpSpPr>
                    <p:cNvPr id="145" name="Group 144"/>
                    <p:cNvGrpSpPr/>
                    <p:nvPr/>
                  </p:nvGrpSpPr>
                  <p:grpSpPr>
                    <a:xfrm rot="16200000">
                      <a:off x="849533" y="1755725"/>
                      <a:ext cx="334326" cy="709384"/>
                      <a:chOff x="1475656" y="1225850"/>
                      <a:chExt cx="242136" cy="580117"/>
                    </a:xfrm>
                  </p:grpSpPr>
                  <p:cxnSp>
                    <p:nvCxnSpPr>
                      <p:cNvPr id="158" name="Straight Connector 157"/>
                      <p:cNvCxnSpPr/>
                      <p:nvPr/>
                    </p:nvCxnSpPr>
                    <p:spPr>
                      <a:xfrm>
                        <a:off x="1714501" y="122585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9" name="Straight Connector 158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0" name="Straight Connector 159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46" name="Group 145"/>
                    <p:cNvGrpSpPr/>
                    <p:nvPr/>
                  </p:nvGrpSpPr>
                  <p:grpSpPr>
                    <a:xfrm rot="16200000" flipH="1">
                      <a:off x="1360968" y="1755725"/>
                      <a:ext cx="334326" cy="709384"/>
                      <a:chOff x="1475656" y="1225850"/>
                      <a:chExt cx="242136" cy="580117"/>
                    </a:xfrm>
                  </p:grpSpPr>
                  <p:cxnSp>
                    <p:nvCxnSpPr>
                      <p:cNvPr id="155" name="Straight Connector 154"/>
                      <p:cNvCxnSpPr/>
                      <p:nvPr/>
                    </p:nvCxnSpPr>
                    <p:spPr>
                      <a:xfrm>
                        <a:off x="1714501" y="122585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6" name="Straight Connector 155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7" name="Straight Connector 156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47" name="Group 146"/>
                    <p:cNvGrpSpPr/>
                    <p:nvPr/>
                  </p:nvGrpSpPr>
                  <p:grpSpPr>
                    <a:xfrm rot="16200000">
                      <a:off x="1870555" y="1755764"/>
                      <a:ext cx="334326" cy="709306"/>
                      <a:chOff x="1475656" y="1244063"/>
                      <a:chExt cx="242136" cy="580053"/>
                    </a:xfrm>
                  </p:grpSpPr>
                  <p:cxnSp>
                    <p:nvCxnSpPr>
                      <p:cNvPr id="152" name="Straight Connector 151"/>
                      <p:cNvCxnSpPr/>
                      <p:nvPr/>
                    </p:nvCxnSpPr>
                    <p:spPr>
                      <a:xfrm>
                        <a:off x="1714500" y="1244063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3" name="Straight Connector 152"/>
                      <p:cNvCxnSpPr/>
                      <p:nvPr/>
                    </p:nvCxnSpPr>
                    <p:spPr>
                      <a:xfrm flipH="1">
                        <a:off x="1475656" y="1466752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4" name="Straight Connector 153"/>
                      <p:cNvCxnSpPr/>
                      <p:nvPr/>
                    </p:nvCxnSpPr>
                    <p:spPr>
                      <a:xfrm>
                        <a:off x="1478948" y="1596219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48" name="Group 147"/>
                    <p:cNvGrpSpPr/>
                    <p:nvPr/>
                  </p:nvGrpSpPr>
                  <p:grpSpPr>
                    <a:xfrm rot="16200000" flipH="1">
                      <a:off x="2378578" y="1760411"/>
                      <a:ext cx="334326" cy="700010"/>
                      <a:chOff x="1475656" y="1233516"/>
                      <a:chExt cx="242136" cy="572451"/>
                    </a:xfrm>
                  </p:grpSpPr>
                  <p:cxnSp>
                    <p:nvCxnSpPr>
                      <p:cNvPr id="149" name="Straight Connector 148"/>
                      <p:cNvCxnSpPr/>
                      <p:nvPr/>
                    </p:nvCxnSpPr>
                    <p:spPr>
                      <a:xfrm>
                        <a:off x="1714161" y="1233516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0" name="Straight Connector 149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1" name="Straight Connector 150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30" name="Group 129"/>
                  <p:cNvGrpSpPr>
                    <a:grpSpLocks noChangeAspect="1"/>
                  </p:cNvGrpSpPr>
                  <p:nvPr/>
                </p:nvGrpSpPr>
                <p:grpSpPr>
                  <a:xfrm flipV="1">
                    <a:off x="1090061" y="1213403"/>
                    <a:ext cx="712338" cy="672732"/>
                    <a:chOff x="2051722" y="1331329"/>
                    <a:chExt cx="556700" cy="525748"/>
                  </a:xfrm>
                </p:grpSpPr>
                <p:grpSp>
                  <p:nvGrpSpPr>
                    <p:cNvPr id="141" name="Group 140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50899"/>
                      <a:ext cx="422016" cy="506178"/>
                      <a:chOff x="7575760" y="4116549"/>
                      <a:chExt cx="1047722" cy="1256668"/>
                    </a:xfrm>
                  </p:grpSpPr>
                  <p:sp>
                    <p:nvSpPr>
                      <p:cNvPr id="143" name="Oval 142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325493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44" name="TextBox 143"/>
                      <p:cNvSpPr txBox="1"/>
                      <p:nvPr/>
                    </p:nvSpPr>
                    <p:spPr>
                      <a:xfrm>
                        <a:off x="7863674" y="4116549"/>
                        <a:ext cx="468054" cy="125403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42" name="Straight Connector 141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1" name="Group 130"/>
                  <p:cNvGrpSpPr>
                    <a:grpSpLocks noChangeAspect="1"/>
                  </p:cNvGrpSpPr>
                  <p:nvPr/>
                </p:nvGrpSpPr>
                <p:grpSpPr>
                  <a:xfrm>
                    <a:off x="1692373" y="2271466"/>
                    <a:ext cx="712338" cy="656031"/>
                    <a:chOff x="2051722" y="1331329"/>
                    <a:chExt cx="556700" cy="512696"/>
                  </a:xfrm>
                </p:grpSpPr>
                <p:grpSp>
                  <p:nvGrpSpPr>
                    <p:cNvPr id="137" name="Group 136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36861"/>
                      <a:ext cx="422016" cy="507164"/>
                      <a:chOff x="7575760" y="4081703"/>
                      <a:chExt cx="1047722" cy="1259118"/>
                    </a:xfrm>
                  </p:grpSpPr>
                  <p:sp>
                    <p:nvSpPr>
                      <p:cNvPr id="139" name="Oval 138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293097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40" name="TextBox 139"/>
                      <p:cNvSpPr txBox="1"/>
                      <p:nvPr/>
                    </p:nvSpPr>
                    <p:spPr>
                      <a:xfrm>
                        <a:off x="7863674" y="4081703"/>
                        <a:ext cx="468054" cy="12540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38" name="Straight Connector 137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2" name="Group 131"/>
                  <p:cNvGrpSpPr>
                    <a:grpSpLocks noChangeAspect="1"/>
                  </p:cNvGrpSpPr>
                  <p:nvPr/>
                </p:nvGrpSpPr>
                <p:grpSpPr>
                  <a:xfrm flipV="1">
                    <a:off x="2305818" y="1213485"/>
                    <a:ext cx="712338" cy="672731"/>
                    <a:chOff x="2051722" y="1331329"/>
                    <a:chExt cx="556700" cy="525747"/>
                  </a:xfrm>
                </p:grpSpPr>
                <p:grpSp>
                  <p:nvGrpSpPr>
                    <p:cNvPr id="133" name="Group 132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50963"/>
                      <a:ext cx="422016" cy="506113"/>
                      <a:chOff x="7575760" y="4116710"/>
                      <a:chExt cx="1047722" cy="1256507"/>
                    </a:xfrm>
                  </p:grpSpPr>
                  <p:sp>
                    <p:nvSpPr>
                      <p:cNvPr id="135" name="Oval 134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325493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36" name="TextBox 135"/>
                      <p:cNvSpPr txBox="1"/>
                      <p:nvPr/>
                    </p:nvSpPr>
                    <p:spPr>
                      <a:xfrm>
                        <a:off x="7863674" y="4116710"/>
                        <a:ext cx="468054" cy="125403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34" name="Straight Connector 133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grpSp>
            <p:nvGrpSpPr>
              <p:cNvPr id="166" name="Group 165"/>
              <p:cNvGrpSpPr>
                <a:grpSpLocks noChangeAspect="1"/>
              </p:cNvGrpSpPr>
              <p:nvPr/>
            </p:nvGrpSpPr>
            <p:grpSpPr>
              <a:xfrm>
                <a:off x="3671960" y="2322000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67" name="Oval 166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68" name="TextBox 167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69" name="Group 168"/>
              <p:cNvGrpSpPr>
                <a:grpSpLocks noChangeAspect="1"/>
              </p:cNvGrpSpPr>
              <p:nvPr/>
            </p:nvGrpSpPr>
            <p:grpSpPr>
              <a:xfrm>
                <a:off x="4883359" y="2321647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70" name="Oval 169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71" name="TextBox 170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72" name="Group 171"/>
              <p:cNvGrpSpPr>
                <a:grpSpLocks noChangeAspect="1"/>
              </p:cNvGrpSpPr>
              <p:nvPr/>
            </p:nvGrpSpPr>
            <p:grpSpPr>
              <a:xfrm>
                <a:off x="6107179" y="2340169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73" name="Oval 172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74" name="TextBox 173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75" name="Group 174"/>
              <p:cNvGrpSpPr>
                <a:grpSpLocks noChangeAspect="1"/>
              </p:cNvGrpSpPr>
              <p:nvPr/>
            </p:nvGrpSpPr>
            <p:grpSpPr>
              <a:xfrm>
                <a:off x="1981150" y="765057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76" name="Oval 175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77" name="TextBox 176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78" name="Group 177"/>
              <p:cNvGrpSpPr>
                <a:grpSpLocks noChangeAspect="1"/>
              </p:cNvGrpSpPr>
              <p:nvPr/>
            </p:nvGrpSpPr>
            <p:grpSpPr>
              <a:xfrm>
                <a:off x="3205405" y="765056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79" name="Oval 178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80" name="TextBox 179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81" name="Group 180"/>
              <p:cNvGrpSpPr>
                <a:grpSpLocks noChangeAspect="1"/>
              </p:cNvGrpSpPr>
              <p:nvPr/>
            </p:nvGrpSpPr>
            <p:grpSpPr>
              <a:xfrm>
                <a:off x="4416804" y="764703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82" name="Oval 181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83" name="TextBox 182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84" name="Group 183"/>
              <p:cNvGrpSpPr>
                <a:grpSpLocks noChangeAspect="1"/>
              </p:cNvGrpSpPr>
              <p:nvPr/>
            </p:nvGrpSpPr>
            <p:grpSpPr>
              <a:xfrm>
                <a:off x="5640624" y="783225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85" name="Oval 184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86" name="TextBox 185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</p:grpSp>
        <p:grpSp>
          <p:nvGrpSpPr>
            <p:cNvPr id="193" name="Group 192"/>
            <p:cNvGrpSpPr>
              <a:grpSpLocks noChangeAspect="1"/>
            </p:cNvGrpSpPr>
            <p:nvPr/>
          </p:nvGrpSpPr>
          <p:grpSpPr>
            <a:xfrm>
              <a:off x="3851920" y="1700808"/>
              <a:ext cx="537018" cy="429505"/>
              <a:chOff x="677642" y="1914179"/>
              <a:chExt cx="990364" cy="792088"/>
            </a:xfrm>
          </p:grpSpPr>
          <p:sp>
            <p:nvSpPr>
              <p:cNvPr id="194" name="Oval 193"/>
              <p:cNvSpPr>
                <a:spLocks noChangeAspect="1"/>
              </p:cNvSpPr>
              <p:nvPr/>
            </p:nvSpPr>
            <p:spPr>
              <a:xfrm>
                <a:off x="755576" y="1914179"/>
                <a:ext cx="792088" cy="792088"/>
              </a:xfrm>
              <a:prstGeom prst="ellipse">
                <a:avLst/>
              </a:prstGeom>
              <a:ln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00"/>
              </a:p>
            </p:txBody>
          </p:sp>
          <p:sp>
            <p:nvSpPr>
              <p:cNvPr id="195" name="TextBox 194"/>
              <p:cNvSpPr txBox="1"/>
              <p:nvPr/>
            </p:nvSpPr>
            <p:spPr>
              <a:xfrm>
                <a:off x="677642" y="2047173"/>
                <a:ext cx="990364" cy="567599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Ubuntu Light" panose="020B0304030602030204" pitchFamily="34" charset="0"/>
                  </a:rPr>
                  <a:t>PFl</a:t>
                </a:r>
                <a:endParaRPr lang="en-US" sz="1400" dirty="0">
                  <a:solidFill>
                    <a:schemeClr val="tx1"/>
                  </a:solidFill>
                  <a:latin typeface="Ubuntu Light" panose="020B0304030602030204" pitchFamily="34" charset="0"/>
                </a:endParaRPr>
              </a:p>
            </p:txBody>
          </p:sp>
        </p:grpSp>
        <p:grpSp>
          <p:nvGrpSpPr>
            <p:cNvPr id="196" name="Group 195"/>
            <p:cNvGrpSpPr>
              <a:grpSpLocks noChangeAspect="1"/>
            </p:cNvGrpSpPr>
            <p:nvPr/>
          </p:nvGrpSpPr>
          <p:grpSpPr>
            <a:xfrm>
              <a:off x="2605106" y="1700808"/>
              <a:ext cx="537018" cy="429505"/>
              <a:chOff x="677642" y="1914179"/>
              <a:chExt cx="990364" cy="792088"/>
            </a:xfrm>
          </p:grpSpPr>
          <p:sp>
            <p:nvSpPr>
              <p:cNvPr id="197" name="Oval 196"/>
              <p:cNvSpPr>
                <a:spLocks noChangeAspect="1"/>
              </p:cNvSpPr>
              <p:nvPr/>
            </p:nvSpPr>
            <p:spPr>
              <a:xfrm>
                <a:off x="755576" y="1914179"/>
                <a:ext cx="792088" cy="792088"/>
              </a:xfrm>
              <a:prstGeom prst="ellipse">
                <a:avLst/>
              </a:prstGeom>
              <a:ln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00"/>
              </a:p>
            </p:txBody>
          </p:sp>
          <p:sp>
            <p:nvSpPr>
              <p:cNvPr id="198" name="TextBox 197"/>
              <p:cNvSpPr txBox="1"/>
              <p:nvPr/>
            </p:nvSpPr>
            <p:spPr>
              <a:xfrm>
                <a:off x="677642" y="2047173"/>
                <a:ext cx="990364" cy="567599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Ubuntu Light" panose="020B0304030602030204" pitchFamily="34" charset="0"/>
                  </a:rPr>
                  <a:t>PFl</a:t>
                </a:r>
                <a:endParaRPr lang="en-US" sz="1400" dirty="0">
                  <a:solidFill>
                    <a:schemeClr val="tx1"/>
                  </a:solidFill>
                  <a:latin typeface="Ubuntu Light" panose="020B0304030602030204" pitchFamily="34" charset="0"/>
                </a:endParaRPr>
              </a:p>
            </p:txBody>
          </p:sp>
        </p:grpSp>
        <p:grpSp>
          <p:nvGrpSpPr>
            <p:cNvPr id="199" name="Group 198"/>
            <p:cNvGrpSpPr>
              <a:grpSpLocks noChangeAspect="1"/>
            </p:cNvGrpSpPr>
            <p:nvPr/>
          </p:nvGrpSpPr>
          <p:grpSpPr>
            <a:xfrm>
              <a:off x="5043094" y="1703351"/>
              <a:ext cx="537018" cy="429505"/>
              <a:chOff x="677642" y="1914179"/>
              <a:chExt cx="990364" cy="792088"/>
            </a:xfrm>
          </p:grpSpPr>
          <p:sp>
            <p:nvSpPr>
              <p:cNvPr id="200" name="Oval 199"/>
              <p:cNvSpPr>
                <a:spLocks noChangeAspect="1"/>
              </p:cNvSpPr>
              <p:nvPr/>
            </p:nvSpPr>
            <p:spPr>
              <a:xfrm>
                <a:off x="755576" y="1914179"/>
                <a:ext cx="792088" cy="792088"/>
              </a:xfrm>
              <a:prstGeom prst="ellipse">
                <a:avLst/>
              </a:prstGeom>
              <a:ln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00"/>
              </a:p>
            </p:txBody>
          </p:sp>
          <p:sp>
            <p:nvSpPr>
              <p:cNvPr id="201" name="TextBox 200"/>
              <p:cNvSpPr txBox="1"/>
              <p:nvPr/>
            </p:nvSpPr>
            <p:spPr>
              <a:xfrm>
                <a:off x="677642" y="2047173"/>
                <a:ext cx="990364" cy="567599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Ubuntu Light" panose="020B0304030602030204" pitchFamily="34" charset="0"/>
                  </a:rPr>
                  <a:t>PFl</a:t>
                </a:r>
                <a:endParaRPr lang="en-US" sz="1400" dirty="0">
                  <a:solidFill>
                    <a:schemeClr val="tx1"/>
                  </a:solidFill>
                  <a:latin typeface="Ubuntu Light" panose="020B030403060203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3952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95535" y="1124745"/>
            <a:ext cx="8353737" cy="4171044"/>
            <a:chOff x="395535" y="1124745"/>
            <a:chExt cx="8353737" cy="4171044"/>
          </a:xfrm>
        </p:grpSpPr>
        <p:pic>
          <p:nvPicPr>
            <p:cNvPr id="13314" name="Picture 2" descr="D:\Dropbox\PhD\Chapter 1. Literature Review\ILs\Fluorescent PSPMA-PFl Gel Photos\2016.06.17-UV &amp; WL Photos\IMG_20160617_110059.jp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34" r="19044" b="13644"/>
            <a:stretch/>
          </p:blipFill>
          <p:spPr bwMode="auto">
            <a:xfrm rot="16200000">
              <a:off x="2486882" y="-966602"/>
              <a:ext cx="4171044" cy="8353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83568" y="2946430"/>
              <a:ext cx="9361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Ubuntu Light" panose="020B0304030602030204" pitchFamily="34" charset="0"/>
                </a:rPr>
                <a:t>H</a:t>
              </a:r>
              <a:r>
                <a:rPr lang="en-US" sz="1600" dirty="0" smtClean="0">
                  <a:latin typeface="Ubuntu Light" panose="020B0304030602030204" pitchFamily="34" charset="0"/>
                </a:rPr>
                <a:t>exane</a:t>
              </a:r>
              <a:endParaRPr lang="en-US" sz="1600" dirty="0">
                <a:latin typeface="Ubuntu Light" panose="020B030403060203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79712" y="2946430"/>
              <a:ext cx="9361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Ubuntu Light" panose="020B0304030602030204" pitchFamily="34" charset="0"/>
                </a:rPr>
                <a:t>Toluene</a:t>
              </a:r>
              <a:endParaRPr lang="en-US" sz="1600" dirty="0">
                <a:latin typeface="Ubuntu Light" panose="020B030403060203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03848" y="2946430"/>
              <a:ext cx="10081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Ubuntu Light" panose="020B0304030602030204" pitchFamily="34" charset="0"/>
                </a:rPr>
                <a:t>Acetone</a:t>
              </a:r>
              <a:endParaRPr lang="en-US" sz="1600" dirty="0">
                <a:latin typeface="Ubuntu Light" panose="020B030403060203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08304" y="2946430"/>
              <a:ext cx="12961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Ubuntu Light" panose="020B0304030602030204" pitchFamily="34" charset="0"/>
                </a:rPr>
                <a:t>Acetonitrile</a:t>
              </a:r>
              <a:endParaRPr lang="en-US" sz="1600" dirty="0">
                <a:latin typeface="Ubuntu Light" panose="020B030403060203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355976" y="2946430"/>
              <a:ext cx="18722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Ubuntu Light" panose="020B0304030602030204" pitchFamily="34" charset="0"/>
                </a:rPr>
                <a:t>Dichloromethane</a:t>
              </a:r>
              <a:endParaRPr lang="en-US" sz="1600" dirty="0">
                <a:latin typeface="Ubuntu Light" panose="020B030403060203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56176" y="2946430"/>
              <a:ext cx="10801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Ubuntu Light" panose="020B0304030602030204" pitchFamily="34" charset="0"/>
                </a:rPr>
                <a:t>Methanol</a:t>
              </a:r>
              <a:endParaRPr lang="en-US" sz="1600" dirty="0">
                <a:latin typeface="Ubuntu Light" panose="020B0304030602030204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260648"/>
            <a:ext cx="7772400" cy="147002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Ionogel Swelling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13315" name="Picture 3" descr="D:\Dropbox\PhD\Chapter 1. Literature Review\ILs\Fluorescent PSPMA-PFl Gel Photos\2016.06.17-UV &amp; WL Photos\R0001492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09" t="38636" r="19153" b="45482"/>
          <a:stretch/>
        </p:blipFill>
        <p:spPr bwMode="auto">
          <a:xfrm flipH="1">
            <a:off x="395536" y="3998149"/>
            <a:ext cx="8353736" cy="1951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600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Fluorescence Spectroscopy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6907331"/>
              </p:ext>
            </p:extLst>
          </p:nvPr>
        </p:nvGraphicFramePr>
        <p:xfrm>
          <a:off x="611560" y="980728"/>
          <a:ext cx="7920880" cy="525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3371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Fluorescence Spectroscopy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6395061"/>
              </p:ext>
            </p:extLst>
          </p:nvPr>
        </p:nvGraphicFramePr>
        <p:xfrm>
          <a:off x="611560" y="1052736"/>
          <a:ext cx="7920000" cy="525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75242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48681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Conclusion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3568" y="2996952"/>
            <a:ext cx="7772400" cy="648072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800" b="0" dirty="0" smtClean="0">
                <a:latin typeface="Ubuntu" panose="020B0504030602030204" pitchFamily="34" charset="0"/>
              </a:rPr>
              <a:t>Future Work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8884" y="1340768"/>
            <a:ext cx="748883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Ubuntu Light" panose="020B0304030602030204" pitchFamily="34" charset="0"/>
              </a:rPr>
              <a:t>A fluorescein ionic liquid was synthesized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Ubuntu Light" panose="020B0304030602030204" pitchFamily="34" charset="0"/>
              </a:rPr>
              <a:t>A solvatochromic ionogel was synthesised and it had its solvent response characterized</a:t>
            </a:r>
            <a:endParaRPr lang="en-US" sz="2000" dirty="0">
              <a:latin typeface="Ubuntu Light" panose="020B0304030602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38884" y="3794264"/>
            <a:ext cx="7488832" cy="1413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Ubuntu Light" panose="020B0304030602030204" pitchFamily="34" charset="0"/>
              </a:rPr>
              <a:t>Synthesise ionogels containing different dissolved functional organic compounds and ionic liquids such as </a:t>
            </a:r>
            <a:r>
              <a:rPr lang="en-US" sz="2000" dirty="0" err="1" smtClean="0">
                <a:latin typeface="Ubuntu Light" panose="020B0304030602030204" pitchFamily="34" charset="0"/>
              </a:rPr>
              <a:t>boronic</a:t>
            </a:r>
            <a:r>
              <a:rPr lang="en-US" sz="2000" dirty="0" smtClean="0">
                <a:latin typeface="Ubuntu Light" panose="020B0304030602030204" pitchFamily="34" charset="0"/>
              </a:rPr>
              <a:t> acid derivatives for glucose sensing</a:t>
            </a:r>
          </a:p>
          <a:p>
            <a:pPr marL="3429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Ubuntu Light" panose="020B0304030602030204" pitchFamily="34" charset="0"/>
              </a:rPr>
              <a:t>Enlarge the ionic liquid and ionic liquid monomer toolbox </a:t>
            </a:r>
          </a:p>
        </p:txBody>
      </p:sp>
    </p:spTree>
    <p:extLst>
      <p:ext uri="{BB962C8B-B14F-4D97-AF65-F5344CB8AC3E}">
        <p14:creationId xmlns:p14="http://schemas.microsoft.com/office/powerpoint/2010/main" val="388747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Acknowledgements</a:t>
            </a:r>
            <a:r>
              <a:rPr lang="en-US" sz="3600" dirty="0" smtClean="0">
                <a:latin typeface="Ubuntu Light" panose="020B0304030602030204" pitchFamily="34" charset="0"/>
              </a:rPr>
              <a:t> 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95536" y="980728"/>
            <a:ext cx="4227015" cy="45259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z="1600" b="0" dirty="0">
                <a:latin typeface="Ubuntu" panose="020B0504030602030204" pitchFamily="34" charset="0"/>
              </a:rPr>
              <a:t>Dr. Larisa </a:t>
            </a:r>
            <a:r>
              <a:rPr lang="en-US" sz="1600" b="0" dirty="0" smtClean="0">
                <a:latin typeface="Ubuntu" panose="020B0504030602030204" pitchFamily="34" charset="0"/>
              </a:rPr>
              <a:t>Florea, Dr. Simon Gallagher, Dr. Simon Coleman, Dr. Colm Delaney.</a:t>
            </a:r>
          </a:p>
          <a:p>
            <a:r>
              <a:rPr lang="en-US" sz="1600" b="0" dirty="0" err="1">
                <a:latin typeface="Ubuntu" panose="020B0504030602030204" pitchFamily="34" charset="0"/>
              </a:rPr>
              <a:t>Conor</a:t>
            </a:r>
            <a:r>
              <a:rPr lang="en-US" sz="1600" b="0" dirty="0">
                <a:latin typeface="Ubuntu" panose="020B0504030602030204" pitchFamily="34" charset="0"/>
              </a:rPr>
              <a:t> </a:t>
            </a:r>
            <a:r>
              <a:rPr lang="en-US" sz="1600" b="0" dirty="0" err="1">
                <a:latin typeface="Ubuntu" panose="020B0504030602030204" pitchFamily="34" charset="0"/>
              </a:rPr>
              <a:t>O’Quigley</a:t>
            </a:r>
            <a:r>
              <a:rPr lang="en-US" sz="1600" b="0" dirty="0">
                <a:latin typeface="Ubuntu" panose="020B0504030602030204" pitchFamily="34" charset="0"/>
              </a:rPr>
              <a:t>, Tom </a:t>
            </a:r>
            <a:r>
              <a:rPr lang="en-US" sz="1600" b="0" dirty="0" err="1">
                <a:latin typeface="Ubuntu" panose="020B0504030602030204" pitchFamily="34" charset="0"/>
              </a:rPr>
              <a:t>Glennon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Wayne Francis, Aishling Dunne, Danielle </a:t>
            </a:r>
            <a:r>
              <a:rPr lang="en-US" sz="1600" b="0" dirty="0" err="1" smtClean="0">
                <a:latin typeface="Ubuntu" panose="020B0504030602030204" pitchFamily="34" charset="0"/>
              </a:rPr>
              <a:t>Bruen</a:t>
            </a:r>
            <a:r>
              <a:rPr lang="en-US" sz="1600" b="0" dirty="0" smtClean="0">
                <a:latin typeface="Ubuntu" panose="020B0504030602030204" pitchFamily="34" charset="0"/>
              </a:rPr>
              <a:t>, Jennifer </a:t>
            </a:r>
            <a:r>
              <a:rPr lang="en-US" sz="1600" b="0" dirty="0" err="1" smtClean="0">
                <a:latin typeface="Ubuntu" panose="020B0504030602030204" pitchFamily="34" charset="0"/>
              </a:rPr>
              <a:t>Deignan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Adam </a:t>
            </a:r>
            <a:r>
              <a:rPr lang="en-US" sz="1600" b="0" dirty="0" err="1" smtClean="0">
                <a:latin typeface="Ubuntu" panose="020B0504030602030204" pitchFamily="34" charset="0"/>
              </a:rPr>
              <a:t>McColgan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Prof. Dermot Diamond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Marie Curie ITN FP7 OrgBIO projec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76456" y="6453336"/>
            <a:ext cx="469900" cy="365125"/>
          </a:xfrm>
        </p:spPr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4098" name="Picture 2" descr="D:\Dropbox\PhD\Texts\Templates\Graphic Stuff\fp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117" y="4520562"/>
            <a:ext cx="1597289" cy="129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D:\Dropbox\PhD\Texts\Templates\Graphic Stuff\LogoMarieCuri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697827"/>
            <a:ext cx="1503865" cy="91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D:\Dropbox\PhD\Texts\Templates\Graphic Stuff\SFI(English)Stacke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462" y="3690273"/>
            <a:ext cx="2246568" cy="1387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D:\Dropbox\PhD\Texts\Templates\Graphic Stuff\DCU_logo_2col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128" y="3784483"/>
            <a:ext cx="1905876" cy="1293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l="2304" t="20916" r="21668"/>
          <a:stretch/>
        </p:blipFill>
        <p:spPr>
          <a:xfrm>
            <a:off x="731522" y="5802866"/>
            <a:ext cx="2514605" cy="534297"/>
          </a:xfrm>
          <a:prstGeom prst="rect">
            <a:avLst/>
          </a:prstGeom>
        </p:spPr>
      </p:pic>
      <p:pic>
        <p:nvPicPr>
          <p:cNvPr id="13" name="Picture 12" descr="NAPES_Logo_RGB-01.jp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" t="16207" r="4167" b="10381"/>
          <a:stretch/>
        </p:blipFill>
        <p:spPr>
          <a:xfrm>
            <a:off x="3562901" y="5912492"/>
            <a:ext cx="1258992" cy="37150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95936" y="5296387"/>
            <a:ext cx="1991357" cy="415626"/>
          </a:xfrm>
          <a:prstGeom prst="rect">
            <a:avLst/>
          </a:prstGeom>
        </p:spPr>
      </p:pic>
      <p:pic>
        <p:nvPicPr>
          <p:cNvPr id="15" name="Picture 14" descr="9163 Aquawarn logo.jp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614" y="5932631"/>
            <a:ext cx="1435947" cy="274766"/>
          </a:xfrm>
          <a:prstGeom prst="rect">
            <a:avLst/>
          </a:prstGeom>
        </p:spPr>
      </p:pic>
      <p:pic>
        <p:nvPicPr>
          <p:cNvPr id="4103" name="Picture 7" descr="D:\Dropbox\PhD\Texts\Templates\Graphic Stuff\ncsr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94" y="5718097"/>
            <a:ext cx="1606603" cy="59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D:\Dropbox\PhD\Texts\Templates\Graphic Stuff\Insight RGB 72dp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594" y="4956449"/>
            <a:ext cx="2555935" cy="126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D:\Dropbox\PhD\Texts\Presentations_Alex\Group Photo_May 2015.png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39"/>
          <a:stretch/>
        </p:blipFill>
        <p:spPr bwMode="auto">
          <a:xfrm>
            <a:off x="4658608" y="744660"/>
            <a:ext cx="4257422" cy="2790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3784483"/>
            <a:ext cx="2433874" cy="736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1376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UV-Vis Spectrophotometry 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4182774"/>
              </p:ext>
            </p:extLst>
          </p:nvPr>
        </p:nvGraphicFramePr>
        <p:xfrm>
          <a:off x="492710" y="1062978"/>
          <a:ext cx="8229600" cy="50720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9362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6829954"/>
              </p:ext>
            </p:extLst>
          </p:nvPr>
        </p:nvGraphicFramePr>
        <p:xfrm>
          <a:off x="457200" y="1054100"/>
          <a:ext cx="8229600" cy="50720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UV-Vis Spectrophotometry</a:t>
            </a:r>
            <a:endParaRPr lang="en-US" sz="2800" b="0" dirty="0">
              <a:latin typeface="Ubuntu" panose="020B05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13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Fluorescence Spectroscopy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5" name="Char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86324"/>
              </p:ext>
            </p:extLst>
          </p:nvPr>
        </p:nvGraphicFramePr>
        <p:xfrm>
          <a:off x="179512" y="1268760"/>
          <a:ext cx="8856000" cy="4560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6108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4825135"/>
              </p:ext>
            </p:extLst>
          </p:nvPr>
        </p:nvGraphicFramePr>
        <p:xfrm>
          <a:off x="107504" y="1268760"/>
          <a:ext cx="8856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Fluorescence Spectroscopy</a:t>
            </a:r>
            <a:endParaRPr lang="en-US" sz="2800" b="0" dirty="0">
              <a:latin typeface="Ubuntu" panose="020B05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78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8640"/>
            <a:ext cx="7772400" cy="605929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The Origin of Ionic Liquid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1686" y="721187"/>
            <a:ext cx="3982336" cy="5084077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5076056" y="5877272"/>
            <a:ext cx="3384376" cy="504056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dirty="0" smtClean="0">
                <a:latin typeface="Ubuntu Light" panose="020B0304030602030204" pitchFamily="34" charset="0"/>
              </a:rPr>
              <a:t>Paul Walden (1863-1957)</a:t>
            </a:r>
            <a:endParaRPr lang="en-US" sz="2000" dirty="0">
              <a:latin typeface="Ubuntu Light" panose="020B030403060203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77813" y="1748483"/>
            <a:ext cx="4222179" cy="2256581"/>
            <a:chOff x="277813" y="1748483"/>
            <a:chExt cx="4222179" cy="2256581"/>
          </a:xfrm>
        </p:grpSpPr>
        <p:sp>
          <p:nvSpPr>
            <p:cNvPr id="7" name="Title 1"/>
            <p:cNvSpPr txBox="1">
              <a:spLocks/>
            </p:cNvSpPr>
            <p:nvPr/>
          </p:nvSpPr>
          <p:spPr>
            <a:xfrm>
              <a:off x="1979712" y="1748483"/>
              <a:ext cx="1008112" cy="504056"/>
            </a:xfrm>
            <a:prstGeom prst="rect">
              <a:avLst/>
            </a:prstGeom>
          </p:spPr>
          <p:txBody>
            <a:bodyPr/>
            <a:lstStyle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Arial" charset="0"/>
                  <a:ea typeface="+mj-ea"/>
                  <a:cs typeface="ＭＳ Ｐゴシック"/>
                </a:defRPr>
              </a:lvl1pPr>
              <a:lvl2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2pPr>
              <a:lvl3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3pPr>
              <a:lvl4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4pPr>
              <a:lvl5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5pPr>
              <a:lvl6pPr marL="4572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6pPr>
              <a:lvl7pPr marL="9144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7pPr>
              <a:lvl8pPr marL="13716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8pPr>
              <a:lvl9pPr marL="18288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9pPr>
            </a:lstStyle>
            <a:p>
              <a:r>
                <a:rPr lang="en-US" sz="2800" b="0" dirty="0" smtClean="0">
                  <a:latin typeface="Ubuntu Light" panose="020B0304030602030204" pitchFamily="34" charset="0"/>
                </a:rPr>
                <a:t>1914</a:t>
              </a:r>
              <a:endParaRPr lang="en-US" sz="2800" b="0" dirty="0">
                <a:latin typeface="Ubuntu Light" panose="020B0304030602030204" pitchFamily="34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77813" y="2324547"/>
              <a:ext cx="4222179" cy="1680517"/>
              <a:chOff x="277813" y="2324547"/>
              <a:chExt cx="4222179" cy="1680517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9929963"/>
                  </p:ext>
                </p:extLst>
              </p:nvPr>
            </p:nvGraphicFramePr>
            <p:xfrm>
              <a:off x="277813" y="2324547"/>
              <a:ext cx="4198937" cy="1273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3" name="CS ChemDraw Drawing" r:id="rId4" imgW="1659211" imgH="502624" progId="ChemDraw.Document.6.0">
                      <p:embed/>
                    </p:oleObj>
                  </mc:Choice>
                  <mc:Fallback>
                    <p:oleObj name="CS ChemDraw Drawing" r:id="rId4" imgW="1659211" imgH="502624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77813" y="2324547"/>
                            <a:ext cx="4198937" cy="1273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467544" y="3501008"/>
                <a:ext cx="4032448" cy="504056"/>
              </a:xfrm>
              <a:prstGeom prst="rect">
                <a:avLst/>
              </a:prstGeom>
            </p:spPr>
            <p:txBody>
              <a:bodyPr/>
              <a:lstStyle>
                <a:lvl1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 kern="1200">
                    <a:solidFill>
                      <a:schemeClr val="tx1"/>
                    </a:solidFill>
                    <a:latin typeface="Arial" charset="0"/>
                    <a:ea typeface="+mj-ea"/>
                    <a:cs typeface="ＭＳ Ｐゴシック"/>
                  </a:defRPr>
                </a:lvl1pPr>
                <a:lvl2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charset="0"/>
                    <a:ea typeface="ＭＳ Ｐゴシック" pitchFamily="-96" charset="-128"/>
                    <a:cs typeface="ＭＳ Ｐゴシック"/>
                  </a:defRPr>
                </a:lvl2pPr>
                <a:lvl3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charset="0"/>
                    <a:ea typeface="ＭＳ Ｐゴシック" pitchFamily="-96" charset="-128"/>
                    <a:cs typeface="ＭＳ Ｐゴシック"/>
                  </a:defRPr>
                </a:lvl3pPr>
                <a:lvl4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charset="0"/>
                    <a:ea typeface="ＭＳ Ｐゴシック" pitchFamily="-96" charset="-128"/>
                    <a:cs typeface="ＭＳ Ｐゴシック"/>
                  </a:defRPr>
                </a:lvl4pPr>
                <a:lvl5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charset="0"/>
                    <a:ea typeface="ＭＳ Ｐゴシック" pitchFamily="-96" charset="-128"/>
                    <a:cs typeface="ＭＳ Ｐゴシック"/>
                  </a:defRPr>
                </a:lvl5pPr>
                <a:lvl6pPr marL="4572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sz="4800" b="1">
                    <a:solidFill>
                      <a:schemeClr val="tx1"/>
                    </a:solidFill>
                    <a:latin typeface="Calibri" pitchFamily="-107" charset="0"/>
                    <a:ea typeface="ＭＳ Ｐゴシック" pitchFamily="-96" charset="-128"/>
                  </a:defRPr>
                </a:lvl6pPr>
                <a:lvl7pPr marL="9144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sz="4800" b="1">
                    <a:solidFill>
                      <a:schemeClr val="tx1"/>
                    </a:solidFill>
                    <a:latin typeface="Calibri" pitchFamily="-107" charset="0"/>
                    <a:ea typeface="ＭＳ Ｐゴシック" pitchFamily="-96" charset="-128"/>
                  </a:defRPr>
                </a:lvl7pPr>
                <a:lvl8pPr marL="13716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sz="4800" b="1">
                    <a:solidFill>
                      <a:schemeClr val="tx1"/>
                    </a:solidFill>
                    <a:latin typeface="Calibri" pitchFamily="-107" charset="0"/>
                    <a:ea typeface="ＭＳ Ｐゴシック" pitchFamily="-96" charset="-128"/>
                  </a:defRPr>
                </a:lvl8pPr>
                <a:lvl9pPr marL="18288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sz="4800" b="1">
                    <a:solidFill>
                      <a:schemeClr val="tx1"/>
                    </a:solidFill>
                    <a:latin typeface="Calibri" pitchFamily="-107" charset="0"/>
                    <a:ea typeface="ＭＳ Ｐゴシック" pitchFamily="-96" charset="-128"/>
                  </a:defRPr>
                </a:lvl9pPr>
              </a:lstStyle>
              <a:p>
                <a:r>
                  <a:rPr lang="en-US" sz="2800" b="0" dirty="0" smtClean="0">
                    <a:latin typeface="Ubuntu Light" panose="020B0304030602030204" pitchFamily="34" charset="0"/>
                  </a:rPr>
                  <a:t>Ethylammonium Nitrate</a:t>
                </a:r>
                <a:endParaRPr lang="en-US" sz="2800" b="0" dirty="0">
                  <a:latin typeface="Ubuntu Light" panose="020B0304030602030204" pitchFamily="34" charset="0"/>
                </a:endParaRPr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164456" y="1503908"/>
            <a:ext cx="4273550" cy="3528392"/>
            <a:chOff x="-3924944" y="5301208"/>
            <a:chExt cx="4273550" cy="3528392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174424"/>
                </p:ext>
              </p:extLst>
            </p:nvPr>
          </p:nvGraphicFramePr>
          <p:xfrm>
            <a:off x="-3924944" y="5301208"/>
            <a:ext cx="4273550" cy="257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" name="CS ChemDraw Drawing" r:id="rId6" imgW="1690045" imgH="1018040" progId="ChemDraw.Document.6.0">
                    <p:embed/>
                  </p:oleObj>
                </mc:Choice>
                <mc:Fallback>
                  <p:oleObj name="CS ChemDraw Drawing" r:id="rId6" imgW="1690045" imgH="101804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924944" y="5301208"/>
                          <a:ext cx="4273550" cy="2578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itle 1"/>
            <p:cNvSpPr txBox="1">
              <a:spLocks/>
            </p:cNvSpPr>
            <p:nvPr/>
          </p:nvSpPr>
          <p:spPr>
            <a:xfrm>
              <a:off x="-3564904" y="7893496"/>
              <a:ext cx="2952328" cy="936104"/>
            </a:xfrm>
            <a:prstGeom prst="rect">
              <a:avLst/>
            </a:prstGeom>
          </p:spPr>
          <p:txBody>
            <a:bodyPr/>
            <a:lstStyle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Arial" charset="0"/>
                  <a:ea typeface="+mj-ea"/>
                  <a:cs typeface="ＭＳ Ｐゴシック"/>
                </a:defRPr>
              </a:lvl1pPr>
              <a:lvl2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2pPr>
              <a:lvl3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3pPr>
              <a:lvl4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4pPr>
              <a:lvl5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5pPr>
              <a:lvl6pPr marL="4572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6pPr>
              <a:lvl7pPr marL="9144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7pPr>
              <a:lvl8pPr marL="13716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8pPr>
              <a:lvl9pPr marL="18288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9pPr>
            </a:lstStyle>
            <a:p>
              <a:pPr algn="ctr"/>
              <a:r>
                <a:rPr lang="en-US" sz="2800" b="0" dirty="0" smtClean="0">
                  <a:latin typeface="Ubuntu Light" panose="020B0304030602030204" pitchFamily="34" charset="0"/>
                </a:rPr>
                <a:t>1-methyl-3-ethyl imidazolium </a:t>
              </a:r>
              <a:endParaRPr lang="en-US" sz="2800" b="0" dirty="0">
                <a:latin typeface="Ubuntu Light" panose="020B0304030602030204" pitchFamily="34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-2088740" y="5553236"/>
              <a:ext cx="1008112" cy="504056"/>
            </a:xfrm>
            <a:prstGeom prst="rect">
              <a:avLst/>
            </a:prstGeom>
          </p:spPr>
          <p:txBody>
            <a:bodyPr/>
            <a:lstStyle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Arial" charset="0"/>
                  <a:ea typeface="+mj-ea"/>
                  <a:cs typeface="ＭＳ Ｐゴシック"/>
                </a:defRPr>
              </a:lvl1pPr>
              <a:lvl2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2pPr>
              <a:lvl3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3pPr>
              <a:lvl4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4pPr>
              <a:lvl5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5pPr>
              <a:lvl6pPr marL="4572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6pPr>
              <a:lvl7pPr marL="9144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7pPr>
              <a:lvl8pPr marL="13716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8pPr>
              <a:lvl9pPr marL="18288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9pPr>
            </a:lstStyle>
            <a:p>
              <a:r>
                <a:rPr lang="en-US" sz="2800" b="0" dirty="0" smtClean="0">
                  <a:latin typeface="Ubuntu Light" panose="020B0304030602030204" pitchFamily="34" charset="0"/>
                </a:rPr>
                <a:t>1992</a:t>
              </a:r>
              <a:endParaRPr lang="en-US" sz="2800" b="0" dirty="0">
                <a:latin typeface="Ubuntu Light" panose="020B03040306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655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632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Ionic Liquid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78596"/>
              </p:ext>
            </p:extLst>
          </p:nvPr>
        </p:nvGraphicFramePr>
        <p:xfrm>
          <a:off x="971600" y="980728"/>
          <a:ext cx="630713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CS ChemDraw Drawing" r:id="rId3" imgW="5818667" imgH="2278064" progId="ChemDraw.Document.6.0">
                  <p:embed/>
                </p:oleObj>
              </mc:Choice>
              <mc:Fallback>
                <p:oleObj name="CS ChemDraw Drawing" r:id="rId3" imgW="5818667" imgH="2278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980728"/>
                        <a:ext cx="6307137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23528" y="3501008"/>
            <a:ext cx="828092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3347864" y="620688"/>
            <a:ext cx="2160240" cy="432048"/>
          </a:xfrm>
          <a:prstGeom prst="rect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Common cations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347864" y="3573016"/>
            <a:ext cx="2016000" cy="432048"/>
          </a:xfrm>
          <a:prstGeom prst="rect">
            <a:avLst/>
          </a:prstGeom>
          <a:ln w="12700">
            <a:solidFill>
              <a:srgbClr val="002060"/>
            </a:solidFill>
          </a:ln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Common anions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46532"/>
              </p:ext>
            </p:extLst>
          </p:nvPr>
        </p:nvGraphicFramePr>
        <p:xfrm>
          <a:off x="1043608" y="3990999"/>
          <a:ext cx="5880376" cy="239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CS ChemDraw Drawing" r:id="rId5" imgW="5525740" imgH="2246084" progId="ChemDraw.Document.6.0">
                  <p:embed/>
                </p:oleObj>
              </mc:Choice>
              <mc:Fallback>
                <p:oleObj name="CS ChemDraw Drawing" r:id="rId5" imgW="5525740" imgH="22460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990999"/>
                        <a:ext cx="5880376" cy="239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452320" y="4437112"/>
            <a:ext cx="1028686" cy="1200329"/>
            <a:chOff x="7575762" y="4172887"/>
            <a:chExt cx="1028686" cy="1200329"/>
          </a:xfrm>
        </p:grpSpPr>
        <p:sp>
          <p:nvSpPr>
            <p:cNvPr id="3" name="Oval 2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856079" y="4172887"/>
              <a:ext cx="46805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0" dirty="0" smtClean="0">
                  <a:solidFill>
                    <a:schemeClr val="bg1"/>
                  </a:solidFill>
                  <a:latin typeface="Ubuntu Light" panose="020B0304030602030204" pitchFamily="34" charset="0"/>
                </a:rPr>
                <a:t>-</a:t>
              </a:r>
              <a:endParaRPr lang="en-US" sz="7200" dirty="0">
                <a:solidFill>
                  <a:schemeClr val="bg1"/>
                </a:solidFill>
                <a:latin typeface="Ubuntu Light" panose="020B0304030602030204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452320" y="1484783"/>
            <a:ext cx="1028686" cy="1200329"/>
            <a:chOff x="7575762" y="4172887"/>
            <a:chExt cx="1028686" cy="1200329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39683" y="4172887"/>
              <a:ext cx="468052" cy="1200329"/>
            </a:xfrm>
            <a:prstGeom prst="rect">
              <a:avLst/>
            </a:prstGeom>
            <a:noFill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7200" dirty="0">
                  <a:solidFill>
                    <a:schemeClr val="bg1"/>
                  </a:solidFill>
                  <a:latin typeface="Ubuntu Light" panose="020B0304030602030204" pitchFamily="34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112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96752"/>
            <a:ext cx="8565603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85800" y="260648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Fluorescein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55566"/>
              </p:ext>
            </p:extLst>
          </p:nvPr>
        </p:nvGraphicFramePr>
        <p:xfrm>
          <a:off x="2411760" y="1556792"/>
          <a:ext cx="4589093" cy="346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CS ChemDraw Drawing" r:id="rId4" imgW="2592218" imgH="1956662" progId="ChemDraw.Document.6.0">
                  <p:embed/>
                </p:oleObj>
              </mc:Choice>
              <mc:Fallback>
                <p:oleObj name="CS ChemDraw Drawing" r:id="rId4" imgW="2592218" imgH="19566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556792"/>
                        <a:ext cx="4589093" cy="3465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38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85800" y="116632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Acid-Base Equilibrium of Fluorescein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62083"/>
              </p:ext>
            </p:extLst>
          </p:nvPr>
        </p:nvGraphicFramePr>
        <p:xfrm>
          <a:off x="1439652" y="908720"/>
          <a:ext cx="6264696" cy="501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CS ChemDraw Drawing" r:id="rId3" imgW="5501286" imgH="4410085" progId="ChemDraw.Document.6.0">
                  <p:embed/>
                </p:oleObj>
              </mc:Choice>
              <mc:Fallback>
                <p:oleObj name="CS ChemDraw Drawing" r:id="rId3" imgW="5501286" imgH="441008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908720"/>
                        <a:ext cx="6264696" cy="5017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72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96240"/>
              </p:ext>
            </p:extLst>
          </p:nvPr>
        </p:nvGraphicFramePr>
        <p:xfrm>
          <a:off x="333989" y="692696"/>
          <a:ext cx="8476022" cy="571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CS ChemDraw Drawing" r:id="rId3" imgW="10472538" imgH="7096964" progId="ChemDraw.Document.6.0">
                  <p:embed/>
                </p:oleObj>
              </mc:Choice>
              <mc:Fallback>
                <p:oleObj name="CS ChemDraw Drawing" r:id="rId3" imgW="10472538" imgH="709696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89" y="692696"/>
                        <a:ext cx="8476022" cy="5711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685800" y="116632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Fluorescein-based Ionic Liquid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91680" y="908720"/>
            <a:ext cx="6093150" cy="5400600"/>
            <a:chOff x="1525425" y="836712"/>
            <a:chExt cx="6093150" cy="5400600"/>
          </a:xfrm>
        </p:grpSpPr>
        <p:pic>
          <p:nvPicPr>
            <p:cNvPr id="7" name="Picture 2" descr="D:\Dropbox\PhD\Texts\Presentations_Alex\Bi-Monthly Updates\20160224_104451.jp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27" t="9778" r="26658"/>
            <a:stretch/>
          </p:blipFill>
          <p:spPr bwMode="auto">
            <a:xfrm rot="10800000">
              <a:off x="1525425" y="836712"/>
              <a:ext cx="6093150" cy="5275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1835696" y="5867980"/>
              <a:ext cx="561662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Ubuntu Light" panose="020B0304030602030204" pitchFamily="34" charset="0"/>
                  <a:cs typeface="Arial" panose="020B0604020202020204" pitchFamily="34" charset="0"/>
                </a:rPr>
                <a:t>Trihexyltetradecyl  Phosphonium Fluorescein</a:t>
              </a:r>
              <a:endParaRPr lang="en-US" dirty="0">
                <a:latin typeface="Ubuntu Light" panose="020B030403060203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790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60649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Ionic Liquid Monomer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0728"/>
              </p:ext>
            </p:extLst>
          </p:nvPr>
        </p:nvGraphicFramePr>
        <p:xfrm>
          <a:off x="250825" y="1935163"/>
          <a:ext cx="5527675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CS ChemDraw Drawing" r:id="rId3" imgW="5527335" imgH="3715046" progId="ChemDraw.Document.6.0">
                  <p:embed/>
                </p:oleObj>
              </mc:Choice>
              <mc:Fallback>
                <p:oleObj name="CS ChemDraw Drawing" r:id="rId3" imgW="5527335" imgH="37150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1935163"/>
                        <a:ext cx="5527675" cy="371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63681"/>
              </p:ext>
            </p:extLst>
          </p:nvPr>
        </p:nvGraphicFramePr>
        <p:xfrm>
          <a:off x="6318250" y="1912938"/>
          <a:ext cx="24320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CS ChemDraw Drawing" r:id="rId5" imgW="2432198" imgH="3820048" progId="ChemDraw.Document.6.0">
                  <p:embed/>
                </p:oleObj>
              </mc:Choice>
              <mc:Fallback>
                <p:oleObj name="CS ChemDraw Drawing" r:id="rId5" imgW="2432198" imgH="38200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8250" y="1912938"/>
                        <a:ext cx="2432050" cy="381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868144" y="1142753"/>
            <a:ext cx="0" cy="502255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itle 1"/>
          <p:cNvSpPr txBox="1">
            <a:spLocks/>
          </p:cNvSpPr>
          <p:nvPr/>
        </p:nvSpPr>
        <p:spPr>
          <a:xfrm>
            <a:off x="2267744" y="1142753"/>
            <a:ext cx="1224136" cy="432048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Cationic 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300192" y="1142753"/>
            <a:ext cx="1080120" cy="432048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Anionic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4488642" y="1267600"/>
            <a:ext cx="658419" cy="769441"/>
            <a:chOff x="7575762" y="4172887"/>
            <a:chExt cx="1028686" cy="1202141"/>
          </a:xfrm>
        </p:grpSpPr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23063" y="4172887"/>
              <a:ext cx="468053" cy="1202141"/>
            </a:xfrm>
            <a:prstGeom prst="rect">
              <a:avLst/>
            </a:prstGeom>
            <a:noFill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Ubuntu Light" panose="020B0304030602030204" pitchFamily="34" charset="0"/>
                </a:rPr>
                <a:t>+</a:t>
              </a:r>
            </a:p>
          </p:txBody>
        </p:sp>
      </p:grp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7884368" y="1305490"/>
            <a:ext cx="658419" cy="769441"/>
            <a:chOff x="7575762" y="4172887"/>
            <a:chExt cx="1028686" cy="1202141"/>
          </a:xfrm>
        </p:grpSpPr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800767" y="4172887"/>
              <a:ext cx="468053" cy="12021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solidFill>
                    <a:schemeClr val="bg1"/>
                  </a:solidFill>
                  <a:latin typeface="Ubuntu Light" panose="020B0304030602030204" pitchFamily="34" charset="0"/>
                </a:rPr>
                <a:t>-</a:t>
              </a:r>
              <a:endParaRPr lang="en-US" sz="4400" dirty="0">
                <a:solidFill>
                  <a:schemeClr val="bg1"/>
                </a:solidFill>
                <a:latin typeface="Ubuntu Light" panose="020B030403060203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995936" y="1142753"/>
            <a:ext cx="589129" cy="303032"/>
            <a:chOff x="3995936" y="1142753"/>
            <a:chExt cx="589129" cy="303032"/>
          </a:xfrm>
        </p:grpSpPr>
        <p:cxnSp>
          <p:nvCxnSpPr>
            <p:cNvPr id="13" name="Straight Connector 12"/>
            <p:cNvCxnSpPr>
              <a:stCxn id="11" idx="1"/>
            </p:cNvCxnSpPr>
            <p:nvPr/>
          </p:nvCxnSpPr>
          <p:spPr>
            <a:xfrm flipH="1" flipV="1">
              <a:off x="4283968" y="1142753"/>
              <a:ext cx="301097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3995936" y="1142753"/>
              <a:ext cx="287350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7374120" y="1207261"/>
            <a:ext cx="589811" cy="303032"/>
            <a:chOff x="3995254" y="1142753"/>
            <a:chExt cx="589811" cy="303032"/>
          </a:xfrm>
        </p:grpSpPr>
        <p:cxnSp>
          <p:nvCxnSpPr>
            <p:cNvPr id="26" name="Straight Connector 25"/>
            <p:cNvCxnSpPr/>
            <p:nvPr/>
          </p:nvCxnSpPr>
          <p:spPr>
            <a:xfrm flipH="1" flipV="1">
              <a:off x="4283968" y="1142753"/>
              <a:ext cx="301097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3995254" y="1142753"/>
              <a:ext cx="288032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1465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86249"/>
              </p:ext>
            </p:extLst>
          </p:nvPr>
        </p:nvGraphicFramePr>
        <p:xfrm>
          <a:off x="672182" y="1484784"/>
          <a:ext cx="27590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" name="CS ChemDraw Drawing" r:id="rId3" imgW="3186046" imgH="1220049" progId="ChemDraw.Document.6.0">
                  <p:embed/>
                </p:oleObj>
              </mc:Choice>
              <mc:Fallback>
                <p:oleObj name="CS ChemDraw Drawing" r:id="rId3" imgW="3186046" imgH="12200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82" y="1484784"/>
                        <a:ext cx="27590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22577"/>
              </p:ext>
            </p:extLst>
          </p:nvPr>
        </p:nvGraphicFramePr>
        <p:xfrm>
          <a:off x="476366" y="2276872"/>
          <a:ext cx="3150707" cy="137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" name="CS ChemDraw Drawing" r:id="rId5" imgW="3306726" imgH="1438048" progId="ChemDraw.Document.6.0">
                  <p:embed/>
                </p:oleObj>
              </mc:Choice>
              <mc:Fallback>
                <p:oleObj name="CS ChemDraw Drawing" r:id="rId5" imgW="3306726" imgH="14380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66" y="2276872"/>
                        <a:ext cx="3150707" cy="1370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3684" y="3717032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Tetrabutyl </a:t>
            </a:r>
            <a:r>
              <a:rPr lang="en-US" sz="1600" dirty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Phosphonium Sulfopropyl </a:t>
            </a:r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Methacrylate (P</a:t>
            </a:r>
            <a:r>
              <a:rPr lang="en-US" sz="1600" baseline="-250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4444</a:t>
            </a:r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-SPMA)</a:t>
            </a:r>
            <a:endParaRPr lang="en-US" sz="1600" dirty="0">
              <a:solidFill>
                <a:prstClr val="black"/>
              </a:solidFill>
              <a:latin typeface="Ubuntu Light" panose="020B0304030602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60" y="241484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Ubuntu" panose="020B0504030602030204" pitchFamily="34" charset="0"/>
              </a:rPr>
              <a:t>Crosslinked Poly(Ionic liquid)s Ionogels</a:t>
            </a:r>
            <a:endParaRPr lang="en-US" sz="2800" dirty="0">
              <a:latin typeface="Ubuntu" panose="020B050403060203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39552" y="4721338"/>
            <a:ext cx="3741737" cy="1580030"/>
            <a:chOff x="707238" y="3412005"/>
            <a:chExt cx="3468851" cy="139024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793488"/>
                </p:ext>
              </p:extLst>
            </p:nvPr>
          </p:nvGraphicFramePr>
          <p:xfrm>
            <a:off x="707238" y="3412005"/>
            <a:ext cx="3468851" cy="1109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" name="CS ChemDraw Drawing" r:id="rId7" imgW="3468340" imgH="1109184" progId="ChemDraw.Document.6.0">
                    <p:embed/>
                  </p:oleObj>
                </mc:Choice>
                <mc:Fallback>
                  <p:oleObj name="CS ChemDraw Drawing" r:id="rId7" imgW="3468340" imgH="110918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7238" y="3412005"/>
                          <a:ext cx="3468851" cy="11090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24264" y="4504362"/>
              <a:ext cx="2827852" cy="2978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Ubuntu Light" panose="020B0304030602030204" pitchFamily="34" charset="0"/>
                </a:rPr>
                <a:t>Polypropylene Glycol Diacrylate</a:t>
              </a:r>
              <a:endParaRPr lang="en-US" sz="1600" dirty="0">
                <a:latin typeface="Ubuntu Light" panose="020B030403060203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043608" y="4280996"/>
            <a:ext cx="1404000" cy="39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Ubuntu Light" panose="020B0304030602030204" pitchFamily="34" charset="0"/>
              </a:rPr>
              <a:t>Crosslinker</a:t>
            </a:r>
            <a:endParaRPr lang="en-US" b="1" dirty="0">
              <a:latin typeface="Ubuntu Light" panose="020B0304030602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83854" y="930206"/>
            <a:ext cx="133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Ubuntu Light" panose="020B0304030602030204" pitchFamily="34" charset="0"/>
              </a:rPr>
              <a:t>Monomer</a:t>
            </a:r>
            <a:endParaRPr lang="en-US" b="1" dirty="0">
              <a:latin typeface="Ubuntu Light" panose="020B030403060203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52311"/>
              </p:ext>
            </p:extLst>
          </p:nvPr>
        </p:nvGraphicFramePr>
        <p:xfrm>
          <a:off x="5618163" y="877888"/>
          <a:ext cx="2841625" cy="496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" name="CS ChemDraw Drawing" r:id="rId9" imgW="3678333" imgH="6415783" progId="ChemDraw.Document.6.0">
                  <p:embed/>
                </p:oleObj>
              </mc:Choice>
              <mc:Fallback>
                <p:oleObj name="CS ChemDraw Drawing" r:id="rId9" imgW="3678333" imgH="64157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8163" y="877888"/>
                        <a:ext cx="2841625" cy="496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4048" y="162880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Ubuntu Light" panose="020B0304030602030204" pitchFamily="34" charset="0"/>
              </a:rPr>
              <a:t>Ionic Liquid</a:t>
            </a:r>
            <a:endParaRPr lang="en-US" b="1" dirty="0">
              <a:latin typeface="Ubuntu Light" panose="020B0304030602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4048" y="5839703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Trihexyltetradecyl  Phosphonium Fluorescein</a:t>
            </a:r>
            <a:endParaRPr lang="en-US" sz="1600" dirty="0">
              <a:solidFill>
                <a:prstClr val="black"/>
              </a:solidFill>
              <a:latin typeface="Ubuntu Light" panose="020B0304030602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81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1592086" y="1405322"/>
            <a:ext cx="5882592" cy="3923641"/>
            <a:chOff x="738187" y="10600358"/>
            <a:chExt cx="3991871" cy="2662547"/>
          </a:xfrm>
        </p:grpSpPr>
        <p:sp>
          <p:nvSpPr>
            <p:cNvPr id="11" name="Flowchart: Magnetic Disk 10"/>
            <p:cNvSpPr/>
            <p:nvPr/>
          </p:nvSpPr>
          <p:spPr>
            <a:xfrm>
              <a:off x="1626754" y="12102622"/>
              <a:ext cx="2232249" cy="634142"/>
            </a:xfrm>
            <a:prstGeom prst="flowChartMagneticDisk">
              <a:avLst/>
            </a:prstGeom>
            <a:gradFill rotWithShape="1">
              <a:gsLst>
                <a:gs pos="0">
                  <a:srgbClr val="B0D7E3">
                    <a:shade val="51000"/>
                    <a:satMod val="130000"/>
                  </a:srgbClr>
                </a:gs>
                <a:gs pos="80000">
                  <a:srgbClr val="B0D7E3">
                    <a:shade val="93000"/>
                    <a:satMod val="130000"/>
                  </a:srgbClr>
                </a:gs>
                <a:gs pos="100000">
                  <a:srgbClr val="B0D7E3">
                    <a:shade val="94000"/>
                    <a:satMod val="135000"/>
                  </a:srgbClr>
                </a:gs>
              </a:gsLst>
              <a:lin ang="16200000" scaled="0"/>
            </a:gradFill>
            <a:ln w="19050" cap="flat" cmpd="sng" algn="ctr">
              <a:solidFill>
                <a:srgbClr val="FFFFFF">
                  <a:lumMod val="85000"/>
                </a:srgbClr>
              </a:solidFill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  <a:reflection blurRad="6350" stA="52000" endA="300" endPos="35000" dir="5400000" sy="-100000" algn="bl" rotWithShape="0"/>
            </a:effectLst>
          </p:spPr>
          <p:txBody>
            <a:bodyPr rtlCol="0" anchor="ctr"/>
            <a:lstStyle/>
            <a:p>
              <a:pPr marL="0" marR="0" lvl="0" indent="0" algn="ctr" defTabSz="147511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Ubuntu Light" panose="020B0304030602030204" pitchFamily="34" charset="0"/>
              </a:endParaRPr>
            </a:p>
          </p:txBody>
        </p:sp>
        <p:sp>
          <p:nvSpPr>
            <p:cNvPr id="12" name="Text Placeholder 5"/>
            <p:cNvSpPr txBox="1">
              <a:spLocks/>
            </p:cNvSpPr>
            <p:nvPr/>
          </p:nvSpPr>
          <p:spPr>
            <a:xfrm>
              <a:off x="810196" y="10616330"/>
              <a:ext cx="1592266" cy="92036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4444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-SPMA</a:t>
              </a: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hotoinitiator</a:t>
              </a: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H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O +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Methanol</a:t>
              </a: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5 %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m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Crosslinker</a:t>
              </a:r>
            </a:p>
          </p:txBody>
        </p:sp>
        <p:cxnSp>
          <p:nvCxnSpPr>
            <p:cNvPr id="13" name="Elbow Connector 12"/>
            <p:cNvCxnSpPr/>
            <p:nvPr/>
          </p:nvCxnSpPr>
          <p:spPr>
            <a:xfrm rot="16200000" flipH="1">
              <a:off x="734075" y="10604470"/>
              <a:ext cx="1448385" cy="1440161"/>
            </a:xfrm>
            <a:prstGeom prst="bentConnector3">
              <a:avLst>
                <a:gd name="adj1" fmla="val 67678"/>
              </a:avLst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>
            <a:xfrm>
              <a:off x="4050556" y="12220620"/>
              <a:ext cx="0" cy="468000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>
            <a:xfrm>
              <a:off x="1626754" y="12886838"/>
              <a:ext cx="2232248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sp>
          <p:nvSpPr>
            <p:cNvPr id="16" name="Text Placeholder 5"/>
            <p:cNvSpPr txBox="1">
              <a:spLocks/>
            </p:cNvSpPr>
            <p:nvPr/>
          </p:nvSpPr>
          <p:spPr>
            <a:xfrm>
              <a:off x="2538386" y="12959604"/>
              <a:ext cx="696616" cy="30330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3 mm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Placeholder 5"/>
            <p:cNvSpPr txBox="1">
              <a:spLocks/>
            </p:cNvSpPr>
            <p:nvPr/>
          </p:nvSpPr>
          <p:spPr>
            <a:xfrm>
              <a:off x="4194570" y="12349366"/>
              <a:ext cx="535488" cy="30330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mm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ardrop 17"/>
            <p:cNvSpPr/>
            <p:nvPr/>
          </p:nvSpPr>
          <p:spPr>
            <a:xfrm rot="20410237">
              <a:off x="3523004" y="10689389"/>
              <a:ext cx="762543" cy="572754"/>
            </a:xfrm>
            <a:prstGeom prst="teardrop">
              <a:avLst>
                <a:gd name="adj" fmla="val 67545"/>
              </a:avLst>
            </a:prstGeom>
            <a:solidFill>
              <a:srgbClr val="7030A0"/>
            </a:solidFill>
            <a:ln w="25400" cap="flat" cmpd="sng" algn="ctr">
              <a:solidFill>
                <a:srgbClr val="7030A0"/>
              </a:solidFill>
              <a:prstDash val="solid"/>
            </a:ln>
            <a:effectLst>
              <a:glow rad="228600">
                <a:srgbClr val="7030A0">
                  <a:alpha val="40000"/>
                </a:srgbClr>
              </a:glow>
              <a:outerShdw blurRad="50800" dist="38100" dir="18900000" algn="bl" rotWithShape="0">
                <a:schemeClr val="tx1">
                  <a:alpha val="40000"/>
                </a:schemeClr>
              </a:outerShdw>
            </a:effectLst>
            <a:scene3d>
              <a:camera prst="isometricLeftDown"/>
              <a:lightRig rig="threePt" dir="t"/>
            </a:scene3d>
            <a:sp3d>
              <a:bevelT prst="angle"/>
            </a:sp3d>
          </p:spPr>
          <p:txBody>
            <a:bodyPr rtlCol="0" anchor="ctr"/>
            <a:lstStyle/>
            <a:p>
              <a:pPr marL="0" marR="0" lvl="0" indent="0" algn="ctr" defTabSz="147511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Ubuntu Light" panose="020B0304030602030204" pitchFamily="34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>
              <a:off x="3258467" y="11231164"/>
              <a:ext cx="468050" cy="817575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20" name="Text Placeholder 5"/>
            <p:cNvSpPr txBox="1">
              <a:spLocks/>
            </p:cNvSpPr>
            <p:nvPr/>
          </p:nvSpPr>
          <p:spPr>
            <a:xfrm>
              <a:off x="3639879" y="11799485"/>
              <a:ext cx="895650" cy="467306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for 30min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8217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Poly (Ionic Liquid) Fluorescent Ionogel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816936" y="2852936"/>
            <a:ext cx="16353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latin typeface="Ubuntu Light" panose="020B0304030602030204" pitchFamily="34" charset="0"/>
              </a:rPr>
              <a:t>3.5 mW·cm</a:t>
            </a:r>
            <a:r>
              <a:rPr lang="en-GB" sz="2000" baseline="30000" dirty="0">
                <a:latin typeface="Ubuntu Light" panose="020B0304030602030204" pitchFamily="34" charset="0"/>
              </a:rPr>
              <a:t>-2 </a:t>
            </a:r>
            <a:endParaRPr lang="en-US" sz="2000" dirty="0">
              <a:latin typeface="Ubuntu Light" panose="020B0304030602030204" pitchFamily="34" charset="0"/>
            </a:endParaRPr>
          </a:p>
        </p:txBody>
      </p:sp>
      <p:pic>
        <p:nvPicPr>
          <p:cNvPr id="22" name="Picture 2" descr="D:\Dropbox\PhD\Texts\Presentations_Alex\Bi-Monthly Updates\20160303_14314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12776"/>
            <a:ext cx="7808867" cy="4392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515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Default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Default Design">
      <a:majorFont>
        <a:latin typeface=""/>
        <a:ea typeface="ＭＳ Ｐゴシック"/>
        <a:cs typeface=""/>
      </a:majorFont>
      <a:minorFont>
        <a:latin typeface="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48</TotalTime>
  <Words>325</Words>
  <Application>Microsoft Office PowerPoint</Application>
  <PresentationFormat>On-screen Show (4:3)</PresentationFormat>
  <Paragraphs>116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Default Design</vt:lpstr>
      <vt:lpstr>CS ChemDraw Drawing</vt:lpstr>
      <vt:lpstr>Solvent Sensing Fluorescent poly(Ionic Liquid) Ionogels    </vt:lpstr>
      <vt:lpstr>The Origin of Ionic Liquids</vt:lpstr>
      <vt:lpstr>Ionic Liquids</vt:lpstr>
      <vt:lpstr>Fluorescein</vt:lpstr>
      <vt:lpstr>Acid-Base Equilibrium of Fluorescein</vt:lpstr>
      <vt:lpstr>Fluorescein-based Ionic Liquid</vt:lpstr>
      <vt:lpstr>Ionic Liquid Monomers</vt:lpstr>
      <vt:lpstr>PowerPoint Presentation</vt:lpstr>
      <vt:lpstr>Poly (Ionic Liquid) Fluorescent Ionogels</vt:lpstr>
      <vt:lpstr>Poly(Ionic Liquid)s</vt:lpstr>
      <vt:lpstr>Ionogel Swelling</vt:lpstr>
      <vt:lpstr>Fluorescence Spectroscopy</vt:lpstr>
      <vt:lpstr>Fluorescence Spectroscopy</vt:lpstr>
      <vt:lpstr>Conclusions</vt:lpstr>
      <vt:lpstr>Acknowledgements </vt:lpstr>
      <vt:lpstr>UV-Vis Spectrophotometry </vt:lpstr>
      <vt:lpstr>UV-Vis Spectrophotometry</vt:lpstr>
      <vt:lpstr>Fluorescence Spectroscopy</vt:lpstr>
      <vt:lpstr>Fluorescence Spectroscopy</vt:lpstr>
    </vt:vector>
  </TitlesOfParts>
  <Company>DC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(ionic liquid)s for Sensors and Actuators</dc:title>
  <dc:creator>Alex Tudor</dc:creator>
  <cp:lastModifiedBy>Alex Tudor</cp:lastModifiedBy>
  <cp:revision>192</cp:revision>
  <dcterms:created xsi:type="dcterms:W3CDTF">2016-02-02T11:30:47Z</dcterms:created>
  <dcterms:modified xsi:type="dcterms:W3CDTF">2016-08-08T09:56:41Z</dcterms:modified>
</cp:coreProperties>
</file>